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heme/themeOverride23.xml" ContentType="application/vnd.openxmlformats-officedocument.themeOverride+xml"/>
  <Override PartName="/ppt/theme/themeOverride24.xml" ContentType="application/vnd.openxmlformats-officedocument.themeOverride+xml"/>
  <Override PartName="/ppt/theme/themeOverride25.xml" ContentType="application/vnd.openxmlformats-officedocument.themeOverride+xml"/>
  <Override PartName="/ppt/theme/themeOverride26.xml" ContentType="application/vnd.openxmlformats-officedocument.themeOverride+xml"/>
  <Override PartName="/ppt/theme/themeOverride27.xml" ContentType="application/vnd.openxmlformats-officedocument.themeOverride+xml"/>
  <Override PartName="/ppt/theme/themeOverride28.xml" ContentType="application/vnd.openxmlformats-officedocument.themeOverride+xml"/>
  <Override PartName="/ppt/theme/themeOverride29.xml" ContentType="application/vnd.openxmlformats-officedocument.themeOverride+xml"/>
  <Override PartName="/ppt/theme/themeOverride3.xml" ContentType="application/vnd.openxmlformats-officedocument.themeOverride+xml"/>
  <Override PartName="/ppt/theme/themeOverride30.xml" ContentType="application/vnd.openxmlformats-officedocument.themeOverride+xml"/>
  <Override PartName="/ppt/theme/themeOverride31.xml" ContentType="application/vnd.openxmlformats-officedocument.themeOverride+xml"/>
  <Override PartName="/ppt/theme/themeOverride32.xml" ContentType="application/vnd.openxmlformats-officedocument.themeOverride+xml"/>
  <Override PartName="/ppt/theme/themeOverride33.xml" ContentType="application/vnd.openxmlformats-officedocument.themeOverride+xml"/>
  <Override PartName="/ppt/theme/themeOverride34.xml" ContentType="application/vnd.openxmlformats-officedocument.themeOverride+xml"/>
  <Override PartName="/ppt/theme/themeOverride35.xml" ContentType="application/vnd.openxmlformats-officedocument.themeOverride+xml"/>
  <Override PartName="/ppt/theme/themeOverride36.xml" ContentType="application/vnd.openxmlformats-officedocument.themeOverride+xml"/>
  <Override PartName="/ppt/theme/themeOverride37.xml" ContentType="application/vnd.openxmlformats-officedocument.themeOverride+xml"/>
  <Override PartName="/ppt/theme/themeOverride38.xml" ContentType="application/vnd.openxmlformats-officedocument.themeOverride+xml"/>
  <Override PartName="/ppt/theme/themeOverride39.xml" ContentType="application/vnd.openxmlformats-officedocument.themeOverride+xml"/>
  <Override PartName="/ppt/theme/themeOverride4.xml" ContentType="application/vnd.openxmlformats-officedocument.themeOverride+xml"/>
  <Override PartName="/ppt/theme/themeOverride40.xml" ContentType="application/vnd.openxmlformats-officedocument.themeOverride+xml"/>
  <Override PartName="/ppt/theme/themeOverride41.xml" ContentType="application/vnd.openxmlformats-officedocument.themeOverride+xml"/>
  <Override PartName="/ppt/theme/themeOverride42.xml" ContentType="application/vnd.openxmlformats-officedocument.themeOverride+xml"/>
  <Override PartName="/ppt/theme/themeOverride43.xml" ContentType="application/vnd.openxmlformats-officedocument.themeOverride+xml"/>
  <Override PartName="/ppt/theme/themeOverride44.xml" ContentType="application/vnd.openxmlformats-officedocument.themeOverride+xml"/>
  <Override PartName="/ppt/theme/themeOverride45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9"/>
  </p:notesMasterIdLst>
  <p:handoutMasterIdLst>
    <p:handoutMasterId r:id="rId160"/>
  </p:handoutMasterIdLst>
  <p:sldIdLst>
    <p:sldId id="664" r:id="rId3"/>
    <p:sldId id="390" r:id="rId4"/>
    <p:sldId id="507" r:id="rId5"/>
    <p:sldId id="281" r:id="rId6"/>
    <p:sldId id="391" r:id="rId7"/>
    <p:sldId id="393" r:id="rId8"/>
    <p:sldId id="282" r:id="rId9"/>
    <p:sldId id="283" r:id="rId10"/>
    <p:sldId id="284" r:id="rId11"/>
    <p:sldId id="285" r:id="rId12"/>
    <p:sldId id="286" r:id="rId13"/>
    <p:sldId id="287" r:id="rId14"/>
    <p:sldId id="288" r:id="rId15"/>
    <p:sldId id="289" r:id="rId16"/>
    <p:sldId id="290" r:id="rId17"/>
    <p:sldId id="291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299" r:id="rId26"/>
    <p:sldId id="300" r:id="rId27"/>
    <p:sldId id="392" r:id="rId28"/>
    <p:sldId id="301" r:id="rId29"/>
    <p:sldId id="302" r:id="rId30"/>
    <p:sldId id="303" r:id="rId31"/>
    <p:sldId id="304" r:id="rId32"/>
    <p:sldId id="305" r:id="rId33"/>
    <p:sldId id="306" r:id="rId34"/>
    <p:sldId id="307" r:id="rId35"/>
    <p:sldId id="308" r:id="rId36"/>
    <p:sldId id="309" r:id="rId37"/>
    <p:sldId id="310" r:id="rId38"/>
    <p:sldId id="311" r:id="rId39"/>
    <p:sldId id="312" r:id="rId40"/>
    <p:sldId id="313" r:id="rId41"/>
    <p:sldId id="314" r:id="rId42"/>
    <p:sldId id="315" r:id="rId43"/>
    <p:sldId id="316" r:id="rId44"/>
    <p:sldId id="317" r:id="rId45"/>
    <p:sldId id="318" r:id="rId46"/>
    <p:sldId id="319" r:id="rId47"/>
    <p:sldId id="394" r:id="rId48"/>
    <p:sldId id="320" r:id="rId49"/>
    <p:sldId id="395" r:id="rId50"/>
    <p:sldId id="396" r:id="rId51"/>
    <p:sldId id="397" r:id="rId52"/>
    <p:sldId id="398" r:id="rId53"/>
    <p:sldId id="399" r:id="rId54"/>
    <p:sldId id="329" r:id="rId55"/>
    <p:sldId id="330" r:id="rId56"/>
    <p:sldId id="400" r:id="rId57"/>
    <p:sldId id="401" r:id="rId58"/>
    <p:sldId id="402" r:id="rId59"/>
    <p:sldId id="403" r:id="rId60"/>
    <p:sldId id="404" r:id="rId61"/>
    <p:sldId id="405" r:id="rId62"/>
    <p:sldId id="406" r:id="rId63"/>
    <p:sldId id="407" r:id="rId64"/>
    <p:sldId id="408" r:id="rId65"/>
    <p:sldId id="336" r:id="rId66"/>
    <p:sldId id="338" r:id="rId67"/>
    <p:sldId id="339" r:id="rId68"/>
    <p:sldId id="409" r:id="rId69"/>
    <p:sldId id="410" r:id="rId70"/>
    <p:sldId id="411" r:id="rId71"/>
    <p:sldId id="415" r:id="rId72"/>
    <p:sldId id="416" r:id="rId73"/>
    <p:sldId id="412" r:id="rId74"/>
    <p:sldId id="413" r:id="rId75"/>
    <p:sldId id="417" r:id="rId76"/>
    <p:sldId id="418" r:id="rId77"/>
    <p:sldId id="419" r:id="rId78"/>
    <p:sldId id="420" r:id="rId79"/>
    <p:sldId id="421" r:id="rId80"/>
    <p:sldId id="483" r:id="rId81"/>
    <p:sldId id="423" r:id="rId82"/>
    <p:sldId id="424" r:id="rId83"/>
    <p:sldId id="425" r:id="rId84"/>
    <p:sldId id="426" r:id="rId85"/>
    <p:sldId id="427" r:id="rId86"/>
    <p:sldId id="482" r:id="rId87"/>
    <p:sldId id="428" r:id="rId88"/>
    <p:sldId id="484" r:id="rId89"/>
    <p:sldId id="430" r:id="rId90"/>
    <p:sldId id="431" r:id="rId91"/>
    <p:sldId id="485" r:id="rId92"/>
    <p:sldId id="486" r:id="rId93"/>
    <p:sldId id="433" r:id="rId94"/>
    <p:sldId id="434" r:id="rId95"/>
    <p:sldId id="435" r:id="rId96"/>
    <p:sldId id="436" r:id="rId97"/>
    <p:sldId id="437" r:id="rId98"/>
    <p:sldId id="438" r:id="rId99"/>
    <p:sldId id="439" r:id="rId100"/>
    <p:sldId id="440" r:id="rId101"/>
    <p:sldId id="441" r:id="rId102"/>
    <p:sldId id="442" r:id="rId103"/>
    <p:sldId id="443" r:id="rId104"/>
    <p:sldId id="444" r:id="rId105"/>
    <p:sldId id="445" r:id="rId106"/>
    <p:sldId id="446" r:id="rId107"/>
    <p:sldId id="447" r:id="rId108"/>
    <p:sldId id="448" r:id="rId109"/>
    <p:sldId id="449" r:id="rId110"/>
    <p:sldId id="450" r:id="rId111"/>
    <p:sldId id="451" r:id="rId112"/>
    <p:sldId id="452" r:id="rId113"/>
    <p:sldId id="453" r:id="rId114"/>
    <p:sldId id="454" r:id="rId115"/>
    <p:sldId id="455" r:id="rId116"/>
    <p:sldId id="456" r:id="rId117"/>
    <p:sldId id="457" r:id="rId118"/>
    <p:sldId id="458" r:id="rId119"/>
    <p:sldId id="459" r:id="rId120"/>
    <p:sldId id="460" r:id="rId121"/>
    <p:sldId id="461" r:id="rId122"/>
    <p:sldId id="462" r:id="rId123"/>
    <p:sldId id="463" r:id="rId124"/>
    <p:sldId id="464" r:id="rId125"/>
    <p:sldId id="465" r:id="rId126"/>
    <p:sldId id="466" r:id="rId127"/>
    <p:sldId id="467" r:id="rId128"/>
    <p:sldId id="468" r:id="rId129"/>
    <p:sldId id="469" r:id="rId130"/>
    <p:sldId id="470" r:id="rId131"/>
    <p:sldId id="471" r:id="rId132"/>
    <p:sldId id="472" r:id="rId133"/>
    <p:sldId id="473" r:id="rId134"/>
    <p:sldId id="474" r:id="rId135"/>
    <p:sldId id="475" r:id="rId136"/>
    <p:sldId id="476" r:id="rId137"/>
    <p:sldId id="477" r:id="rId138"/>
    <p:sldId id="478" r:id="rId139"/>
    <p:sldId id="479" r:id="rId140"/>
    <p:sldId id="480" r:id="rId141"/>
    <p:sldId id="481" r:id="rId142"/>
    <p:sldId id="432" r:id="rId143"/>
    <p:sldId id="487" r:id="rId144"/>
    <p:sldId id="488" r:id="rId145"/>
    <p:sldId id="489" r:id="rId146"/>
    <p:sldId id="490" r:id="rId147"/>
    <p:sldId id="491" r:id="rId148"/>
    <p:sldId id="497" r:id="rId149"/>
    <p:sldId id="492" r:id="rId150"/>
    <p:sldId id="493" r:id="rId151"/>
    <p:sldId id="494" r:id="rId152"/>
    <p:sldId id="495" r:id="rId153"/>
    <p:sldId id="498" r:id="rId154"/>
    <p:sldId id="499" r:id="rId155"/>
    <p:sldId id="501" r:id="rId156"/>
    <p:sldId id="502" r:id="rId157"/>
    <p:sldId id="503" r:id="rId158"/>
  </p:sldIdLst>
  <p:sldSz cx="9144000" cy="6858000" type="screen4x3"/>
  <p:notesSz cx="6858000" cy="9144000"/>
  <p:defaultTextStyle>
    <a:defPPr>
      <a:defRPr lang="zh-CN"/>
    </a:defPPr>
    <a:lvl1pPr marL="0" lvl="0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bg1"/>
        </a:solidFill>
        <a:latin typeface="Bookman Old Style" panose="02050604050505020204" pitchFamily="18" charset="0"/>
        <a:ea typeface="宋体" panose="02010600030101010101" pitchFamily="2" charset="-122"/>
      </a:defRPr>
    </a:lvl1pPr>
    <a:lvl2pPr marL="457200" lvl="1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bg1"/>
        </a:solidFill>
        <a:latin typeface="Bookman Old Style" panose="02050604050505020204" pitchFamily="18" charset="0"/>
        <a:ea typeface="宋体" panose="02010600030101010101" pitchFamily="2" charset="-122"/>
      </a:defRPr>
    </a:lvl2pPr>
    <a:lvl3pPr marL="914400" lvl="2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bg1"/>
        </a:solidFill>
        <a:latin typeface="Bookman Old Style" panose="02050604050505020204" pitchFamily="18" charset="0"/>
        <a:ea typeface="宋体" panose="02010600030101010101" pitchFamily="2" charset="-122"/>
      </a:defRPr>
    </a:lvl3pPr>
    <a:lvl4pPr marL="1371600" lvl="3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bg1"/>
        </a:solidFill>
        <a:latin typeface="Bookman Old Style" panose="02050604050505020204" pitchFamily="18" charset="0"/>
        <a:ea typeface="宋体" panose="02010600030101010101" pitchFamily="2" charset="-122"/>
      </a:defRPr>
    </a:lvl4pPr>
    <a:lvl5pPr marL="1828800" lvl="4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bg1"/>
        </a:solidFill>
        <a:latin typeface="Bookman Old Style" panose="02050604050505020204" pitchFamily="18" charset="0"/>
        <a:ea typeface="宋体" panose="02010600030101010101" pitchFamily="2" charset="-122"/>
      </a:defRPr>
    </a:lvl5pPr>
    <a:lvl6pPr marL="2286000" lvl="5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bg1"/>
        </a:solidFill>
        <a:latin typeface="Bookman Old Style" panose="02050604050505020204" pitchFamily="18" charset="0"/>
        <a:ea typeface="宋体" panose="02010600030101010101" pitchFamily="2" charset="-122"/>
      </a:defRPr>
    </a:lvl6pPr>
    <a:lvl7pPr marL="2743200" lvl="6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bg1"/>
        </a:solidFill>
        <a:latin typeface="Bookman Old Style" panose="02050604050505020204" pitchFamily="18" charset="0"/>
        <a:ea typeface="宋体" panose="02010600030101010101" pitchFamily="2" charset="-122"/>
      </a:defRPr>
    </a:lvl7pPr>
    <a:lvl8pPr marL="3200400" lvl="7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bg1"/>
        </a:solidFill>
        <a:latin typeface="Bookman Old Style" panose="02050604050505020204" pitchFamily="18" charset="0"/>
        <a:ea typeface="宋体" panose="02010600030101010101" pitchFamily="2" charset="-122"/>
      </a:defRPr>
    </a:lvl8pPr>
    <a:lvl9pPr marL="3657600" lvl="8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bg1"/>
        </a:solidFill>
        <a:latin typeface="Bookman Old Style" panose="02050604050505020204" pitchFamily="18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33CC"/>
    <a:srgbClr val="0066FF"/>
    <a:srgbClr val="000000"/>
    <a:srgbClr val="CC0000"/>
    <a:srgbClr val="FF00FF"/>
    <a:srgbClr val="FF3300"/>
    <a:srgbClr val="FFFF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>
        <p:scale>
          <a:sx n="75" d="100"/>
          <a:sy n="75" d="100"/>
        </p:scale>
        <p:origin x="-1236" y="30"/>
      </p:cViewPr>
      <p:guideLst>
        <p:guide orient="horz" pos="2218"/>
        <p:guide pos="287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7.xml"/><Relationship Id="rId98" Type="http://schemas.openxmlformats.org/officeDocument/2006/relationships/slide" Target="slides/slide96.xml"/><Relationship Id="rId97" Type="http://schemas.openxmlformats.org/officeDocument/2006/relationships/slide" Target="slides/slide95.xml"/><Relationship Id="rId96" Type="http://schemas.openxmlformats.org/officeDocument/2006/relationships/slide" Target="slides/slide94.xml"/><Relationship Id="rId95" Type="http://schemas.openxmlformats.org/officeDocument/2006/relationships/slide" Target="slides/slide93.xml"/><Relationship Id="rId94" Type="http://schemas.openxmlformats.org/officeDocument/2006/relationships/slide" Target="slides/slide92.xml"/><Relationship Id="rId93" Type="http://schemas.openxmlformats.org/officeDocument/2006/relationships/slide" Target="slides/slide91.xml"/><Relationship Id="rId92" Type="http://schemas.openxmlformats.org/officeDocument/2006/relationships/slide" Target="slides/slide90.xml"/><Relationship Id="rId91" Type="http://schemas.openxmlformats.org/officeDocument/2006/relationships/slide" Target="slides/slide89.xml"/><Relationship Id="rId90" Type="http://schemas.openxmlformats.org/officeDocument/2006/relationships/slide" Target="slides/slide88.xml"/><Relationship Id="rId9" Type="http://schemas.openxmlformats.org/officeDocument/2006/relationships/slide" Target="slides/slide7.xml"/><Relationship Id="rId89" Type="http://schemas.openxmlformats.org/officeDocument/2006/relationships/slide" Target="slides/slide87.xml"/><Relationship Id="rId88" Type="http://schemas.openxmlformats.org/officeDocument/2006/relationships/slide" Target="slides/slide86.xml"/><Relationship Id="rId87" Type="http://schemas.openxmlformats.org/officeDocument/2006/relationships/slide" Target="slides/slide85.xml"/><Relationship Id="rId86" Type="http://schemas.openxmlformats.org/officeDocument/2006/relationships/slide" Target="slides/slide84.xml"/><Relationship Id="rId85" Type="http://schemas.openxmlformats.org/officeDocument/2006/relationships/slide" Target="slides/slide83.xml"/><Relationship Id="rId84" Type="http://schemas.openxmlformats.org/officeDocument/2006/relationships/slide" Target="slides/slide82.xml"/><Relationship Id="rId83" Type="http://schemas.openxmlformats.org/officeDocument/2006/relationships/slide" Target="slides/slide8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3" Type="http://schemas.openxmlformats.org/officeDocument/2006/relationships/tableStyles" Target="tableStyles.xml"/><Relationship Id="rId162" Type="http://schemas.openxmlformats.org/officeDocument/2006/relationships/viewProps" Target="viewProps.xml"/><Relationship Id="rId161" Type="http://schemas.openxmlformats.org/officeDocument/2006/relationships/presProps" Target="presProps.xml"/><Relationship Id="rId160" Type="http://schemas.openxmlformats.org/officeDocument/2006/relationships/handoutMaster" Target="handoutMasters/handoutMaster1.xml"/><Relationship Id="rId16" Type="http://schemas.openxmlformats.org/officeDocument/2006/relationships/slide" Target="slides/slide14.xml"/><Relationship Id="rId159" Type="http://schemas.openxmlformats.org/officeDocument/2006/relationships/notesMaster" Target="notesMasters/notesMaster1.xml"/><Relationship Id="rId158" Type="http://schemas.openxmlformats.org/officeDocument/2006/relationships/slide" Target="slides/slide156.xml"/><Relationship Id="rId157" Type="http://schemas.openxmlformats.org/officeDocument/2006/relationships/slide" Target="slides/slide155.xml"/><Relationship Id="rId156" Type="http://schemas.openxmlformats.org/officeDocument/2006/relationships/slide" Target="slides/slide154.xml"/><Relationship Id="rId155" Type="http://schemas.openxmlformats.org/officeDocument/2006/relationships/slide" Target="slides/slide153.xml"/><Relationship Id="rId154" Type="http://schemas.openxmlformats.org/officeDocument/2006/relationships/slide" Target="slides/slide152.xml"/><Relationship Id="rId153" Type="http://schemas.openxmlformats.org/officeDocument/2006/relationships/slide" Target="slides/slide151.xml"/><Relationship Id="rId152" Type="http://schemas.openxmlformats.org/officeDocument/2006/relationships/slide" Target="slides/slide150.xml"/><Relationship Id="rId151" Type="http://schemas.openxmlformats.org/officeDocument/2006/relationships/slide" Target="slides/slide149.xml"/><Relationship Id="rId150" Type="http://schemas.openxmlformats.org/officeDocument/2006/relationships/slide" Target="slides/slide148.xml"/><Relationship Id="rId15" Type="http://schemas.openxmlformats.org/officeDocument/2006/relationships/slide" Target="slides/slide13.xml"/><Relationship Id="rId149" Type="http://schemas.openxmlformats.org/officeDocument/2006/relationships/slide" Target="slides/slide147.xml"/><Relationship Id="rId148" Type="http://schemas.openxmlformats.org/officeDocument/2006/relationships/slide" Target="slides/slide146.xml"/><Relationship Id="rId147" Type="http://schemas.openxmlformats.org/officeDocument/2006/relationships/slide" Target="slides/slide145.xml"/><Relationship Id="rId146" Type="http://schemas.openxmlformats.org/officeDocument/2006/relationships/slide" Target="slides/slide144.xml"/><Relationship Id="rId145" Type="http://schemas.openxmlformats.org/officeDocument/2006/relationships/slide" Target="slides/slide143.xml"/><Relationship Id="rId144" Type="http://schemas.openxmlformats.org/officeDocument/2006/relationships/slide" Target="slides/slide142.xml"/><Relationship Id="rId143" Type="http://schemas.openxmlformats.org/officeDocument/2006/relationships/slide" Target="slides/slide141.xml"/><Relationship Id="rId142" Type="http://schemas.openxmlformats.org/officeDocument/2006/relationships/slide" Target="slides/slide140.xml"/><Relationship Id="rId141" Type="http://schemas.openxmlformats.org/officeDocument/2006/relationships/slide" Target="slides/slide139.xml"/><Relationship Id="rId140" Type="http://schemas.openxmlformats.org/officeDocument/2006/relationships/slide" Target="slides/slide138.xml"/><Relationship Id="rId14" Type="http://schemas.openxmlformats.org/officeDocument/2006/relationships/slide" Target="slides/slide12.xml"/><Relationship Id="rId139" Type="http://schemas.openxmlformats.org/officeDocument/2006/relationships/slide" Target="slides/slide137.xml"/><Relationship Id="rId138" Type="http://schemas.openxmlformats.org/officeDocument/2006/relationships/slide" Target="slides/slide136.xml"/><Relationship Id="rId137" Type="http://schemas.openxmlformats.org/officeDocument/2006/relationships/slide" Target="slides/slide135.xml"/><Relationship Id="rId136" Type="http://schemas.openxmlformats.org/officeDocument/2006/relationships/slide" Target="slides/slide134.xml"/><Relationship Id="rId135" Type="http://schemas.openxmlformats.org/officeDocument/2006/relationships/slide" Target="slides/slide133.xml"/><Relationship Id="rId134" Type="http://schemas.openxmlformats.org/officeDocument/2006/relationships/slide" Target="slides/slide132.xml"/><Relationship Id="rId133" Type="http://schemas.openxmlformats.org/officeDocument/2006/relationships/slide" Target="slides/slide131.xml"/><Relationship Id="rId132" Type="http://schemas.openxmlformats.org/officeDocument/2006/relationships/slide" Target="slides/slide130.xml"/><Relationship Id="rId131" Type="http://schemas.openxmlformats.org/officeDocument/2006/relationships/slide" Target="slides/slide129.xml"/><Relationship Id="rId130" Type="http://schemas.openxmlformats.org/officeDocument/2006/relationships/slide" Target="slides/slide128.xml"/><Relationship Id="rId13" Type="http://schemas.openxmlformats.org/officeDocument/2006/relationships/slide" Target="slides/slide11.xml"/><Relationship Id="rId129" Type="http://schemas.openxmlformats.org/officeDocument/2006/relationships/slide" Target="slides/slide127.xml"/><Relationship Id="rId128" Type="http://schemas.openxmlformats.org/officeDocument/2006/relationships/slide" Target="slides/slide126.xml"/><Relationship Id="rId127" Type="http://schemas.openxmlformats.org/officeDocument/2006/relationships/slide" Target="slides/slide125.xml"/><Relationship Id="rId126" Type="http://schemas.openxmlformats.org/officeDocument/2006/relationships/slide" Target="slides/slide124.xml"/><Relationship Id="rId125" Type="http://schemas.openxmlformats.org/officeDocument/2006/relationships/slide" Target="slides/slide123.xml"/><Relationship Id="rId124" Type="http://schemas.openxmlformats.org/officeDocument/2006/relationships/slide" Target="slides/slide122.xml"/><Relationship Id="rId123" Type="http://schemas.openxmlformats.org/officeDocument/2006/relationships/slide" Target="slides/slide121.xml"/><Relationship Id="rId122" Type="http://schemas.openxmlformats.org/officeDocument/2006/relationships/slide" Target="slides/slide120.xml"/><Relationship Id="rId121" Type="http://schemas.openxmlformats.org/officeDocument/2006/relationships/slide" Target="slides/slide119.xml"/><Relationship Id="rId120" Type="http://schemas.openxmlformats.org/officeDocument/2006/relationships/slide" Target="slides/slide118.xml"/><Relationship Id="rId12" Type="http://schemas.openxmlformats.org/officeDocument/2006/relationships/slide" Target="slides/slide10.xml"/><Relationship Id="rId119" Type="http://schemas.openxmlformats.org/officeDocument/2006/relationships/slide" Target="slides/slide117.xml"/><Relationship Id="rId118" Type="http://schemas.openxmlformats.org/officeDocument/2006/relationships/slide" Target="slides/slide116.xml"/><Relationship Id="rId117" Type="http://schemas.openxmlformats.org/officeDocument/2006/relationships/slide" Target="slides/slide115.xml"/><Relationship Id="rId116" Type="http://schemas.openxmlformats.org/officeDocument/2006/relationships/slide" Target="slides/slide114.xml"/><Relationship Id="rId115" Type="http://schemas.openxmlformats.org/officeDocument/2006/relationships/slide" Target="slides/slide113.xml"/><Relationship Id="rId114" Type="http://schemas.openxmlformats.org/officeDocument/2006/relationships/slide" Target="slides/slide112.xml"/><Relationship Id="rId113" Type="http://schemas.openxmlformats.org/officeDocument/2006/relationships/slide" Target="slides/slide111.xml"/><Relationship Id="rId112" Type="http://schemas.openxmlformats.org/officeDocument/2006/relationships/slide" Target="slides/slide110.xml"/><Relationship Id="rId111" Type="http://schemas.openxmlformats.org/officeDocument/2006/relationships/slide" Target="slides/slide109.xml"/><Relationship Id="rId110" Type="http://schemas.openxmlformats.org/officeDocument/2006/relationships/slide" Target="slides/slide108.xml"/><Relationship Id="rId11" Type="http://schemas.openxmlformats.org/officeDocument/2006/relationships/slide" Target="slides/slide9.xml"/><Relationship Id="rId109" Type="http://schemas.openxmlformats.org/officeDocument/2006/relationships/slide" Target="slides/slide107.xml"/><Relationship Id="rId108" Type="http://schemas.openxmlformats.org/officeDocument/2006/relationships/slide" Target="slides/slide106.xml"/><Relationship Id="rId107" Type="http://schemas.openxmlformats.org/officeDocument/2006/relationships/slide" Target="slides/slide105.xml"/><Relationship Id="rId106" Type="http://schemas.openxmlformats.org/officeDocument/2006/relationships/slide" Target="slides/slide104.xml"/><Relationship Id="rId105" Type="http://schemas.openxmlformats.org/officeDocument/2006/relationships/slide" Target="slides/slide103.xml"/><Relationship Id="rId104" Type="http://schemas.openxmlformats.org/officeDocument/2006/relationships/slide" Target="slides/slide102.xml"/><Relationship Id="rId103" Type="http://schemas.openxmlformats.org/officeDocument/2006/relationships/slide" Target="slides/slide101.xml"/><Relationship Id="rId102" Type="http://schemas.openxmlformats.org/officeDocument/2006/relationships/slide" Target="slides/slide100.xml"/><Relationship Id="rId101" Type="http://schemas.openxmlformats.org/officeDocument/2006/relationships/slide" Target="slides/slide99.xml"/><Relationship Id="rId100" Type="http://schemas.openxmlformats.org/officeDocument/2006/relationships/slide" Target="slides/slide98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52.wmf"/><Relationship Id="rId5" Type="http://schemas.openxmlformats.org/officeDocument/2006/relationships/image" Target="../media/image51.emf"/><Relationship Id="rId4" Type="http://schemas.openxmlformats.org/officeDocument/2006/relationships/image" Target="../media/image49.emf"/><Relationship Id="rId3" Type="http://schemas.openxmlformats.org/officeDocument/2006/relationships/image" Target="../media/image48.e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55.emf"/><Relationship Id="rId3" Type="http://schemas.openxmlformats.org/officeDocument/2006/relationships/image" Target="../media/image54.wmf"/><Relationship Id="rId2" Type="http://schemas.openxmlformats.org/officeDocument/2006/relationships/image" Target="../media/image32.wmf"/><Relationship Id="rId1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65.e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Relationship Id="rId3" Type="http://schemas.openxmlformats.org/officeDocument/2006/relationships/image" Target="../media/image68.w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76.emf"/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95.wmf"/><Relationship Id="rId5" Type="http://schemas.openxmlformats.org/officeDocument/2006/relationships/image" Target="../media/image94.emf"/><Relationship Id="rId4" Type="http://schemas.openxmlformats.org/officeDocument/2006/relationships/image" Target="../media/image93.emf"/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83.e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5.emf"/><Relationship Id="rId8" Type="http://schemas.openxmlformats.org/officeDocument/2006/relationships/image" Target="../media/image114.emf"/><Relationship Id="rId7" Type="http://schemas.openxmlformats.org/officeDocument/2006/relationships/image" Target="../media/image113.emf"/><Relationship Id="rId6" Type="http://schemas.openxmlformats.org/officeDocument/2006/relationships/image" Target="../media/image112.wmf"/><Relationship Id="rId5" Type="http://schemas.openxmlformats.org/officeDocument/2006/relationships/image" Target="../media/image100.emf"/><Relationship Id="rId4" Type="http://schemas.openxmlformats.org/officeDocument/2006/relationships/image" Target="../media/image99.emf"/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0.emf"/><Relationship Id="rId5" Type="http://schemas.openxmlformats.org/officeDocument/2006/relationships/image" Target="../media/image95.wmf"/><Relationship Id="rId4" Type="http://schemas.openxmlformats.org/officeDocument/2006/relationships/image" Target="../media/image119.wmf"/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emf"/><Relationship Id="rId1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image" Target="../media/image127.e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3.emf"/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9.wmf"/><Relationship Id="rId8" Type="http://schemas.openxmlformats.org/officeDocument/2006/relationships/image" Target="../media/image148.wmf"/><Relationship Id="rId7" Type="http://schemas.openxmlformats.org/officeDocument/2006/relationships/image" Target="../media/image141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47.emf"/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2" Type="http://schemas.openxmlformats.org/officeDocument/2006/relationships/image" Target="../media/image152.emf"/><Relationship Id="rId11" Type="http://schemas.openxmlformats.org/officeDocument/2006/relationships/image" Target="../media/image151.wmf"/><Relationship Id="rId10" Type="http://schemas.openxmlformats.org/officeDocument/2006/relationships/image" Target="../media/image150.wmf"/><Relationship Id="rId1" Type="http://schemas.openxmlformats.org/officeDocument/2006/relationships/image" Target="../media/image144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emf"/><Relationship Id="rId8" Type="http://schemas.openxmlformats.org/officeDocument/2006/relationships/image" Target="../media/image168.emf"/><Relationship Id="rId7" Type="http://schemas.openxmlformats.org/officeDocument/2006/relationships/image" Target="../media/image167.emf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/Relationships>
</file>

<file path=ppt/drawings/_rels/vmlDrawing3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6.emf"/><Relationship Id="rId6" Type="http://schemas.openxmlformats.org/officeDocument/2006/relationships/image" Target="../media/image175.emf"/><Relationship Id="rId5" Type="http://schemas.openxmlformats.org/officeDocument/2006/relationships/image" Target="../media/image174.emf"/><Relationship Id="rId4" Type="http://schemas.openxmlformats.org/officeDocument/2006/relationships/image" Target="../media/image173.emf"/><Relationship Id="rId3" Type="http://schemas.openxmlformats.org/officeDocument/2006/relationships/image" Target="../media/image172.emf"/><Relationship Id="rId2" Type="http://schemas.openxmlformats.org/officeDocument/2006/relationships/image" Target="../media/image171.emf"/><Relationship Id="rId1" Type="http://schemas.openxmlformats.org/officeDocument/2006/relationships/image" Target="../media/image170.e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5.wmf"/><Relationship Id="rId8" Type="http://schemas.openxmlformats.org/officeDocument/2006/relationships/image" Target="../media/image184.emf"/><Relationship Id="rId7" Type="http://schemas.openxmlformats.org/officeDocument/2006/relationships/image" Target="../media/image183.emf"/><Relationship Id="rId6" Type="http://schemas.openxmlformats.org/officeDocument/2006/relationships/image" Target="../media/image182.emf"/><Relationship Id="rId5" Type="http://schemas.openxmlformats.org/officeDocument/2006/relationships/image" Target="../media/image181.emf"/><Relationship Id="rId4" Type="http://schemas.openxmlformats.org/officeDocument/2006/relationships/image" Target="../media/image180.emf"/><Relationship Id="rId3" Type="http://schemas.openxmlformats.org/officeDocument/2006/relationships/image" Target="../media/image179.emf"/><Relationship Id="rId2" Type="http://schemas.openxmlformats.org/officeDocument/2006/relationships/image" Target="../media/image178.emf"/><Relationship Id="rId13" Type="http://schemas.openxmlformats.org/officeDocument/2006/relationships/image" Target="../media/image189.emf"/><Relationship Id="rId12" Type="http://schemas.openxmlformats.org/officeDocument/2006/relationships/image" Target="../media/image188.emf"/><Relationship Id="rId11" Type="http://schemas.openxmlformats.org/officeDocument/2006/relationships/image" Target="../media/image187.emf"/><Relationship Id="rId10" Type="http://schemas.openxmlformats.org/officeDocument/2006/relationships/image" Target="../media/image186.emf"/><Relationship Id="rId1" Type="http://schemas.openxmlformats.org/officeDocument/2006/relationships/image" Target="../media/image177.e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8.emf"/><Relationship Id="rId8" Type="http://schemas.openxmlformats.org/officeDocument/2006/relationships/image" Target="../media/image197.emf"/><Relationship Id="rId7" Type="http://schemas.openxmlformats.org/officeDocument/2006/relationships/image" Target="../media/image196.emf"/><Relationship Id="rId6" Type="http://schemas.openxmlformats.org/officeDocument/2006/relationships/image" Target="../media/image195.e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Relationship Id="rId3" Type="http://schemas.openxmlformats.org/officeDocument/2006/relationships/image" Target="../media/image192.emf"/><Relationship Id="rId2" Type="http://schemas.openxmlformats.org/officeDocument/2006/relationships/image" Target="../media/image191.wmf"/><Relationship Id="rId12" Type="http://schemas.openxmlformats.org/officeDocument/2006/relationships/image" Target="../media/image201.emf"/><Relationship Id="rId11" Type="http://schemas.openxmlformats.org/officeDocument/2006/relationships/image" Target="../media/image200.emf"/><Relationship Id="rId10" Type="http://schemas.openxmlformats.org/officeDocument/2006/relationships/image" Target="../media/image199.emf"/><Relationship Id="rId1" Type="http://schemas.openxmlformats.org/officeDocument/2006/relationships/image" Target="../media/image190.emf"/></Relationships>
</file>

<file path=ppt/drawings/_rels/vmlDrawing37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8.emf"/><Relationship Id="rId6" Type="http://schemas.openxmlformats.org/officeDocument/2006/relationships/image" Target="../media/image207.emf"/><Relationship Id="rId5" Type="http://schemas.openxmlformats.org/officeDocument/2006/relationships/image" Target="../media/image206.emf"/><Relationship Id="rId4" Type="http://schemas.openxmlformats.org/officeDocument/2006/relationships/image" Target="../media/image205.emf"/><Relationship Id="rId3" Type="http://schemas.openxmlformats.org/officeDocument/2006/relationships/image" Target="../media/image204.emf"/><Relationship Id="rId2" Type="http://schemas.openxmlformats.org/officeDocument/2006/relationships/image" Target="../media/image203.emf"/><Relationship Id="rId1" Type="http://schemas.openxmlformats.org/officeDocument/2006/relationships/image" Target="../media/image202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emf"/><Relationship Id="rId1" Type="http://schemas.openxmlformats.org/officeDocument/2006/relationships/image" Target="../media/image209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1.png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emf"/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0" Type="http://schemas.openxmlformats.org/officeDocument/2006/relationships/image" Target="../media/image17.wmf"/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image" Target="../media/image213.emf"/><Relationship Id="rId1" Type="http://schemas.openxmlformats.org/officeDocument/2006/relationships/image" Target="../media/image212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emf"/><Relationship Id="rId1" Type="http://schemas.openxmlformats.org/officeDocument/2006/relationships/image" Target="../media/image215.emf"/></Relationships>
</file>

<file path=ppt/drawings/_rels/vmlDrawing4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3.emf"/><Relationship Id="rId3" Type="http://schemas.openxmlformats.org/officeDocument/2006/relationships/image" Target="../media/image219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/Relationships>
</file>

<file path=ppt/drawings/_rels/vmlDrawing4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4.wmf"/><Relationship Id="rId4" Type="http://schemas.openxmlformats.org/officeDocument/2006/relationships/image" Target="../media/image223.emf"/><Relationship Id="rId3" Type="http://schemas.openxmlformats.org/officeDocument/2006/relationships/image" Target="../media/image222.emf"/><Relationship Id="rId2" Type="http://schemas.openxmlformats.org/officeDocument/2006/relationships/image" Target="../media/image221.emf"/><Relationship Id="rId1" Type="http://schemas.openxmlformats.org/officeDocument/2006/relationships/image" Target="../media/image220.emf"/></Relationships>
</file>

<file path=ppt/drawings/_rels/vmlDrawing4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9.emf"/><Relationship Id="rId4" Type="http://schemas.openxmlformats.org/officeDocument/2006/relationships/image" Target="../media/image228.wmf"/><Relationship Id="rId3" Type="http://schemas.openxmlformats.org/officeDocument/2006/relationships/image" Target="../media/image227.wmf"/><Relationship Id="rId2" Type="http://schemas.openxmlformats.org/officeDocument/2006/relationships/image" Target="../media/image226.emf"/><Relationship Id="rId1" Type="http://schemas.openxmlformats.org/officeDocument/2006/relationships/image" Target="../media/image225.emf"/></Relationships>
</file>

<file path=ppt/drawings/_rels/vmlDrawing4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4.emf"/><Relationship Id="rId4" Type="http://schemas.openxmlformats.org/officeDocument/2006/relationships/image" Target="../media/image233.wmf"/><Relationship Id="rId3" Type="http://schemas.openxmlformats.org/officeDocument/2006/relationships/image" Target="../media/image232.wmf"/><Relationship Id="rId2" Type="http://schemas.openxmlformats.org/officeDocument/2006/relationships/image" Target="../media/image231.emf"/><Relationship Id="rId1" Type="http://schemas.openxmlformats.org/officeDocument/2006/relationships/image" Target="../media/image230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emf"/></Relationships>
</file>

<file path=ppt/drawings/_rels/vmlDrawing4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8.emf"/><Relationship Id="rId3" Type="http://schemas.openxmlformats.org/officeDocument/2006/relationships/image" Target="../media/image237.emf"/><Relationship Id="rId2" Type="http://schemas.openxmlformats.org/officeDocument/2006/relationships/image" Target="../media/image236.emf"/><Relationship Id="rId1" Type="http://schemas.openxmlformats.org/officeDocument/2006/relationships/image" Target="../media/image235.emf"/></Relationships>
</file>

<file path=ppt/drawings/_rels/vmlDrawing4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1.emf"/><Relationship Id="rId3" Type="http://schemas.openxmlformats.org/officeDocument/2006/relationships/image" Target="../media/image240.emf"/><Relationship Id="rId2" Type="http://schemas.openxmlformats.org/officeDocument/2006/relationships/image" Target="../media/image239.emf"/><Relationship Id="rId1" Type="http://schemas.openxmlformats.org/officeDocument/2006/relationships/image" Target="../media/image211.png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emf"/><Relationship Id="rId1" Type="http://schemas.openxmlformats.org/officeDocument/2006/relationships/image" Target="../media/image2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0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9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Relationship Id="rId3" Type="http://schemas.openxmlformats.org/officeDocument/2006/relationships/image" Target="../media/image245.wmf"/><Relationship Id="rId2" Type="http://schemas.openxmlformats.org/officeDocument/2006/relationships/image" Target="../media/image243.emf"/><Relationship Id="rId1" Type="http://schemas.openxmlformats.org/officeDocument/2006/relationships/image" Target="../media/image244.wmf"/></Relationships>
</file>

<file path=ppt/drawings/_rels/vmlDrawing5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8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Relationship Id="rId3" Type="http://schemas.openxmlformats.org/officeDocument/2006/relationships/image" Target="../media/image252.emf"/><Relationship Id="rId2" Type="http://schemas.openxmlformats.org/officeDocument/2006/relationships/image" Target="../media/image251.emf"/><Relationship Id="rId1" Type="http://schemas.openxmlformats.org/officeDocument/2006/relationships/image" Target="../media/image250.emf"/></Relationships>
</file>

<file path=ppt/drawings/_rels/vmlDrawing5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3.wmf"/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59.emf"/></Relationships>
</file>

<file path=ppt/drawings/_rels/vmlDrawing5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2.wmf"/><Relationship Id="rId8" Type="http://schemas.openxmlformats.org/officeDocument/2006/relationships/image" Target="../media/image271.wmf"/><Relationship Id="rId7" Type="http://schemas.openxmlformats.org/officeDocument/2006/relationships/image" Target="../media/image270.wmf"/><Relationship Id="rId6" Type="http://schemas.openxmlformats.org/officeDocument/2006/relationships/image" Target="../media/image269.wmf"/><Relationship Id="rId5" Type="http://schemas.openxmlformats.org/officeDocument/2006/relationships/image" Target="../media/image268.wmf"/><Relationship Id="rId4" Type="http://schemas.openxmlformats.org/officeDocument/2006/relationships/image" Target="../media/image267.wmf"/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0" Type="http://schemas.openxmlformats.org/officeDocument/2006/relationships/image" Target="../media/image273.wmf"/><Relationship Id="rId1" Type="http://schemas.openxmlformats.org/officeDocument/2006/relationships/image" Target="../media/image26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/Relationships>
</file>

<file path=ppt/drawings/_rels/vmlDrawing5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0.wmf"/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/Relationships>
</file>

<file path=ppt/drawings/_rels/vmlDrawing5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6.wmf"/><Relationship Id="rId5" Type="http://schemas.openxmlformats.org/officeDocument/2006/relationships/image" Target="../media/image285.wmf"/><Relationship Id="rId4" Type="http://schemas.openxmlformats.org/officeDocument/2006/relationships/image" Target="../media/image284.wmf"/><Relationship Id="rId3" Type="http://schemas.openxmlformats.org/officeDocument/2006/relationships/image" Target="../media/image283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emf"/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 b="0" smtClean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 smtClean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44" name="Rectangle 4"/>
          <p:cNvSpPr>
            <a:spLocks noGrp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 b="0" smtClean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2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zh-CN" dirty="0"/>
              <a:t>单击此处编辑母版标题样式</a:t>
            </a:r>
            <a:endParaRPr lang="zh-CN" altLang="zh-CN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zh-CN" dirty="0"/>
              <a:t>单击此处编辑母版文本样式</a:t>
            </a:r>
            <a:endParaRPr lang="zh-CN" altLang="zh-CN" dirty="0"/>
          </a:p>
          <a:p>
            <a:pPr lvl="1"/>
            <a:r>
              <a:rPr lang="zh-CN" altLang="zh-CN" dirty="0"/>
              <a:t>第二级</a:t>
            </a:r>
            <a:endParaRPr lang="zh-CN" altLang="zh-CN" dirty="0"/>
          </a:p>
          <a:p>
            <a:pPr lvl="2"/>
            <a:r>
              <a:rPr lang="zh-CN" altLang="zh-CN" dirty="0"/>
              <a:t>第三级</a:t>
            </a:r>
            <a:endParaRPr lang="zh-CN" altLang="zh-CN" dirty="0"/>
          </a:p>
          <a:p>
            <a:pPr lvl="3"/>
            <a:r>
              <a:rPr lang="zh-CN" altLang="zh-CN" dirty="0"/>
              <a:t>第四级</a:t>
            </a:r>
            <a:endParaRPr lang="zh-CN" altLang="zh-CN" dirty="0"/>
          </a:p>
          <a:p>
            <a:pPr lvl="4"/>
            <a:r>
              <a:rPr lang="zh-CN" altLang="zh-CN" dirty="0"/>
              <a:t>第五级</a:t>
            </a:r>
            <a:endParaRPr lang="zh-CN" altLang="zh-CN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 b="0" smtClean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b="0" smtClean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5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6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7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8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9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92.xml"/></Relationships>
</file>

<file path=ppt/slides/_rels/slide1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9.bin"/><Relationship Id="rId8" Type="http://schemas.openxmlformats.org/officeDocument/2006/relationships/image" Target="../media/image223.emf"/><Relationship Id="rId7" Type="http://schemas.openxmlformats.org/officeDocument/2006/relationships/oleObject" Target="../embeddings/oleObject208.bin"/><Relationship Id="rId6" Type="http://schemas.openxmlformats.org/officeDocument/2006/relationships/image" Target="../media/image222.e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221.emf"/><Relationship Id="rId3" Type="http://schemas.openxmlformats.org/officeDocument/2006/relationships/oleObject" Target="../embeddings/oleObject206.bin"/><Relationship Id="rId2" Type="http://schemas.openxmlformats.org/officeDocument/2006/relationships/image" Target="../media/image220.emf"/><Relationship Id="rId12" Type="http://schemas.openxmlformats.org/officeDocument/2006/relationships/vmlDrawing" Target="../drawings/vmlDrawing4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24.wmf"/><Relationship Id="rId1" Type="http://schemas.openxmlformats.org/officeDocument/2006/relationships/oleObject" Target="../embeddings/oleObject205.bin"/></Relationships>
</file>

<file path=ppt/slides/_rels/slide1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4.bin"/><Relationship Id="rId8" Type="http://schemas.openxmlformats.org/officeDocument/2006/relationships/image" Target="../media/image228.w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226.emf"/><Relationship Id="rId3" Type="http://schemas.openxmlformats.org/officeDocument/2006/relationships/oleObject" Target="../embeddings/oleObject211.bin"/><Relationship Id="rId2" Type="http://schemas.openxmlformats.org/officeDocument/2006/relationships/image" Target="../media/image225.emf"/><Relationship Id="rId12" Type="http://schemas.openxmlformats.org/officeDocument/2006/relationships/vmlDrawing" Target="../drawings/vmlDrawing4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29.emf"/><Relationship Id="rId1" Type="http://schemas.openxmlformats.org/officeDocument/2006/relationships/oleObject" Target="../embeddings/oleObject210.bin"/></Relationships>
</file>

<file path=ppt/slides/_rels/slide1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9.bin"/><Relationship Id="rId8" Type="http://schemas.openxmlformats.org/officeDocument/2006/relationships/image" Target="../media/image233.w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31.e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230.emf"/><Relationship Id="rId12" Type="http://schemas.openxmlformats.org/officeDocument/2006/relationships/vmlDrawing" Target="../drawings/vmlDrawing4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34.emf"/><Relationship Id="rId1" Type="http://schemas.openxmlformats.org/officeDocument/2006/relationships/oleObject" Target="../embeddings/oleObject215.bin"/></Relationships>
</file>

<file path=ppt/slides/_rels/slide1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7.emf"/><Relationship Id="rId1" Type="http://schemas.openxmlformats.org/officeDocument/2006/relationships/oleObject" Target="../embeddings/oleObject220.bin"/></Relationships>
</file>

<file path=ppt/slides/_rels/slide14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8.emf"/><Relationship Id="rId7" Type="http://schemas.openxmlformats.org/officeDocument/2006/relationships/oleObject" Target="../embeddings/oleObject224.bin"/><Relationship Id="rId6" Type="http://schemas.openxmlformats.org/officeDocument/2006/relationships/image" Target="../media/image237.e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36.emf"/><Relationship Id="rId3" Type="http://schemas.openxmlformats.org/officeDocument/2006/relationships/oleObject" Target="../embeddings/oleObject222.bin"/><Relationship Id="rId2" Type="http://schemas.openxmlformats.org/officeDocument/2006/relationships/image" Target="../media/image235.emf"/><Relationship Id="rId10" Type="http://schemas.openxmlformats.org/officeDocument/2006/relationships/vmlDrawing" Target="../drawings/vmlDrawing47.vml"/><Relationship Id="rId1" Type="http://schemas.openxmlformats.org/officeDocument/2006/relationships/oleObject" Target="../embeddings/oleObject221.bin"/></Relationships>
</file>

<file path=ppt/slides/_rels/slide14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41.emf"/><Relationship Id="rId7" Type="http://schemas.openxmlformats.org/officeDocument/2006/relationships/oleObject" Target="../embeddings/oleObject228.bin"/><Relationship Id="rId6" Type="http://schemas.openxmlformats.org/officeDocument/2006/relationships/image" Target="../media/image240.e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39.emf"/><Relationship Id="rId3" Type="http://schemas.openxmlformats.org/officeDocument/2006/relationships/oleObject" Target="../embeddings/oleObject226.bin"/><Relationship Id="rId2" Type="http://schemas.openxmlformats.org/officeDocument/2006/relationships/image" Target="../media/image211.png"/><Relationship Id="rId10" Type="http://schemas.openxmlformats.org/officeDocument/2006/relationships/vmlDrawing" Target="../drawings/vmlDrawing48.vml"/><Relationship Id="rId1" Type="http://schemas.openxmlformats.org/officeDocument/2006/relationships/oleObject" Target="../embeddings/oleObject225.bin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43.emf"/><Relationship Id="rId3" Type="http://schemas.openxmlformats.org/officeDocument/2006/relationships/oleObject" Target="../embeddings/oleObject230.bin"/><Relationship Id="rId2" Type="http://schemas.openxmlformats.org/officeDocument/2006/relationships/image" Target="../media/image242.wmf"/><Relationship Id="rId1" Type="http://schemas.openxmlformats.org/officeDocument/2006/relationships/oleObject" Target="../embeddings/oleObject22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0.xml"/></Relationships>
</file>

<file path=ppt/slides/_rels/slide1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5.bin"/><Relationship Id="rId8" Type="http://schemas.openxmlformats.org/officeDocument/2006/relationships/image" Target="../media/image246.wmf"/><Relationship Id="rId7" Type="http://schemas.openxmlformats.org/officeDocument/2006/relationships/oleObject" Target="../embeddings/oleObject234.bin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43.emf"/><Relationship Id="rId3" Type="http://schemas.openxmlformats.org/officeDocument/2006/relationships/oleObject" Target="../embeddings/oleObject232.bin"/><Relationship Id="rId2" Type="http://schemas.openxmlformats.org/officeDocument/2006/relationships/image" Target="../media/image244.wmf"/><Relationship Id="rId16" Type="http://schemas.openxmlformats.org/officeDocument/2006/relationships/vmlDrawing" Target="../drawings/vmlDrawing5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49.wmf"/><Relationship Id="rId13" Type="http://schemas.openxmlformats.org/officeDocument/2006/relationships/oleObject" Target="../embeddings/oleObject237.bin"/><Relationship Id="rId12" Type="http://schemas.openxmlformats.org/officeDocument/2006/relationships/image" Target="../media/image248.wmf"/><Relationship Id="rId11" Type="http://schemas.openxmlformats.org/officeDocument/2006/relationships/oleObject" Target="../embeddings/oleObject236.bin"/><Relationship Id="rId10" Type="http://schemas.openxmlformats.org/officeDocument/2006/relationships/image" Target="../media/image247.wmf"/><Relationship Id="rId1" Type="http://schemas.openxmlformats.org/officeDocument/2006/relationships/oleObject" Target="../embeddings/oleObject231.bin"/></Relationships>
</file>

<file path=ppt/slides/_rels/slide15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5.jpeg"/><Relationship Id="rId8" Type="http://schemas.openxmlformats.org/officeDocument/2006/relationships/image" Target="../media/image254.jpeg"/><Relationship Id="rId7" Type="http://schemas.openxmlformats.org/officeDocument/2006/relationships/image" Target="../media/image253.jpeg"/><Relationship Id="rId6" Type="http://schemas.openxmlformats.org/officeDocument/2006/relationships/image" Target="../media/image252.e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51.emf"/><Relationship Id="rId3" Type="http://schemas.openxmlformats.org/officeDocument/2006/relationships/oleObject" Target="../embeddings/oleObject239.bin"/><Relationship Id="rId2" Type="http://schemas.openxmlformats.org/officeDocument/2006/relationships/image" Target="../media/image250.emf"/><Relationship Id="rId17" Type="http://schemas.openxmlformats.org/officeDocument/2006/relationships/vmlDrawing" Target="../drawings/vmlDrawing51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58.wmf"/><Relationship Id="rId14" Type="http://schemas.openxmlformats.org/officeDocument/2006/relationships/oleObject" Target="../embeddings/oleObject243.bin"/><Relationship Id="rId13" Type="http://schemas.openxmlformats.org/officeDocument/2006/relationships/image" Target="../media/image257.wmf"/><Relationship Id="rId12" Type="http://schemas.openxmlformats.org/officeDocument/2006/relationships/oleObject" Target="../embeddings/oleObject242.bin"/><Relationship Id="rId11" Type="http://schemas.openxmlformats.org/officeDocument/2006/relationships/image" Target="../media/image256.wmf"/><Relationship Id="rId10" Type="http://schemas.openxmlformats.org/officeDocument/2006/relationships/oleObject" Target="../embeddings/oleObject241.bin"/><Relationship Id="rId1" Type="http://schemas.openxmlformats.org/officeDocument/2006/relationships/oleObject" Target="../embeddings/oleObject238.bin"/></Relationships>
</file>

<file path=ppt/slides/_rels/slide15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3.wmf"/><Relationship Id="rId8" Type="http://schemas.openxmlformats.org/officeDocument/2006/relationships/oleObject" Target="../embeddings/oleObject247.bin"/><Relationship Id="rId7" Type="http://schemas.openxmlformats.org/officeDocument/2006/relationships/image" Target="../media/image262.wmf"/><Relationship Id="rId6" Type="http://schemas.openxmlformats.org/officeDocument/2006/relationships/oleObject" Target="../embeddings/oleObject246.bin"/><Relationship Id="rId5" Type="http://schemas.openxmlformats.org/officeDocument/2006/relationships/image" Target="../media/image261.wmf"/><Relationship Id="rId4" Type="http://schemas.openxmlformats.org/officeDocument/2006/relationships/oleObject" Target="../embeddings/oleObject245.bin"/><Relationship Id="rId3" Type="http://schemas.openxmlformats.org/officeDocument/2006/relationships/image" Target="../media/image260.png"/><Relationship Id="rId2" Type="http://schemas.openxmlformats.org/officeDocument/2006/relationships/image" Target="../media/image259.emf"/><Relationship Id="rId11" Type="http://schemas.openxmlformats.org/officeDocument/2006/relationships/vmlDrawing" Target="../drawings/vmlDrawing52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44.bin"/></Relationships>
</file>

<file path=ppt/slides/_rels/slide1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2.bin"/><Relationship Id="rId8" Type="http://schemas.openxmlformats.org/officeDocument/2006/relationships/image" Target="../media/image267.wmf"/><Relationship Id="rId7" Type="http://schemas.openxmlformats.org/officeDocument/2006/relationships/oleObject" Target="../embeddings/oleObject251.bin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65.wmf"/><Relationship Id="rId3" Type="http://schemas.openxmlformats.org/officeDocument/2006/relationships/oleObject" Target="../embeddings/oleObject249.bin"/><Relationship Id="rId22" Type="http://schemas.openxmlformats.org/officeDocument/2006/relationships/vmlDrawing" Target="../drawings/vmlDrawing5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73.wmf"/><Relationship Id="rId2" Type="http://schemas.openxmlformats.org/officeDocument/2006/relationships/image" Target="../media/image264.wmf"/><Relationship Id="rId19" Type="http://schemas.openxmlformats.org/officeDocument/2006/relationships/oleObject" Target="../embeddings/oleObject257.bin"/><Relationship Id="rId18" Type="http://schemas.openxmlformats.org/officeDocument/2006/relationships/image" Target="../media/image272.wmf"/><Relationship Id="rId17" Type="http://schemas.openxmlformats.org/officeDocument/2006/relationships/oleObject" Target="../embeddings/oleObject256.bin"/><Relationship Id="rId16" Type="http://schemas.openxmlformats.org/officeDocument/2006/relationships/image" Target="../media/image271.wmf"/><Relationship Id="rId15" Type="http://schemas.openxmlformats.org/officeDocument/2006/relationships/oleObject" Target="../embeddings/oleObject255.bin"/><Relationship Id="rId14" Type="http://schemas.openxmlformats.org/officeDocument/2006/relationships/image" Target="../media/image270.wmf"/><Relationship Id="rId13" Type="http://schemas.openxmlformats.org/officeDocument/2006/relationships/oleObject" Target="../embeddings/oleObject254.bin"/><Relationship Id="rId12" Type="http://schemas.openxmlformats.org/officeDocument/2006/relationships/image" Target="../media/image269.wmf"/><Relationship Id="rId11" Type="http://schemas.openxmlformats.org/officeDocument/2006/relationships/oleObject" Target="../embeddings/oleObject253.bin"/><Relationship Id="rId10" Type="http://schemas.openxmlformats.org/officeDocument/2006/relationships/image" Target="../media/image268.wmf"/><Relationship Id="rId1" Type="http://schemas.openxmlformats.org/officeDocument/2006/relationships/oleObject" Target="../embeddings/oleObject248.bin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76.wmf"/><Relationship Id="rId5" Type="http://schemas.openxmlformats.org/officeDocument/2006/relationships/oleObject" Target="../embeddings/oleObject260.bin"/><Relationship Id="rId4" Type="http://schemas.openxmlformats.org/officeDocument/2006/relationships/image" Target="../media/image275.wmf"/><Relationship Id="rId3" Type="http://schemas.openxmlformats.org/officeDocument/2006/relationships/oleObject" Target="../embeddings/oleObject259.bin"/><Relationship Id="rId2" Type="http://schemas.openxmlformats.org/officeDocument/2006/relationships/image" Target="../media/image274.wmf"/><Relationship Id="rId1" Type="http://schemas.openxmlformats.org/officeDocument/2006/relationships/oleObject" Target="../embeddings/oleObject258.bin"/></Relationships>
</file>

<file path=ppt/slides/_rels/slide15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80.wmf"/><Relationship Id="rId7" Type="http://schemas.openxmlformats.org/officeDocument/2006/relationships/oleObject" Target="../embeddings/oleObject264.bin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263.bin"/><Relationship Id="rId4" Type="http://schemas.openxmlformats.org/officeDocument/2006/relationships/image" Target="../media/image278.wmf"/><Relationship Id="rId3" Type="http://schemas.openxmlformats.org/officeDocument/2006/relationships/oleObject" Target="../embeddings/oleObject262.bin"/><Relationship Id="rId2" Type="http://schemas.openxmlformats.org/officeDocument/2006/relationships/image" Target="../media/image277.wmf"/><Relationship Id="rId10" Type="http://schemas.openxmlformats.org/officeDocument/2006/relationships/vmlDrawing" Target="../drawings/vmlDrawing55.vml"/><Relationship Id="rId1" Type="http://schemas.openxmlformats.org/officeDocument/2006/relationships/oleObject" Target="../embeddings/oleObject261.bin"/></Relationships>
</file>

<file path=ppt/slides/_rels/slide1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9.bin"/><Relationship Id="rId8" Type="http://schemas.openxmlformats.org/officeDocument/2006/relationships/image" Target="../media/image284.wmf"/><Relationship Id="rId7" Type="http://schemas.openxmlformats.org/officeDocument/2006/relationships/oleObject" Target="../embeddings/oleObject268.bin"/><Relationship Id="rId6" Type="http://schemas.openxmlformats.org/officeDocument/2006/relationships/image" Target="../media/image283.wmf"/><Relationship Id="rId5" Type="http://schemas.openxmlformats.org/officeDocument/2006/relationships/oleObject" Target="../embeddings/oleObject267.bin"/><Relationship Id="rId4" Type="http://schemas.openxmlformats.org/officeDocument/2006/relationships/image" Target="../media/image282.wmf"/><Relationship Id="rId3" Type="http://schemas.openxmlformats.org/officeDocument/2006/relationships/oleObject" Target="../embeddings/oleObject266.bin"/><Relationship Id="rId2" Type="http://schemas.openxmlformats.org/officeDocument/2006/relationships/image" Target="../media/image281.wmf"/><Relationship Id="rId14" Type="http://schemas.openxmlformats.org/officeDocument/2006/relationships/vmlDrawing" Target="../drawings/vmlDrawing5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86.wmf"/><Relationship Id="rId11" Type="http://schemas.openxmlformats.org/officeDocument/2006/relationships/oleObject" Target="../embeddings/oleObject270.bin"/><Relationship Id="rId10" Type="http://schemas.openxmlformats.org/officeDocument/2006/relationships/image" Target="../media/image285.wmf"/><Relationship Id="rId1" Type="http://schemas.openxmlformats.org/officeDocument/2006/relationships/oleObject" Target="../embeddings/oleObject26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4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hemeOverride" Target="../theme/themeOverride20.xml"/><Relationship Id="rId1" Type="http://schemas.openxmlformats.org/officeDocument/2006/relationships/slide" Target="slide7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hemeOverride" Target="../theme/themeOverride39.xml"/><Relationship Id="rId1" Type="http://schemas.openxmlformats.org/officeDocument/2006/relationships/slide" Target="slide27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1.e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3" Type="http://schemas.openxmlformats.org/officeDocument/2006/relationships/oleObject" Target="../embeddings/oleObject5.bin"/><Relationship Id="rId24" Type="http://schemas.openxmlformats.org/officeDocument/2006/relationships/vmlDrawing" Target="../drawings/vmlDrawing4.vml"/><Relationship Id="rId23" Type="http://schemas.openxmlformats.org/officeDocument/2006/relationships/slideLayout" Target="../slideLayouts/slideLayout7.xml"/><Relationship Id="rId22" Type="http://schemas.openxmlformats.org/officeDocument/2006/relationships/oleObject" Target="../embeddings/oleObject15.bin"/><Relationship Id="rId21" Type="http://schemas.openxmlformats.org/officeDocument/2006/relationships/oleObject" Target="../embeddings/oleObject14.bin"/><Relationship Id="rId20" Type="http://schemas.openxmlformats.org/officeDocument/2006/relationships/image" Target="../media/image17.wmf"/><Relationship Id="rId2" Type="http://schemas.openxmlformats.org/officeDocument/2006/relationships/image" Target="../media/image8.emf"/><Relationship Id="rId19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4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0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e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8.emf"/><Relationship Id="rId1" Type="http://schemas.openxmlformats.org/officeDocument/2006/relationships/oleObject" Target="../embeddings/oleObject16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4.e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1.e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6.e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5.emf"/><Relationship Id="rId1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0.e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e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7.e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5.bin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9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2.wmf"/><Relationship Id="rId19" Type="http://schemas.openxmlformats.org/officeDocument/2006/relationships/vmlDrawing" Target="../drawings/vmlDrawing9.vml"/><Relationship Id="rId18" Type="http://schemas.openxmlformats.org/officeDocument/2006/relationships/slideLayout" Target="../slideLayouts/slideLayout7.xml"/><Relationship Id="rId17" Type="http://schemas.openxmlformats.org/officeDocument/2006/relationships/themeOverride" Target="../theme/themeOverride41.xml"/><Relationship Id="rId16" Type="http://schemas.openxmlformats.org/officeDocument/2006/relationships/image" Target="../media/image39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30.bin"/></Relationships>
</file>

<file path=ppt/slides/_rels/slide5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7.xml"/><Relationship Id="rId3" Type="http://schemas.openxmlformats.org/officeDocument/2006/relationships/themeOverride" Target="../theme/themeOverride42.xml"/><Relationship Id="rId2" Type="http://schemas.openxmlformats.org/officeDocument/2006/relationships/image" Target="../media/image40.emf"/><Relationship Id="rId1" Type="http://schemas.openxmlformats.org/officeDocument/2006/relationships/oleObject" Target="../embeddings/oleObject38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1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39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emf"/><Relationship Id="rId8" Type="http://schemas.openxmlformats.org/officeDocument/2006/relationships/image" Target="../media/image49.e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6.wmf"/><Relationship Id="rId15" Type="http://schemas.openxmlformats.org/officeDocument/2006/relationships/vmlDrawing" Target="../drawings/vmlDrawing12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52.wmf"/><Relationship Id="rId12" Type="http://schemas.openxmlformats.org/officeDocument/2006/relationships/oleObject" Target="../embeddings/oleObject49.bin"/><Relationship Id="rId11" Type="http://schemas.openxmlformats.org/officeDocument/2006/relationships/image" Target="../media/image51.emf"/><Relationship Id="rId10" Type="http://schemas.openxmlformats.org/officeDocument/2006/relationships/oleObject" Target="../embeddings/oleObject48.bin"/><Relationship Id="rId1" Type="http://schemas.openxmlformats.org/officeDocument/2006/relationships/oleObject" Target="../embeddings/oleObject44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5.e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3.e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50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6.e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54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1.e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60.emf"/><Relationship Id="rId1" Type="http://schemas.openxmlformats.org/officeDocument/2006/relationships/oleObject" Target="../embeddings/oleObject58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3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5.emf"/><Relationship Id="rId1" Type="http://schemas.openxmlformats.org/officeDocument/2006/relationships/oleObject" Target="../embeddings/oleObject61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69.e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7.e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6.e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1.e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70.emf"/><Relationship Id="rId1" Type="http://schemas.openxmlformats.org/officeDocument/2006/relationships/oleObject" Target="../embeddings/oleObject66.bin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2.emf"/><Relationship Id="rId1" Type="http://schemas.openxmlformats.org/officeDocument/2006/relationships/oleObject" Target="../embeddings/oleObject72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themeOverride" Target="../theme/themeOverride43.xml"/><Relationship Id="rId8" Type="http://schemas.openxmlformats.org/officeDocument/2006/relationships/image" Target="../media/image76.e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4.e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73.emf"/><Relationship Id="rId11" Type="http://schemas.openxmlformats.org/officeDocument/2006/relationships/vmlDrawing" Target="../drawings/vmlDrawing19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73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4.xml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80.e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9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8.e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7.emf"/><Relationship Id="rId15" Type="http://schemas.openxmlformats.org/officeDocument/2006/relationships/vmlDrawing" Target="../drawings/vmlDrawing20.vml"/><Relationship Id="rId14" Type="http://schemas.openxmlformats.org/officeDocument/2006/relationships/slideLayout" Target="../slideLayouts/slideLayout7.xml"/><Relationship Id="rId13" Type="http://schemas.openxmlformats.org/officeDocument/2006/relationships/themeOverride" Target="../theme/themeOverride45.xml"/><Relationship Id="rId12" Type="http://schemas.openxmlformats.org/officeDocument/2006/relationships/image" Target="../media/image82.e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81.emf"/><Relationship Id="rId1" Type="http://schemas.openxmlformats.org/officeDocument/2006/relationships/oleObject" Target="../embeddings/oleObject77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image" Target="../media/image90.emf"/><Relationship Id="rId8" Type="http://schemas.openxmlformats.org/officeDocument/2006/relationships/image" Target="../media/image89.emf"/><Relationship Id="rId7" Type="http://schemas.openxmlformats.org/officeDocument/2006/relationships/image" Target="../media/image88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Relationship Id="rId3" Type="http://schemas.openxmlformats.org/officeDocument/2006/relationships/image" Target="../media/image84.emf"/><Relationship Id="rId21" Type="http://schemas.openxmlformats.org/officeDocument/2006/relationships/vmlDrawing" Target="../drawings/vmlDrawing21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83.emf"/><Relationship Id="rId19" Type="http://schemas.openxmlformats.org/officeDocument/2006/relationships/image" Target="../media/image95.wmf"/><Relationship Id="rId18" Type="http://schemas.openxmlformats.org/officeDocument/2006/relationships/oleObject" Target="../embeddings/oleObject88.bin"/><Relationship Id="rId17" Type="http://schemas.openxmlformats.org/officeDocument/2006/relationships/image" Target="../media/image94.emf"/><Relationship Id="rId16" Type="http://schemas.openxmlformats.org/officeDocument/2006/relationships/oleObject" Target="../embeddings/oleObject87.bin"/><Relationship Id="rId15" Type="http://schemas.openxmlformats.org/officeDocument/2006/relationships/image" Target="../media/image93.emf"/><Relationship Id="rId14" Type="http://schemas.openxmlformats.org/officeDocument/2006/relationships/oleObject" Target="../embeddings/oleObject86.bin"/><Relationship Id="rId13" Type="http://schemas.openxmlformats.org/officeDocument/2006/relationships/image" Target="../media/image92.emf"/><Relationship Id="rId12" Type="http://schemas.openxmlformats.org/officeDocument/2006/relationships/oleObject" Target="../embeddings/oleObject85.bin"/><Relationship Id="rId11" Type="http://schemas.openxmlformats.org/officeDocument/2006/relationships/image" Target="../media/image91.emf"/><Relationship Id="rId10" Type="http://schemas.openxmlformats.org/officeDocument/2006/relationships/oleObject" Target="../embeddings/oleObject84.bin"/><Relationship Id="rId1" Type="http://schemas.openxmlformats.org/officeDocument/2006/relationships/oleObject" Target="../embeddings/oleObject83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99.e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98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7.emf"/><Relationship Id="rId31" Type="http://schemas.openxmlformats.org/officeDocument/2006/relationships/vmlDrawing" Target="../drawings/vmlDrawing22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90.bin"/><Relationship Id="rId29" Type="http://schemas.openxmlformats.org/officeDocument/2006/relationships/image" Target="../media/image115.emf"/><Relationship Id="rId28" Type="http://schemas.openxmlformats.org/officeDocument/2006/relationships/oleObject" Target="../embeddings/oleObject97.bin"/><Relationship Id="rId27" Type="http://schemas.openxmlformats.org/officeDocument/2006/relationships/image" Target="../media/image114.emf"/><Relationship Id="rId26" Type="http://schemas.openxmlformats.org/officeDocument/2006/relationships/oleObject" Target="../embeddings/oleObject96.bin"/><Relationship Id="rId25" Type="http://schemas.openxmlformats.org/officeDocument/2006/relationships/image" Target="../media/image113.emf"/><Relationship Id="rId24" Type="http://schemas.openxmlformats.org/officeDocument/2006/relationships/oleObject" Target="../embeddings/oleObject95.bin"/><Relationship Id="rId23" Type="http://schemas.openxmlformats.org/officeDocument/2006/relationships/image" Target="../media/image112.wmf"/><Relationship Id="rId22" Type="http://schemas.openxmlformats.org/officeDocument/2006/relationships/oleObject" Target="../embeddings/oleObject94.bin"/><Relationship Id="rId21" Type="http://schemas.openxmlformats.org/officeDocument/2006/relationships/image" Target="../media/image111.emf"/><Relationship Id="rId20" Type="http://schemas.openxmlformats.org/officeDocument/2006/relationships/image" Target="../media/image110.emf"/><Relationship Id="rId2" Type="http://schemas.openxmlformats.org/officeDocument/2006/relationships/image" Target="../media/image96.emf"/><Relationship Id="rId19" Type="http://schemas.openxmlformats.org/officeDocument/2006/relationships/image" Target="../media/image109.emf"/><Relationship Id="rId18" Type="http://schemas.openxmlformats.org/officeDocument/2006/relationships/image" Target="../media/image108.emf"/><Relationship Id="rId17" Type="http://schemas.openxmlformats.org/officeDocument/2006/relationships/image" Target="../media/image107.emf"/><Relationship Id="rId16" Type="http://schemas.openxmlformats.org/officeDocument/2006/relationships/image" Target="../media/image106.emf"/><Relationship Id="rId15" Type="http://schemas.openxmlformats.org/officeDocument/2006/relationships/image" Target="../media/image105.emf"/><Relationship Id="rId14" Type="http://schemas.openxmlformats.org/officeDocument/2006/relationships/image" Target="../media/image104.emf"/><Relationship Id="rId13" Type="http://schemas.openxmlformats.org/officeDocument/2006/relationships/image" Target="../media/image103.emf"/><Relationship Id="rId12" Type="http://schemas.openxmlformats.org/officeDocument/2006/relationships/image" Target="../media/image102.emf"/><Relationship Id="rId11" Type="http://schemas.openxmlformats.org/officeDocument/2006/relationships/image" Target="../media/image101.emf"/><Relationship Id="rId10" Type="http://schemas.openxmlformats.org/officeDocument/2006/relationships/image" Target="../media/image100.emf"/><Relationship Id="rId1" Type="http://schemas.openxmlformats.org/officeDocument/2006/relationships/oleObject" Target="../embeddings/oleObject89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17.e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116.e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0.e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95.wmf"/><Relationship Id="rId1" Type="http://schemas.openxmlformats.org/officeDocument/2006/relationships/oleObject" Target="../embeddings/oleObject9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.xml"/></Relationships>
</file>

<file path=ppt/slides/_rels/slide7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2.e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21.emf"/><Relationship Id="rId1" Type="http://schemas.openxmlformats.org/officeDocument/2006/relationships/oleObject" Target="../embeddings/oleObject104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6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24.e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23.w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106.bin"/></Relationships>
</file>

<file path=ppt/slides/_rels/slide7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8.e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27.emf"/><Relationship Id="rId1" Type="http://schemas.openxmlformats.org/officeDocument/2006/relationships/oleObject" Target="../embeddings/oleObject110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32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29.wmf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3.emf"/><Relationship Id="rId1" Type="http://schemas.openxmlformats.org/officeDocument/2006/relationships/oleObject" Target="../embeddings/oleObject112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7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134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117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38.emf"/><Relationship Id="rId14" Type="http://schemas.openxmlformats.org/officeDocument/2006/relationships/vmlDrawing" Target="../drawings/vmlDrawing2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43.wmf"/><Relationship Id="rId11" Type="http://schemas.openxmlformats.org/officeDocument/2006/relationships/oleObject" Target="../embeddings/oleObject126.bin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121.bin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147.e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45.emf"/><Relationship Id="rId3" Type="http://schemas.openxmlformats.org/officeDocument/2006/relationships/oleObject" Target="../embeddings/oleObject128.bin"/><Relationship Id="rId26" Type="http://schemas.openxmlformats.org/officeDocument/2006/relationships/vmlDrawing" Target="../drawings/vmlDrawing30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52.emf"/><Relationship Id="rId23" Type="http://schemas.openxmlformats.org/officeDocument/2006/relationships/oleObject" Target="../embeddings/oleObject138.bin"/><Relationship Id="rId22" Type="http://schemas.openxmlformats.org/officeDocument/2006/relationships/image" Target="../media/image151.wmf"/><Relationship Id="rId21" Type="http://schemas.openxmlformats.org/officeDocument/2006/relationships/oleObject" Target="../embeddings/oleObject137.bin"/><Relationship Id="rId20" Type="http://schemas.openxmlformats.org/officeDocument/2006/relationships/image" Target="../media/image150.wmf"/><Relationship Id="rId2" Type="http://schemas.openxmlformats.org/officeDocument/2006/relationships/image" Target="../media/image144.emf"/><Relationship Id="rId19" Type="http://schemas.openxmlformats.org/officeDocument/2006/relationships/oleObject" Target="../embeddings/oleObject136.bin"/><Relationship Id="rId18" Type="http://schemas.openxmlformats.org/officeDocument/2006/relationships/image" Target="../media/image149.wmf"/><Relationship Id="rId17" Type="http://schemas.openxmlformats.org/officeDocument/2006/relationships/oleObject" Target="../embeddings/oleObject135.bin"/><Relationship Id="rId16" Type="http://schemas.openxmlformats.org/officeDocument/2006/relationships/image" Target="../media/image148.wmf"/><Relationship Id="rId15" Type="http://schemas.openxmlformats.org/officeDocument/2006/relationships/oleObject" Target="../embeddings/oleObject134.bin"/><Relationship Id="rId14" Type="http://schemas.openxmlformats.org/officeDocument/2006/relationships/image" Target="../media/image141.wmf"/><Relationship Id="rId13" Type="http://schemas.openxmlformats.org/officeDocument/2006/relationships/oleObject" Target="../embeddings/oleObject133.bin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27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3.GIF"/></Relationships>
</file>

<file path=ppt/slides/_rels/slide7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54.wmf"/><Relationship Id="rId1" Type="http://schemas.openxmlformats.org/officeDocument/2006/relationships/oleObject" Target="../embeddings/oleObject139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8.e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57.emf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156.emf"/><Relationship Id="rId1" Type="http://schemas.openxmlformats.org/officeDocument/2006/relationships/oleObject" Target="../embeddings/oleObject14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9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0.png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64.e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63.e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62.emf"/><Relationship Id="rId3" Type="http://schemas.openxmlformats.org/officeDocument/2006/relationships/oleObject" Target="../embeddings/oleObject145.bin"/><Relationship Id="rId20" Type="http://schemas.openxmlformats.org/officeDocument/2006/relationships/vmlDrawing" Target="../drawings/vmlDrawing33.vml"/><Relationship Id="rId2" Type="http://schemas.openxmlformats.org/officeDocument/2006/relationships/image" Target="../media/image161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69.emf"/><Relationship Id="rId17" Type="http://schemas.openxmlformats.org/officeDocument/2006/relationships/oleObject" Target="../embeddings/oleObject152.bin"/><Relationship Id="rId16" Type="http://schemas.openxmlformats.org/officeDocument/2006/relationships/image" Target="../media/image168.emf"/><Relationship Id="rId15" Type="http://schemas.openxmlformats.org/officeDocument/2006/relationships/oleObject" Target="../embeddings/oleObject151.bin"/><Relationship Id="rId14" Type="http://schemas.openxmlformats.org/officeDocument/2006/relationships/image" Target="../media/image167.emf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166.e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165.emf"/><Relationship Id="rId1" Type="http://schemas.openxmlformats.org/officeDocument/2006/relationships/oleObject" Target="../embeddings/oleObject144.bin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73.e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72.e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71.e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70.emf"/><Relationship Id="rId16" Type="http://schemas.openxmlformats.org/officeDocument/2006/relationships/vmlDrawing" Target="../drawings/vmlDrawing3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76.emf"/><Relationship Id="rId13" Type="http://schemas.openxmlformats.org/officeDocument/2006/relationships/oleObject" Target="../embeddings/oleObject159.bin"/><Relationship Id="rId12" Type="http://schemas.openxmlformats.org/officeDocument/2006/relationships/image" Target="../media/image175.emf"/><Relationship Id="rId11" Type="http://schemas.openxmlformats.org/officeDocument/2006/relationships/oleObject" Target="../embeddings/oleObject158.bin"/><Relationship Id="rId10" Type="http://schemas.openxmlformats.org/officeDocument/2006/relationships/image" Target="../media/image174.emf"/><Relationship Id="rId1" Type="http://schemas.openxmlformats.org/officeDocument/2006/relationships/oleObject" Target="../embeddings/oleObject153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180.e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79.e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78.emf"/><Relationship Id="rId3" Type="http://schemas.openxmlformats.org/officeDocument/2006/relationships/oleObject" Target="../embeddings/oleObject161.bin"/><Relationship Id="rId28" Type="http://schemas.openxmlformats.org/officeDocument/2006/relationships/vmlDrawing" Target="../drawings/vmlDrawing35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89.emf"/><Relationship Id="rId25" Type="http://schemas.openxmlformats.org/officeDocument/2006/relationships/oleObject" Target="../embeddings/oleObject172.bin"/><Relationship Id="rId24" Type="http://schemas.openxmlformats.org/officeDocument/2006/relationships/image" Target="../media/image188.emf"/><Relationship Id="rId23" Type="http://schemas.openxmlformats.org/officeDocument/2006/relationships/oleObject" Target="../embeddings/oleObject171.bin"/><Relationship Id="rId22" Type="http://schemas.openxmlformats.org/officeDocument/2006/relationships/image" Target="../media/image187.emf"/><Relationship Id="rId21" Type="http://schemas.openxmlformats.org/officeDocument/2006/relationships/oleObject" Target="../embeddings/oleObject170.bin"/><Relationship Id="rId20" Type="http://schemas.openxmlformats.org/officeDocument/2006/relationships/image" Target="../media/image186.emf"/><Relationship Id="rId2" Type="http://schemas.openxmlformats.org/officeDocument/2006/relationships/image" Target="../media/image177.emf"/><Relationship Id="rId19" Type="http://schemas.openxmlformats.org/officeDocument/2006/relationships/oleObject" Target="../embeddings/oleObject169.bin"/><Relationship Id="rId18" Type="http://schemas.openxmlformats.org/officeDocument/2006/relationships/image" Target="../media/image185.wmf"/><Relationship Id="rId17" Type="http://schemas.openxmlformats.org/officeDocument/2006/relationships/oleObject" Target="../embeddings/oleObject168.bin"/><Relationship Id="rId16" Type="http://schemas.openxmlformats.org/officeDocument/2006/relationships/image" Target="../media/image184.emf"/><Relationship Id="rId15" Type="http://schemas.openxmlformats.org/officeDocument/2006/relationships/oleObject" Target="../embeddings/oleObject167.bin"/><Relationship Id="rId14" Type="http://schemas.openxmlformats.org/officeDocument/2006/relationships/image" Target="../media/image183.emf"/><Relationship Id="rId13" Type="http://schemas.openxmlformats.org/officeDocument/2006/relationships/oleObject" Target="../embeddings/oleObject166.bin"/><Relationship Id="rId12" Type="http://schemas.openxmlformats.org/officeDocument/2006/relationships/image" Target="../media/image182.emf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181.emf"/><Relationship Id="rId1" Type="http://schemas.openxmlformats.org/officeDocument/2006/relationships/oleObject" Target="../embeddings/oleObject160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7.bin"/><Relationship Id="rId8" Type="http://schemas.openxmlformats.org/officeDocument/2006/relationships/image" Target="../media/image193.emf"/><Relationship Id="rId7" Type="http://schemas.openxmlformats.org/officeDocument/2006/relationships/oleObject" Target="../embeddings/oleObject176.bin"/><Relationship Id="rId6" Type="http://schemas.openxmlformats.org/officeDocument/2006/relationships/image" Target="../media/image192.e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91.wmf"/><Relationship Id="rId3" Type="http://schemas.openxmlformats.org/officeDocument/2006/relationships/oleObject" Target="../embeddings/oleObject174.bin"/><Relationship Id="rId26" Type="http://schemas.openxmlformats.org/officeDocument/2006/relationships/vmlDrawing" Target="../drawings/vmlDrawing36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01.emf"/><Relationship Id="rId23" Type="http://schemas.openxmlformats.org/officeDocument/2006/relationships/oleObject" Target="../embeddings/oleObject184.bin"/><Relationship Id="rId22" Type="http://schemas.openxmlformats.org/officeDocument/2006/relationships/image" Target="../media/image200.emf"/><Relationship Id="rId21" Type="http://schemas.openxmlformats.org/officeDocument/2006/relationships/oleObject" Target="../embeddings/oleObject183.bin"/><Relationship Id="rId20" Type="http://schemas.openxmlformats.org/officeDocument/2006/relationships/image" Target="../media/image199.emf"/><Relationship Id="rId2" Type="http://schemas.openxmlformats.org/officeDocument/2006/relationships/image" Target="../media/image190.emf"/><Relationship Id="rId19" Type="http://schemas.openxmlformats.org/officeDocument/2006/relationships/oleObject" Target="../embeddings/oleObject182.bin"/><Relationship Id="rId18" Type="http://schemas.openxmlformats.org/officeDocument/2006/relationships/image" Target="../media/image198.emf"/><Relationship Id="rId17" Type="http://schemas.openxmlformats.org/officeDocument/2006/relationships/oleObject" Target="../embeddings/oleObject181.bin"/><Relationship Id="rId16" Type="http://schemas.openxmlformats.org/officeDocument/2006/relationships/image" Target="../media/image197.emf"/><Relationship Id="rId15" Type="http://schemas.openxmlformats.org/officeDocument/2006/relationships/oleObject" Target="../embeddings/oleObject180.bin"/><Relationship Id="rId14" Type="http://schemas.openxmlformats.org/officeDocument/2006/relationships/image" Target="../media/image196.emf"/><Relationship Id="rId13" Type="http://schemas.openxmlformats.org/officeDocument/2006/relationships/oleObject" Target="../embeddings/oleObject179.bin"/><Relationship Id="rId12" Type="http://schemas.openxmlformats.org/officeDocument/2006/relationships/image" Target="../media/image195.emf"/><Relationship Id="rId11" Type="http://schemas.openxmlformats.org/officeDocument/2006/relationships/oleObject" Target="../embeddings/oleObject178.bin"/><Relationship Id="rId10" Type="http://schemas.openxmlformats.org/officeDocument/2006/relationships/image" Target="../media/image194.emf"/><Relationship Id="rId1" Type="http://schemas.openxmlformats.org/officeDocument/2006/relationships/oleObject" Target="../embeddings/oleObject173.bin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9.bin"/><Relationship Id="rId8" Type="http://schemas.openxmlformats.org/officeDocument/2006/relationships/image" Target="../media/image205.emf"/><Relationship Id="rId7" Type="http://schemas.openxmlformats.org/officeDocument/2006/relationships/oleObject" Target="../embeddings/oleObject188.bin"/><Relationship Id="rId6" Type="http://schemas.openxmlformats.org/officeDocument/2006/relationships/image" Target="../media/image204.e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203.emf"/><Relationship Id="rId3" Type="http://schemas.openxmlformats.org/officeDocument/2006/relationships/oleObject" Target="../embeddings/oleObject186.bin"/><Relationship Id="rId2" Type="http://schemas.openxmlformats.org/officeDocument/2006/relationships/image" Target="../media/image202.emf"/><Relationship Id="rId16" Type="http://schemas.openxmlformats.org/officeDocument/2006/relationships/vmlDrawing" Target="../drawings/vmlDrawing3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08.emf"/><Relationship Id="rId13" Type="http://schemas.openxmlformats.org/officeDocument/2006/relationships/oleObject" Target="../embeddings/oleObject191.bin"/><Relationship Id="rId12" Type="http://schemas.openxmlformats.org/officeDocument/2006/relationships/image" Target="../media/image207.emf"/><Relationship Id="rId11" Type="http://schemas.openxmlformats.org/officeDocument/2006/relationships/oleObject" Target="../embeddings/oleObject190.bin"/><Relationship Id="rId10" Type="http://schemas.openxmlformats.org/officeDocument/2006/relationships/image" Target="../media/image206.emf"/><Relationship Id="rId1" Type="http://schemas.openxmlformats.org/officeDocument/2006/relationships/oleObject" Target="../embeddings/oleObject185.bin"/></Relationships>
</file>

<file path=ppt/slides/_rels/slide8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0.emf"/><Relationship Id="rId3" Type="http://schemas.openxmlformats.org/officeDocument/2006/relationships/oleObject" Target="../embeddings/oleObject193.bin"/><Relationship Id="rId2" Type="http://schemas.openxmlformats.org/officeDocument/2006/relationships/image" Target="../media/image209.emf"/><Relationship Id="rId1" Type="http://schemas.openxmlformats.org/officeDocument/2006/relationships/oleObject" Target="../embeddings/oleObject192.bin"/></Relationships>
</file>

<file path=ppt/slides/_rels/slide8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1.png"/><Relationship Id="rId1" Type="http://schemas.openxmlformats.org/officeDocument/2006/relationships/oleObject" Target="../embeddings/oleObject194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14.e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213.e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212.emf"/><Relationship Id="rId1" Type="http://schemas.openxmlformats.org/officeDocument/2006/relationships/oleObject" Target="../embeddings/oleObject19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.xml"/></Relationships>
</file>

<file path=ppt/slides/_rels/slide9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6.emf"/><Relationship Id="rId3" Type="http://schemas.openxmlformats.org/officeDocument/2006/relationships/oleObject" Target="../embeddings/oleObject199.bin"/><Relationship Id="rId2" Type="http://schemas.openxmlformats.org/officeDocument/2006/relationships/image" Target="../media/image215.emf"/><Relationship Id="rId1" Type="http://schemas.openxmlformats.org/officeDocument/2006/relationships/oleObject" Target="../embeddings/oleObject198.bin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4.bin"/><Relationship Id="rId8" Type="http://schemas.openxmlformats.org/officeDocument/2006/relationships/image" Target="../media/image213.emf"/><Relationship Id="rId7" Type="http://schemas.openxmlformats.org/officeDocument/2006/relationships/oleObject" Target="../embeddings/oleObject203.bin"/><Relationship Id="rId6" Type="http://schemas.openxmlformats.org/officeDocument/2006/relationships/image" Target="../media/image219.e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218.emf"/><Relationship Id="rId3" Type="http://schemas.openxmlformats.org/officeDocument/2006/relationships/oleObject" Target="../embeddings/oleObject201.bin"/><Relationship Id="rId2" Type="http://schemas.openxmlformats.org/officeDocument/2006/relationships/image" Target="../media/image217.emf"/><Relationship Id="rId11" Type="http://schemas.openxmlformats.org/officeDocument/2006/relationships/vmlDrawing" Target="../drawings/vmlDrawing42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00.bin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标题 3"/>
          <p:cNvSpPr>
            <a:spLocks noGrp="1"/>
          </p:cNvSpPr>
          <p:nvPr>
            <p:ph type="title"/>
          </p:nvPr>
        </p:nvSpPr>
        <p:spPr>
          <a:xfrm>
            <a:off x="685800" y="3043238"/>
            <a:ext cx="7772400" cy="972820"/>
          </a:xfrm>
        </p:spPr>
        <p:txBody>
          <a:bodyPr vert="horz" wrap="square" lIns="91440" tIns="45720" rIns="91440" bIns="45720" anchor="ctr">
            <a:spAutoFit/>
          </a:bodyPr>
          <a:p>
            <a:pPr marL="0" indent="0" eaLnBrk="1" hangingPunct="1"/>
            <a:r>
              <a:rPr lang="zh-CN" altLang="zh-CN" sz="5400" b="1" dirty="0">
                <a:latin typeface="华文行楷" pitchFamily="2" charset="-122"/>
                <a:sym typeface="华文行楷" pitchFamily="2" charset="-122"/>
              </a:rPr>
              <a:t>第六章 机械波</a:t>
            </a:r>
            <a:endParaRPr lang="zh-CN" altLang="zh-CN" dirty="0"/>
          </a:p>
        </p:txBody>
      </p:sp>
      <p:sp>
        <p:nvSpPr>
          <p:cNvPr id="4099" name="TextBox 4"/>
          <p:cNvSpPr/>
          <p:nvPr/>
        </p:nvSpPr>
        <p:spPr>
          <a:xfrm>
            <a:off x="5429250" y="5500688"/>
            <a:ext cx="3143250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/>
            <a:r>
              <a:rPr lang="zh-CN" altLang="en-US" sz="2400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  <a:sym typeface="华文新魏" pitchFamily="2" charset="-122"/>
              </a:rPr>
              <a:t>北京邮电大学</a:t>
            </a:r>
            <a:endParaRPr lang="en-US" altLang="zh-CN" sz="2400" b="1" dirty="0">
              <a:solidFill>
                <a:srgbClr val="000000"/>
              </a:solidFill>
              <a:latin typeface="华文新魏" pitchFamily="2" charset="-122"/>
              <a:ea typeface="华文新魏" pitchFamily="2" charset="-122"/>
              <a:sym typeface="华文新魏" pitchFamily="2" charset="-122"/>
            </a:endParaRPr>
          </a:p>
          <a:p>
            <a:pPr lvl="0" algn="ctr" eaLnBrk="1" hangingPunct="1"/>
            <a:r>
              <a:rPr lang="zh-CN" altLang="en-US" sz="2400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  <a:sym typeface="华文新魏" pitchFamily="2" charset="-122"/>
              </a:rPr>
              <a:t>    </a:t>
            </a:r>
            <a:r>
              <a:rPr lang="en-US" altLang="zh-CN" sz="2400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  <a:sym typeface="华文新魏" pitchFamily="2" charset="-122"/>
              </a:rPr>
              <a:t>	</a:t>
            </a:r>
            <a:r>
              <a:rPr lang="zh-CN" altLang="en-US" sz="2400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  <a:sym typeface="华文新魏" pitchFamily="2" charset="-122"/>
              </a:rPr>
              <a:t>理学院物理系</a:t>
            </a: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sym typeface="Calibri" panose="020F0502020204030204" pitchFamily="34" charset="0"/>
            </a:endParaRPr>
          </a:p>
        </p:txBody>
      </p:sp>
      <p:sp>
        <p:nvSpPr>
          <p:cNvPr id="4100" name="灯片编号占位符 3"/>
          <p:cNvSpPr>
            <a:spLocks noGrp="1"/>
          </p:cNvSpPr>
          <p:nvPr/>
        </p:nvSpPr>
        <p:spPr>
          <a:xfrm>
            <a:off x="8382000" y="6429375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hangingPunct="1"/>
            <a:fld id="{9A0DB2DC-4C9A-4742-B13C-FB6460FD3503}" type="slidenum">
              <a:rPr lang="zh-CN" alt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alibri" panose="020F0502020204030204" pitchFamily="34" charset="0"/>
              </a:rPr>
            </a:fld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Calibri" panose="020F0502020204030204" pitchFamily="34" charset="0"/>
            </a:endParaRPr>
          </a:p>
        </p:txBody>
      </p:sp>
      <p:pic>
        <p:nvPicPr>
          <p:cNvPr id="4101" name="图片 9" descr="logo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1666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26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1267" name="Freeform 2"/>
          <p:cNvSpPr/>
          <p:nvPr/>
        </p:nvSpPr>
        <p:spPr>
          <a:xfrm>
            <a:off x="-127254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chemeClr val="bg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268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69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270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71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1272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73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74" name="Oval 9"/>
          <p:cNvSpPr/>
          <p:nvPr/>
        </p:nvSpPr>
        <p:spPr>
          <a:xfrm>
            <a:off x="1371600" y="4648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75" name="Oval 10"/>
          <p:cNvSpPr/>
          <p:nvPr/>
        </p:nvSpPr>
        <p:spPr>
          <a:xfrm>
            <a:off x="2133600" y="3429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76" name="Oval 11"/>
          <p:cNvSpPr/>
          <p:nvPr/>
        </p:nvSpPr>
        <p:spPr>
          <a:xfrm>
            <a:off x="2895600" y="4648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77" name="Oval 12"/>
          <p:cNvSpPr/>
          <p:nvPr/>
        </p:nvSpPr>
        <p:spPr>
          <a:xfrm>
            <a:off x="6019800" y="4648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78" name="Oval 13"/>
          <p:cNvSpPr/>
          <p:nvPr/>
        </p:nvSpPr>
        <p:spPr>
          <a:xfrm>
            <a:off x="3657600" y="3429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79" name="Oval 14"/>
          <p:cNvSpPr/>
          <p:nvPr/>
        </p:nvSpPr>
        <p:spPr>
          <a:xfrm>
            <a:off x="5257800" y="3429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0" name="Oval 15"/>
          <p:cNvSpPr/>
          <p:nvPr/>
        </p:nvSpPr>
        <p:spPr>
          <a:xfrm>
            <a:off x="4495800" y="4648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1" name="Oval 16"/>
          <p:cNvSpPr/>
          <p:nvPr/>
        </p:nvSpPr>
        <p:spPr>
          <a:xfrm>
            <a:off x="6781800" y="3429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2" name="Oval 17"/>
          <p:cNvSpPr/>
          <p:nvPr/>
        </p:nvSpPr>
        <p:spPr>
          <a:xfrm>
            <a:off x="17526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3" name="Oval 18"/>
          <p:cNvSpPr/>
          <p:nvPr/>
        </p:nvSpPr>
        <p:spPr>
          <a:xfrm>
            <a:off x="3276600" y="30480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4" name="Oval 19"/>
          <p:cNvSpPr/>
          <p:nvPr/>
        </p:nvSpPr>
        <p:spPr>
          <a:xfrm>
            <a:off x="6400800" y="30480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5" name="Oval 20"/>
          <p:cNvSpPr/>
          <p:nvPr/>
        </p:nvSpPr>
        <p:spPr>
          <a:xfrm>
            <a:off x="4876800" y="30480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6" name="Oval 21"/>
          <p:cNvSpPr/>
          <p:nvPr/>
        </p:nvSpPr>
        <p:spPr>
          <a:xfrm>
            <a:off x="2514600" y="5105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7" name="Oval 22"/>
          <p:cNvSpPr/>
          <p:nvPr/>
        </p:nvSpPr>
        <p:spPr>
          <a:xfrm>
            <a:off x="4038600" y="5105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8" name="Oval 23"/>
          <p:cNvSpPr/>
          <p:nvPr/>
        </p:nvSpPr>
        <p:spPr>
          <a:xfrm>
            <a:off x="7162800" y="5105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9" name="Oval 24"/>
          <p:cNvSpPr/>
          <p:nvPr/>
        </p:nvSpPr>
        <p:spPr>
          <a:xfrm>
            <a:off x="5638800" y="5105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90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1291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1292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1293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294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1295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1296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7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8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342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428" name="Freeform 3"/>
          <p:cNvSpPr/>
          <p:nvPr/>
        </p:nvSpPr>
        <p:spPr>
          <a:xfrm>
            <a:off x="914400" y="3962400"/>
            <a:ext cx="7620000" cy="609600"/>
          </a:xfrm>
          <a:custGeom>
            <a:avLst/>
            <a:gdLst/>
            <a:ahLst/>
            <a:cxnLst>
              <a:cxn ang="0">
                <a:pos x="231758467" y="71888379"/>
              </a:cxn>
              <a:cxn ang="0">
                <a:pos x="387942279" y="43888027"/>
              </a:cxn>
              <a:cxn ang="0">
                <a:pos x="564279967" y="21236053"/>
              </a:cxn>
              <a:cxn ang="0">
                <a:pos x="760769944" y="5820351"/>
              </a:cxn>
              <a:cxn ang="0">
                <a:pos x="992528411" y="0"/>
              </a:cxn>
              <a:cxn ang="0">
                <a:pos x="1236881066" y="4561886"/>
              </a:cxn>
              <a:cxn ang="0">
                <a:pos x="1390546040" y="13842719"/>
              </a:cxn>
              <a:cxn ang="0">
                <a:pos x="1554287953" y="29101360"/>
              </a:cxn>
              <a:cxn ang="0">
                <a:pos x="1728106803" y="48921887"/>
              </a:cxn>
              <a:cxn ang="0">
                <a:pos x="2025361400" y="87461537"/>
              </a:cxn>
              <a:cxn ang="0">
                <a:pos x="2147483647" y="151170091"/>
              </a:cxn>
              <a:cxn ang="0">
                <a:pos x="2147483647" y="194743601"/>
              </a:cxn>
              <a:cxn ang="0">
                <a:pos x="2147483647" y="214563732"/>
              </a:cxn>
              <a:cxn ang="0">
                <a:pos x="2147483647" y="229665313"/>
              </a:cxn>
              <a:cxn ang="0">
                <a:pos x="2147483647" y="239103602"/>
              </a:cxn>
              <a:cxn ang="0">
                <a:pos x="2147483647" y="241463076"/>
              </a:cxn>
              <a:cxn ang="0">
                <a:pos x="2147483647" y="235642724"/>
              </a:cxn>
              <a:cxn ang="0">
                <a:pos x="2147483647" y="222901013"/>
              </a:cxn>
              <a:cxn ang="0">
                <a:pos x="2147483647" y="204338951"/>
              </a:cxn>
              <a:cxn ang="0">
                <a:pos x="2147483647" y="176496056"/>
              </a:cxn>
              <a:cxn ang="0">
                <a:pos x="2147483647" y="122540309"/>
              </a:cxn>
              <a:cxn ang="0">
                <a:pos x="2147483647" y="68427501"/>
              </a:cxn>
              <a:cxn ang="0">
                <a:pos x="2147483647" y="40584606"/>
              </a:cxn>
              <a:cxn ang="0">
                <a:pos x="2147483647" y="22180001"/>
              </a:cxn>
              <a:cxn ang="0">
                <a:pos x="2147483647" y="9280833"/>
              </a:cxn>
              <a:cxn ang="0">
                <a:pos x="2147483647" y="3460878"/>
              </a:cxn>
              <a:cxn ang="0">
                <a:pos x="2147483647" y="5977412"/>
              </a:cxn>
              <a:cxn ang="0">
                <a:pos x="2147483647" y="16202589"/>
              </a:cxn>
              <a:cxn ang="0">
                <a:pos x="2147483647" y="32562238"/>
              </a:cxn>
              <a:cxn ang="0">
                <a:pos x="2147483647" y="53798291"/>
              </a:cxn>
              <a:cxn ang="0">
                <a:pos x="2147483647" y="100203248"/>
              </a:cxn>
              <a:cxn ang="0">
                <a:pos x="2147483647" y="155574521"/>
              </a:cxn>
              <a:cxn ang="0">
                <a:pos x="2147483647" y="195687153"/>
              </a:cxn>
              <a:cxn ang="0">
                <a:pos x="2147483647" y="215979654"/>
              </a:cxn>
              <a:cxn ang="0">
                <a:pos x="2147483647" y="231238295"/>
              </a:cxn>
              <a:cxn ang="0">
                <a:pos x="2147483647" y="240047154"/>
              </a:cxn>
              <a:cxn ang="0">
                <a:pos x="2147483647" y="240833645"/>
              </a:cxn>
              <a:cxn ang="0">
                <a:pos x="2147483647" y="234226802"/>
              </a:cxn>
              <a:cxn ang="0">
                <a:pos x="2147483647" y="221328031"/>
              </a:cxn>
              <a:cxn ang="0">
                <a:pos x="2147483647" y="203237943"/>
              </a:cxn>
              <a:cxn ang="0">
                <a:pos x="2147483647" y="171462196"/>
              </a:cxn>
              <a:cxn ang="0">
                <a:pos x="2147483647" y="108540529"/>
              </a:cxn>
              <a:cxn ang="0">
                <a:pos x="2147483647" y="58045660"/>
              </a:cxn>
              <a:cxn ang="0">
                <a:pos x="2147483647" y="36652150"/>
              </a:cxn>
              <a:cxn ang="0">
                <a:pos x="2147483647" y="19505614"/>
              </a:cxn>
              <a:cxn ang="0">
                <a:pos x="2147483647" y="7393334"/>
              </a:cxn>
              <a:cxn ang="0">
                <a:pos x="2147483647" y="1887499"/>
              </a:cxn>
              <a:cxn ang="0">
                <a:pos x="2147483647" y="1572982"/>
              </a:cxn>
              <a:cxn ang="0">
                <a:pos x="2147483647" y="5348377"/>
              </a:cxn>
              <a:cxn ang="0">
                <a:pos x="2147483647" y="18404605"/>
              </a:cxn>
              <a:cxn ang="0">
                <a:pos x="2147483647" y="42629562"/>
              </a:cxn>
              <a:cxn ang="0">
                <a:pos x="2147483647" y="82113160"/>
              </a:cxn>
              <a:cxn ang="0">
                <a:pos x="2147483647" y="106810090"/>
              </a:cxn>
              <a:cxn ang="0">
                <a:pos x="2147483647" y="12159675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3429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3430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3431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343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43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4451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452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4453" name="Line 4"/>
          <p:cNvSpPr/>
          <p:nvPr/>
        </p:nvSpPr>
        <p:spPr>
          <a:xfrm>
            <a:off x="914400" y="4267200"/>
            <a:ext cx="7620000" cy="0"/>
          </a:xfrm>
          <a:prstGeom prst="line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454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4455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4456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457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547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5476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5477" name="Freeform 4"/>
          <p:cNvSpPr/>
          <p:nvPr/>
        </p:nvSpPr>
        <p:spPr>
          <a:xfrm flipV="1">
            <a:off x="914400" y="3962400"/>
            <a:ext cx="7620000" cy="609600"/>
          </a:xfrm>
          <a:custGeom>
            <a:avLst/>
            <a:gdLst/>
            <a:ahLst/>
            <a:cxnLst>
              <a:cxn ang="0">
                <a:pos x="231758467" y="71888379"/>
              </a:cxn>
              <a:cxn ang="0">
                <a:pos x="387942279" y="43888027"/>
              </a:cxn>
              <a:cxn ang="0">
                <a:pos x="564279967" y="21236053"/>
              </a:cxn>
              <a:cxn ang="0">
                <a:pos x="760769944" y="5820351"/>
              </a:cxn>
              <a:cxn ang="0">
                <a:pos x="992528411" y="0"/>
              </a:cxn>
              <a:cxn ang="0">
                <a:pos x="1236881066" y="4561886"/>
              </a:cxn>
              <a:cxn ang="0">
                <a:pos x="1390546040" y="13842719"/>
              </a:cxn>
              <a:cxn ang="0">
                <a:pos x="1554287953" y="29101360"/>
              </a:cxn>
              <a:cxn ang="0">
                <a:pos x="1728106803" y="48921887"/>
              </a:cxn>
              <a:cxn ang="0">
                <a:pos x="2025361400" y="87461537"/>
              </a:cxn>
              <a:cxn ang="0">
                <a:pos x="2147483647" y="151170091"/>
              </a:cxn>
              <a:cxn ang="0">
                <a:pos x="2147483647" y="194743601"/>
              </a:cxn>
              <a:cxn ang="0">
                <a:pos x="2147483647" y="214563732"/>
              </a:cxn>
              <a:cxn ang="0">
                <a:pos x="2147483647" y="229665313"/>
              </a:cxn>
              <a:cxn ang="0">
                <a:pos x="2147483647" y="239103602"/>
              </a:cxn>
              <a:cxn ang="0">
                <a:pos x="2147483647" y="241463076"/>
              </a:cxn>
              <a:cxn ang="0">
                <a:pos x="2147483647" y="235642724"/>
              </a:cxn>
              <a:cxn ang="0">
                <a:pos x="2147483647" y="222901013"/>
              </a:cxn>
              <a:cxn ang="0">
                <a:pos x="2147483647" y="204338951"/>
              </a:cxn>
              <a:cxn ang="0">
                <a:pos x="2147483647" y="176496056"/>
              </a:cxn>
              <a:cxn ang="0">
                <a:pos x="2147483647" y="122540309"/>
              </a:cxn>
              <a:cxn ang="0">
                <a:pos x="2147483647" y="68427501"/>
              </a:cxn>
              <a:cxn ang="0">
                <a:pos x="2147483647" y="40584606"/>
              </a:cxn>
              <a:cxn ang="0">
                <a:pos x="2147483647" y="22180001"/>
              </a:cxn>
              <a:cxn ang="0">
                <a:pos x="2147483647" y="9280833"/>
              </a:cxn>
              <a:cxn ang="0">
                <a:pos x="2147483647" y="3460878"/>
              </a:cxn>
              <a:cxn ang="0">
                <a:pos x="2147483647" y="5977412"/>
              </a:cxn>
              <a:cxn ang="0">
                <a:pos x="2147483647" y="16202589"/>
              </a:cxn>
              <a:cxn ang="0">
                <a:pos x="2147483647" y="32562238"/>
              </a:cxn>
              <a:cxn ang="0">
                <a:pos x="2147483647" y="53798291"/>
              </a:cxn>
              <a:cxn ang="0">
                <a:pos x="2147483647" y="100203248"/>
              </a:cxn>
              <a:cxn ang="0">
                <a:pos x="2147483647" y="155574521"/>
              </a:cxn>
              <a:cxn ang="0">
                <a:pos x="2147483647" y="195687153"/>
              </a:cxn>
              <a:cxn ang="0">
                <a:pos x="2147483647" y="215979654"/>
              </a:cxn>
              <a:cxn ang="0">
                <a:pos x="2147483647" y="231238295"/>
              </a:cxn>
              <a:cxn ang="0">
                <a:pos x="2147483647" y="240047154"/>
              </a:cxn>
              <a:cxn ang="0">
                <a:pos x="2147483647" y="240833645"/>
              </a:cxn>
              <a:cxn ang="0">
                <a:pos x="2147483647" y="234226802"/>
              </a:cxn>
              <a:cxn ang="0">
                <a:pos x="2147483647" y="221328031"/>
              </a:cxn>
              <a:cxn ang="0">
                <a:pos x="2147483647" y="203237943"/>
              </a:cxn>
              <a:cxn ang="0">
                <a:pos x="2147483647" y="171462196"/>
              </a:cxn>
              <a:cxn ang="0">
                <a:pos x="2147483647" y="108540529"/>
              </a:cxn>
              <a:cxn ang="0">
                <a:pos x="2147483647" y="58045660"/>
              </a:cxn>
              <a:cxn ang="0">
                <a:pos x="2147483647" y="36652150"/>
              </a:cxn>
              <a:cxn ang="0">
                <a:pos x="2147483647" y="19505614"/>
              </a:cxn>
              <a:cxn ang="0">
                <a:pos x="2147483647" y="7393334"/>
              </a:cxn>
              <a:cxn ang="0">
                <a:pos x="2147483647" y="1887499"/>
              </a:cxn>
              <a:cxn ang="0">
                <a:pos x="2147483647" y="1572982"/>
              </a:cxn>
              <a:cxn ang="0">
                <a:pos x="2147483647" y="5348377"/>
              </a:cxn>
              <a:cxn ang="0">
                <a:pos x="2147483647" y="18404605"/>
              </a:cxn>
              <a:cxn ang="0">
                <a:pos x="2147483647" y="42629562"/>
              </a:cxn>
              <a:cxn ang="0">
                <a:pos x="2147483647" y="82113160"/>
              </a:cxn>
              <a:cxn ang="0">
                <a:pos x="2147483647" y="106810090"/>
              </a:cxn>
              <a:cxn ang="0">
                <a:pos x="2147483647" y="12159675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547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547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548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548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649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6500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6501" name="Freeform 4"/>
          <p:cNvSpPr/>
          <p:nvPr/>
        </p:nvSpPr>
        <p:spPr>
          <a:xfrm flipV="1">
            <a:off x="914400" y="3657600"/>
            <a:ext cx="7620000" cy="1219200"/>
          </a:xfrm>
          <a:custGeom>
            <a:avLst/>
            <a:gdLst/>
            <a:ahLst/>
            <a:cxnLst>
              <a:cxn ang="0">
                <a:pos x="231758467" y="287553516"/>
              </a:cxn>
              <a:cxn ang="0">
                <a:pos x="387942279" y="175552108"/>
              </a:cxn>
              <a:cxn ang="0">
                <a:pos x="564279967" y="84945004"/>
              </a:cxn>
              <a:cxn ang="0">
                <a:pos x="760769944" y="23281405"/>
              </a:cxn>
              <a:cxn ang="0">
                <a:pos x="992528411" y="0"/>
              </a:cxn>
              <a:cxn ang="0">
                <a:pos x="1236881066" y="18247545"/>
              </a:cxn>
              <a:cxn ang="0">
                <a:pos x="1390546040" y="55371669"/>
              </a:cxn>
              <a:cxn ang="0">
                <a:pos x="1554287953" y="116405440"/>
              </a:cxn>
              <a:cxn ang="0">
                <a:pos x="1728106803" y="195687549"/>
              </a:cxn>
              <a:cxn ang="0">
                <a:pos x="2025361400" y="349846148"/>
              </a:cxn>
              <a:cxn ang="0">
                <a:pos x="2147483647" y="604679572"/>
              </a:cxn>
              <a:cxn ang="0">
                <a:pos x="2147483647" y="778973612"/>
              </a:cxn>
              <a:cxn ang="0">
                <a:pos x="2147483647" y="858255721"/>
              </a:cxn>
              <a:cxn ang="0">
                <a:pos x="2147483647" y="918660458"/>
              </a:cxn>
              <a:cxn ang="0">
                <a:pos x="2147483647" y="956413616"/>
              </a:cxn>
              <a:cxn ang="0">
                <a:pos x="2147483647" y="965852302"/>
              </a:cxn>
              <a:cxn ang="0">
                <a:pos x="2147483647" y="942570897"/>
              </a:cxn>
              <a:cxn ang="0">
                <a:pos x="2147483647" y="891604054"/>
              </a:cxn>
              <a:cxn ang="0">
                <a:pos x="2147483647" y="817355805"/>
              </a:cxn>
              <a:cxn ang="0">
                <a:pos x="2147483647" y="705984225"/>
              </a:cxn>
              <a:cxn ang="0">
                <a:pos x="2147483647" y="490162028"/>
              </a:cxn>
              <a:cxn ang="0">
                <a:pos x="2147483647" y="273710797"/>
              </a:cxn>
              <a:cxn ang="0">
                <a:pos x="2147483647" y="162338423"/>
              </a:cxn>
              <a:cxn ang="0">
                <a:pos x="2147483647" y="88720002"/>
              </a:cxn>
              <a:cxn ang="0">
                <a:pos x="2147483647" y="37124124"/>
              </a:cxn>
              <a:cxn ang="0">
                <a:pos x="2147483647" y="13842719"/>
              </a:cxn>
              <a:cxn ang="0">
                <a:pos x="2147483647" y="23910440"/>
              </a:cxn>
              <a:cxn ang="0">
                <a:pos x="2147483647" y="64809563"/>
              </a:cxn>
              <a:cxn ang="0">
                <a:pos x="2147483647" y="130248159"/>
              </a:cxn>
              <a:cxn ang="0">
                <a:pos x="2147483647" y="215193163"/>
              </a:cxn>
              <a:cxn ang="0">
                <a:pos x="2147483647" y="400812992"/>
              </a:cxn>
              <a:cxn ang="0">
                <a:pos x="2147483647" y="622298083"/>
              </a:cxn>
              <a:cxn ang="0">
                <a:pos x="2147483647" y="782749404"/>
              </a:cxn>
              <a:cxn ang="0">
                <a:pos x="2147483647" y="863918615"/>
              </a:cxn>
              <a:cxn ang="0">
                <a:pos x="2147483647" y="924952386"/>
              </a:cxn>
              <a:cxn ang="0">
                <a:pos x="2147483647" y="960188615"/>
              </a:cxn>
              <a:cxn ang="0">
                <a:pos x="2147483647" y="963335372"/>
              </a:cxn>
              <a:cxn ang="0">
                <a:pos x="2147483647" y="936908003"/>
              </a:cxn>
              <a:cxn ang="0">
                <a:pos x="2147483647" y="885312125"/>
              </a:cxn>
              <a:cxn ang="0">
                <a:pos x="2147483647" y="812951772"/>
              </a:cxn>
              <a:cxn ang="0">
                <a:pos x="2147483647" y="685849577"/>
              </a:cxn>
              <a:cxn ang="0">
                <a:pos x="2147483647" y="434161324"/>
              </a:cxn>
              <a:cxn ang="0">
                <a:pos x="2147483647" y="232181846"/>
              </a:cxn>
              <a:cxn ang="0">
                <a:pos x="2147483647" y="146607808"/>
              </a:cxn>
              <a:cxn ang="0">
                <a:pos x="2147483647" y="78023247"/>
              </a:cxn>
              <a:cxn ang="0">
                <a:pos x="2147483647" y="29573334"/>
              </a:cxn>
              <a:cxn ang="0">
                <a:pos x="2147483647" y="7550790"/>
              </a:cxn>
              <a:cxn ang="0">
                <a:pos x="2147483647" y="6291929"/>
              </a:cxn>
              <a:cxn ang="0">
                <a:pos x="2147483647" y="21393509"/>
              </a:cxn>
              <a:cxn ang="0">
                <a:pos x="2147483647" y="73618421"/>
              </a:cxn>
              <a:cxn ang="0">
                <a:pos x="2147483647" y="170518248"/>
              </a:cxn>
              <a:cxn ang="0">
                <a:pos x="2147483647" y="328452639"/>
              </a:cxn>
              <a:cxn ang="0">
                <a:pos x="2147483647" y="427240361"/>
              </a:cxn>
              <a:cxn ang="0">
                <a:pos x="2147483647" y="486387029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650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650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650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650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752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7524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7525" name="Freeform 4"/>
          <p:cNvSpPr/>
          <p:nvPr/>
        </p:nvSpPr>
        <p:spPr>
          <a:xfrm flipV="1">
            <a:off x="914400" y="3429000"/>
            <a:ext cx="7620000" cy="1676400"/>
          </a:xfrm>
          <a:custGeom>
            <a:avLst/>
            <a:gdLst/>
            <a:ahLst/>
            <a:cxnLst>
              <a:cxn ang="0">
                <a:pos x="231758467" y="543655320"/>
              </a:cxn>
              <a:cxn ang="0">
                <a:pos x="387942279" y="331903205"/>
              </a:cxn>
              <a:cxn ang="0">
                <a:pos x="564279967" y="160598466"/>
              </a:cxn>
              <a:cxn ang="0">
                <a:pos x="760769944" y="44016134"/>
              </a:cxn>
              <a:cxn ang="0">
                <a:pos x="992528411" y="0"/>
              </a:cxn>
              <a:cxn ang="0">
                <a:pos x="1236881066" y="34498720"/>
              </a:cxn>
              <a:cxn ang="0">
                <a:pos x="1390546040" y="104686108"/>
              </a:cxn>
              <a:cxn ang="0">
                <a:pos x="1554287953" y="220079581"/>
              </a:cxn>
              <a:cxn ang="0">
                <a:pos x="1728106803" y="369971773"/>
              </a:cxn>
              <a:cxn ang="0">
                <a:pos x="2025361400" y="661427601"/>
              </a:cxn>
              <a:cxn ang="0">
                <a:pos x="2147483647" y="1143222998"/>
              </a:cxn>
              <a:cxn ang="0">
                <a:pos x="2147483647" y="1472747394"/>
              </a:cxn>
              <a:cxn ang="0">
                <a:pos x="2147483647" y="1622639586"/>
              </a:cxn>
              <a:cxn ang="0">
                <a:pos x="2147483647" y="1736842018"/>
              </a:cxn>
              <a:cxn ang="0">
                <a:pos x="2147483647" y="1808219357"/>
              </a:cxn>
              <a:cxn ang="0">
                <a:pos x="2147483647" y="1826064237"/>
              </a:cxn>
              <a:cxn ang="0">
                <a:pos x="2147483647" y="1782048102"/>
              </a:cxn>
              <a:cxn ang="0">
                <a:pos x="2147483647" y="1685688369"/>
              </a:cxn>
              <a:cxn ang="0">
                <a:pos x="2147483647" y="1545313591"/>
              </a:cxn>
              <a:cxn ang="0">
                <a:pos x="2147483647" y="1334751425"/>
              </a:cxn>
              <a:cxn ang="0">
                <a:pos x="2147483647" y="926712175"/>
              </a:cxn>
              <a:cxn ang="0">
                <a:pos x="2147483647" y="517484066"/>
              </a:cxn>
              <a:cxn ang="0">
                <a:pos x="2147483647" y="306921900"/>
              </a:cxn>
              <a:cxn ang="0">
                <a:pos x="2147483647" y="167735981"/>
              </a:cxn>
              <a:cxn ang="0">
                <a:pos x="2147483647" y="70187389"/>
              </a:cxn>
              <a:cxn ang="0">
                <a:pos x="2147483647" y="26171254"/>
              </a:cxn>
              <a:cxn ang="0">
                <a:pos x="2147483647" y="45204993"/>
              </a:cxn>
              <a:cxn ang="0">
                <a:pos x="2147483647" y="122530988"/>
              </a:cxn>
              <a:cxn ang="0">
                <a:pos x="2147483647" y="246250835"/>
              </a:cxn>
              <a:cxn ang="0">
                <a:pos x="2147483647" y="406849301"/>
              </a:cxn>
              <a:cxn ang="0">
                <a:pos x="2147483647" y="757786244"/>
              </a:cxn>
              <a:cxn ang="0">
                <a:pos x="2147483647" y="1176532859"/>
              </a:cxn>
              <a:cxn ang="0">
                <a:pos x="2147483647" y="1479884910"/>
              </a:cxn>
              <a:cxn ang="0">
                <a:pos x="2147483647" y="1633345860"/>
              </a:cxn>
              <a:cxn ang="0">
                <a:pos x="2147483647" y="1748738242"/>
              </a:cxn>
              <a:cxn ang="0">
                <a:pos x="2147483647" y="1815356872"/>
              </a:cxn>
              <a:cxn ang="0">
                <a:pos x="2147483647" y="1821305529"/>
              </a:cxn>
              <a:cxn ang="0">
                <a:pos x="2147483647" y="1771341829"/>
              </a:cxn>
              <a:cxn ang="0">
                <a:pos x="2147483647" y="1673792145"/>
              </a:cxn>
              <a:cxn ang="0">
                <a:pos x="2147483647" y="1536986126"/>
              </a:cxn>
              <a:cxn ang="0">
                <a:pos x="2147483647" y="1296683948"/>
              </a:cxn>
              <a:cxn ang="0">
                <a:pos x="2147483647" y="820836117"/>
              </a:cxn>
              <a:cxn ang="0">
                <a:pos x="2147483647" y="438969212"/>
              </a:cxn>
              <a:cxn ang="0">
                <a:pos x="2147483647" y="277180797"/>
              </a:cxn>
              <a:cxn ang="0">
                <a:pos x="2147483647" y="147512293"/>
              </a:cxn>
              <a:cxn ang="0">
                <a:pos x="2147483647" y="55912357"/>
              </a:cxn>
              <a:cxn ang="0">
                <a:pos x="2147483647" y="14275031"/>
              </a:cxn>
              <a:cxn ang="0">
                <a:pos x="2147483647" y="11896223"/>
              </a:cxn>
              <a:cxn ang="0">
                <a:pos x="2147483647" y="40447376"/>
              </a:cxn>
              <a:cxn ang="0">
                <a:pos x="2147483647" y="139184828"/>
              </a:cxn>
              <a:cxn ang="0">
                <a:pos x="2147483647" y="322386881"/>
              </a:cxn>
              <a:cxn ang="0">
                <a:pos x="2147483647" y="620980225"/>
              </a:cxn>
              <a:cxn ang="0">
                <a:pos x="2147483647" y="807751035"/>
              </a:cxn>
              <a:cxn ang="0">
                <a:pos x="2147483647" y="919574659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752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752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752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752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4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854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8548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8549" name="Freeform 4"/>
          <p:cNvSpPr/>
          <p:nvPr/>
        </p:nvSpPr>
        <p:spPr>
          <a:xfrm flipV="1">
            <a:off x="914400" y="3200400"/>
            <a:ext cx="7620000" cy="2133600"/>
          </a:xfrm>
          <a:custGeom>
            <a:avLst/>
            <a:gdLst/>
            <a:ahLst/>
            <a:cxnLst>
              <a:cxn ang="0">
                <a:pos x="231758467" y="880632642"/>
              </a:cxn>
              <a:cxn ang="0">
                <a:pos x="387942279" y="537628332"/>
              </a:cxn>
              <a:cxn ang="0">
                <a:pos x="564279967" y="260142338"/>
              </a:cxn>
              <a:cxn ang="0">
                <a:pos x="760769944" y="71298610"/>
              </a:cxn>
              <a:cxn ang="0">
                <a:pos x="992528411" y="0"/>
              </a:cxn>
              <a:cxn ang="0">
                <a:pos x="1236881066" y="55883107"/>
              </a:cxn>
              <a:cxn ang="0">
                <a:pos x="1390546040" y="169574697"/>
              </a:cxn>
              <a:cxn ang="0">
                <a:pos x="1554287953" y="356491661"/>
              </a:cxn>
              <a:cxn ang="0">
                <a:pos x="1728106803" y="599291731"/>
              </a:cxn>
              <a:cxn ang="0">
                <a:pos x="2025361400" y="1071403134"/>
              </a:cxn>
              <a:cxn ang="0">
                <a:pos x="2147483647" y="1851832925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01121557"/>
              </a:cxn>
              <a:cxn ang="0">
                <a:pos x="2147483647" y="838238274"/>
              </a:cxn>
              <a:cxn ang="0">
                <a:pos x="2147483647" y="497162116"/>
              </a:cxn>
              <a:cxn ang="0">
                <a:pos x="2147483647" y="271704312"/>
              </a:cxn>
              <a:cxn ang="0">
                <a:pos x="2147483647" y="113691590"/>
              </a:cxn>
              <a:cxn ang="0">
                <a:pos x="2147483647" y="42392980"/>
              </a:cxn>
              <a:cxn ang="0">
                <a:pos x="2147483647" y="73225374"/>
              </a:cxn>
              <a:cxn ang="0">
                <a:pos x="2147483647" y="198478938"/>
              </a:cxn>
              <a:cxn ang="0">
                <a:pos x="2147483647" y="398886029"/>
              </a:cxn>
              <a:cxn ang="0">
                <a:pos x="2147483647" y="659028367"/>
              </a:cxn>
              <a:cxn ang="0">
                <a:pos x="2147483647" y="1227489093"/>
              </a:cxn>
              <a:cxn ang="0">
                <a:pos x="2147483647" y="1905787879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00413289"/>
              </a:cxn>
              <a:cxn ang="0">
                <a:pos x="2147483647" y="1329620096"/>
              </a:cxn>
              <a:cxn ang="0">
                <a:pos x="2147483647" y="711057945"/>
              </a:cxn>
              <a:cxn ang="0">
                <a:pos x="2147483647" y="448987455"/>
              </a:cxn>
              <a:cxn ang="0">
                <a:pos x="2147483647" y="238946542"/>
              </a:cxn>
              <a:cxn ang="0">
                <a:pos x="2147483647" y="90567641"/>
              </a:cxn>
              <a:cxn ang="0">
                <a:pos x="2147483647" y="23123948"/>
              </a:cxn>
              <a:cxn ang="0">
                <a:pos x="2147483647" y="19270420"/>
              </a:cxn>
              <a:cxn ang="0">
                <a:pos x="2147483647" y="65516929"/>
              </a:cxn>
              <a:cxn ang="0">
                <a:pos x="2147483647" y="225457804"/>
              </a:cxn>
              <a:cxn ang="0">
                <a:pos x="2147483647" y="522212829"/>
              </a:cxn>
              <a:cxn ang="0">
                <a:pos x="2147483647" y="1005886206"/>
              </a:cxn>
              <a:cxn ang="0">
                <a:pos x="2147483647" y="1308422912"/>
              </a:cxn>
              <a:cxn ang="0">
                <a:pos x="2147483647" y="1489559583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8550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8551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855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855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57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9571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9572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9573" name="Freeform 4"/>
          <p:cNvSpPr/>
          <p:nvPr/>
        </p:nvSpPr>
        <p:spPr>
          <a:xfrm flipV="1">
            <a:off x="914400" y="3048000"/>
            <a:ext cx="7620000" cy="2438400"/>
          </a:xfrm>
          <a:custGeom>
            <a:avLst/>
            <a:gdLst/>
            <a:ahLst/>
            <a:cxnLst>
              <a:cxn ang="0">
                <a:pos x="231758467" y="1150212476"/>
              </a:cxn>
              <a:cxn ang="0">
                <a:pos x="387942279" y="702208433"/>
              </a:cxn>
              <a:cxn ang="0">
                <a:pos x="564279967" y="339778428"/>
              </a:cxn>
              <a:cxn ang="0">
                <a:pos x="760769944" y="93124035"/>
              </a:cxn>
              <a:cxn ang="0">
                <a:pos x="992528411" y="0"/>
              </a:cxn>
              <a:cxn ang="0">
                <a:pos x="1236881066" y="72990180"/>
              </a:cxn>
              <a:cxn ang="0">
                <a:pos x="1390546040" y="221485091"/>
              </a:cxn>
              <a:cxn ang="0">
                <a:pos x="1554287953" y="465621761"/>
              </a:cxn>
              <a:cxn ang="0">
                <a:pos x="1728106803" y="782748611"/>
              </a:cxn>
              <a:cxn ang="0">
                <a:pos x="2025361400" y="139938459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960648111"/>
              </a:cxn>
              <a:cxn ang="0">
                <a:pos x="2147483647" y="1094841600"/>
              </a:cxn>
              <a:cxn ang="0">
                <a:pos x="2147483647" y="649355280"/>
              </a:cxn>
              <a:cxn ang="0">
                <a:pos x="2147483647" y="354880008"/>
              </a:cxn>
              <a:cxn ang="0">
                <a:pos x="2147483647" y="148496498"/>
              </a:cxn>
              <a:cxn ang="0">
                <a:pos x="2147483647" y="55370876"/>
              </a:cxn>
              <a:cxn ang="0">
                <a:pos x="2147483647" y="95641758"/>
              </a:cxn>
              <a:cxn ang="0">
                <a:pos x="2147483647" y="259238250"/>
              </a:cxn>
              <a:cxn ang="0">
                <a:pos x="2147483647" y="520994224"/>
              </a:cxn>
              <a:cxn ang="0">
                <a:pos x="2147483647" y="860772651"/>
              </a:cxn>
              <a:cxn ang="0">
                <a:pos x="2147483647" y="1603251966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36645297"/>
              </a:cxn>
              <a:cxn ang="0">
                <a:pos x="2147483647" y="928727385"/>
              </a:cxn>
              <a:cxn ang="0">
                <a:pos x="2147483647" y="586432820"/>
              </a:cxn>
              <a:cxn ang="0">
                <a:pos x="2147483647" y="312092989"/>
              </a:cxn>
              <a:cxn ang="0">
                <a:pos x="2147483647" y="118293336"/>
              </a:cxn>
              <a:cxn ang="0">
                <a:pos x="2147483647" y="30203161"/>
              </a:cxn>
              <a:cxn ang="0">
                <a:pos x="2147483647" y="25169301"/>
              </a:cxn>
              <a:cxn ang="0">
                <a:pos x="2147483647" y="85574038"/>
              </a:cxn>
              <a:cxn ang="0">
                <a:pos x="2147483647" y="294475272"/>
              </a:cxn>
              <a:cxn ang="0">
                <a:pos x="2147483647" y="682074579"/>
              </a:cxn>
              <a:cxn ang="0">
                <a:pos x="2147483647" y="1313810555"/>
              </a:cxn>
              <a:cxn ang="0">
                <a:pos x="2147483647" y="1708959858"/>
              </a:cxn>
              <a:cxn ang="0">
                <a:pos x="2147483647" y="1945546531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9574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9575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9576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9577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059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059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0596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0597" name="Freeform 4"/>
          <p:cNvSpPr/>
          <p:nvPr/>
        </p:nvSpPr>
        <p:spPr>
          <a:xfrm flipV="1">
            <a:off x="914400" y="2971800"/>
            <a:ext cx="7620000" cy="2590800"/>
          </a:xfrm>
          <a:custGeom>
            <a:avLst/>
            <a:gdLst/>
            <a:ahLst/>
            <a:cxnLst>
              <a:cxn ang="0">
                <a:pos x="231758467" y="1298483001"/>
              </a:cxn>
              <a:cxn ang="0">
                <a:pos x="387942279" y="792727489"/>
              </a:cxn>
              <a:cxn ang="0">
                <a:pos x="564279967" y="383578307"/>
              </a:cxn>
              <a:cxn ang="0">
                <a:pos x="760769944" y="105128832"/>
              </a:cxn>
              <a:cxn ang="0">
                <a:pos x="992528411" y="0"/>
              </a:cxn>
              <a:cxn ang="0">
                <a:pos x="1236881066" y="82398228"/>
              </a:cxn>
              <a:cxn ang="0">
                <a:pos x="1390546040" y="250036642"/>
              </a:cxn>
              <a:cxn ang="0">
                <a:pos x="1554287953" y="525644159"/>
              </a:cxn>
              <a:cxn ang="0">
                <a:pos x="1728106803" y="883649904"/>
              </a:cxn>
              <a:cxn ang="0">
                <a:pos x="2025361400" y="157977274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235973420"/>
              </a:cxn>
              <a:cxn ang="0">
                <a:pos x="2147483647" y="733059865"/>
              </a:cxn>
              <a:cxn ang="0">
                <a:pos x="2147483647" y="400626681"/>
              </a:cxn>
              <a:cxn ang="0">
                <a:pos x="2147483647" y="167638414"/>
              </a:cxn>
              <a:cxn ang="0">
                <a:pos x="2147483647" y="62509582"/>
              </a:cxn>
              <a:cxn ang="0">
                <a:pos x="2147483647" y="107970789"/>
              </a:cxn>
              <a:cxn ang="0">
                <a:pos x="2147483647" y="292655891"/>
              </a:cxn>
              <a:cxn ang="0">
                <a:pos x="2147483647" y="588153741"/>
              </a:cxn>
              <a:cxn ang="0">
                <a:pos x="2147483647" y="971730361"/>
              </a:cxn>
              <a:cxn ang="0">
                <a:pos x="2147483647" y="180992074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960510783"/>
              </a:cxn>
              <a:cxn ang="0">
                <a:pos x="2147483647" y="1048446360"/>
              </a:cxn>
              <a:cxn ang="0">
                <a:pos x="2147483647" y="662027781"/>
              </a:cxn>
              <a:cxn ang="0">
                <a:pos x="2147483647" y="352323516"/>
              </a:cxn>
              <a:cxn ang="0">
                <a:pos x="2147483647" y="133541665"/>
              </a:cxn>
              <a:cxn ang="0">
                <a:pos x="2147483647" y="34095063"/>
              </a:cxn>
              <a:cxn ang="0">
                <a:pos x="2147483647" y="28412833"/>
              </a:cxn>
              <a:cxn ang="0">
                <a:pos x="2147483647" y="96604645"/>
              </a:cxn>
              <a:cxn ang="0">
                <a:pos x="2147483647" y="332434869"/>
              </a:cxn>
              <a:cxn ang="0">
                <a:pos x="2147483647" y="769996885"/>
              </a:cxn>
              <a:cxn ang="0">
                <a:pos x="2147483647" y="1483168104"/>
              </a:cxn>
              <a:cxn ang="0">
                <a:pos x="2147483647" y="1929255992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059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059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060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060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61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161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1620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1621" name="Freeform 4"/>
          <p:cNvSpPr/>
          <p:nvPr/>
        </p:nvSpPr>
        <p:spPr>
          <a:xfrm flipV="1">
            <a:off x="914400" y="2819400"/>
            <a:ext cx="7620000" cy="2895600"/>
          </a:xfrm>
          <a:custGeom>
            <a:avLst/>
            <a:gdLst/>
            <a:ahLst/>
            <a:cxnLst>
              <a:cxn ang="0">
                <a:pos x="231758467" y="1621980607"/>
              </a:cxn>
              <a:cxn ang="0">
                <a:pos x="387942279" y="990223611"/>
              </a:cxn>
              <a:cxn ang="0">
                <a:pos x="564279967" y="479141733"/>
              </a:cxn>
              <a:cxn ang="0">
                <a:pos x="760769944" y="131319322"/>
              </a:cxn>
              <a:cxn ang="0">
                <a:pos x="992528411" y="0"/>
              </a:cxn>
              <a:cxn ang="0">
                <a:pos x="1236881066" y="102926617"/>
              </a:cxn>
              <a:cxn ang="0">
                <a:pos x="1390546040" y="312329175"/>
              </a:cxn>
              <a:cxn ang="0">
                <a:pos x="1554287953" y="656600378"/>
              </a:cxn>
              <a:cxn ang="0">
                <a:pos x="1728106803" y="1103798199"/>
              </a:cxn>
              <a:cxn ang="0">
                <a:pos x="2025361400" y="197335045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43897372"/>
              </a:cxn>
              <a:cxn ang="0">
                <a:pos x="2147483647" y="915691583"/>
              </a:cxn>
              <a:cxn ang="0">
                <a:pos x="2147483647" y="500435791"/>
              </a:cxn>
              <a:cxn ang="0">
                <a:pos x="2147483647" y="209402558"/>
              </a:cxn>
              <a:cxn ang="0">
                <a:pos x="2147483647" y="78081352"/>
              </a:cxn>
              <a:cxn ang="0">
                <a:pos x="2147483647" y="134868646"/>
              </a:cxn>
              <a:cxn ang="0">
                <a:pos x="2147483647" y="365567145"/>
              </a:cxn>
              <a:cxn ang="0">
                <a:pos x="2147483647" y="734681730"/>
              </a:cxn>
              <a:cxn ang="0">
                <a:pos x="2147483647" y="121382346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09651433"/>
              </a:cxn>
              <a:cxn ang="0">
                <a:pos x="2147483647" y="826962260"/>
              </a:cxn>
              <a:cxn ang="0">
                <a:pos x="2147483647" y="440099173"/>
              </a:cxn>
              <a:cxn ang="0">
                <a:pos x="2147483647" y="166812558"/>
              </a:cxn>
              <a:cxn ang="0">
                <a:pos x="2147483647" y="42589999"/>
              </a:cxn>
              <a:cxn ang="0">
                <a:pos x="2147483647" y="35491352"/>
              </a:cxn>
              <a:cxn ang="0">
                <a:pos x="2147483647" y="120673235"/>
              </a:cxn>
              <a:cxn ang="0">
                <a:pos x="2147483647" y="415255792"/>
              </a:cxn>
              <a:cxn ang="0">
                <a:pos x="2147483647" y="961830906"/>
              </a:cxn>
              <a:cxn ang="0">
                <a:pos x="2147483647" y="1852677223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162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162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162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162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4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264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644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2645" name="Freeform 4"/>
          <p:cNvSpPr/>
          <p:nvPr/>
        </p:nvSpPr>
        <p:spPr>
          <a:xfrm flipV="1">
            <a:off x="914400" y="2743200"/>
            <a:ext cx="7620000" cy="3048000"/>
          </a:xfrm>
          <a:custGeom>
            <a:avLst/>
            <a:gdLst/>
            <a:ahLst/>
            <a:cxnLst>
              <a:cxn ang="0">
                <a:pos x="231758467" y="1797207490"/>
              </a:cxn>
              <a:cxn ang="0">
                <a:pos x="387942279" y="1097200677"/>
              </a:cxn>
              <a:cxn ang="0">
                <a:pos x="564279967" y="530903297"/>
              </a:cxn>
              <a:cxn ang="0">
                <a:pos x="760769944" y="145506800"/>
              </a:cxn>
              <a:cxn ang="0">
                <a:pos x="992528411" y="0"/>
              </a:cxn>
              <a:cxn ang="0">
                <a:pos x="1236881066" y="114045174"/>
              </a:cxn>
              <a:cxn ang="0">
                <a:pos x="1390546040" y="346069960"/>
              </a:cxn>
              <a:cxn ang="0">
                <a:pos x="1554287953" y="727535984"/>
              </a:cxn>
              <a:cxn ang="0">
                <a:pos x="1728106803" y="1223045200"/>
              </a:cxn>
              <a:cxn ang="0">
                <a:pos x="202536140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10691487"/>
              </a:cxn>
              <a:cxn ang="0">
                <a:pos x="2147483647" y="1014617129"/>
              </a:cxn>
              <a:cxn ang="0">
                <a:pos x="2147483647" y="554500013"/>
              </a:cxn>
              <a:cxn ang="0">
                <a:pos x="2147483647" y="232024786"/>
              </a:cxn>
              <a:cxn ang="0">
                <a:pos x="2147483647" y="86517986"/>
              </a:cxn>
              <a:cxn ang="0">
                <a:pos x="2147483647" y="149439256"/>
              </a:cxn>
              <a:cxn ang="0">
                <a:pos x="2147483647" y="405060757"/>
              </a:cxn>
              <a:cxn ang="0">
                <a:pos x="2147483647" y="814051987"/>
              </a:cxn>
              <a:cxn ang="0">
                <a:pos x="2147483647" y="134495726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451137530"/>
              </a:cxn>
              <a:cxn ang="0">
                <a:pos x="2147483647" y="916301777"/>
              </a:cxn>
              <a:cxn ang="0">
                <a:pos x="2147483647" y="487644304"/>
              </a:cxn>
              <a:cxn ang="0">
                <a:pos x="2147483647" y="184833338"/>
              </a:cxn>
              <a:cxn ang="0">
                <a:pos x="2147483647" y="47191448"/>
              </a:cxn>
              <a:cxn ang="0">
                <a:pos x="2147483647" y="39326537"/>
              </a:cxn>
              <a:cxn ang="0">
                <a:pos x="2147483647" y="133709434"/>
              </a:cxn>
              <a:cxn ang="0">
                <a:pos x="2147483647" y="460117116"/>
              </a:cxn>
              <a:cxn ang="0">
                <a:pos x="2147483647" y="1065741033"/>
              </a:cxn>
              <a:cxn ang="0">
                <a:pos x="2147483647" y="2052828992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264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264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264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64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29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2291" name="Freeform 2"/>
          <p:cNvSpPr/>
          <p:nvPr/>
        </p:nvSpPr>
        <p:spPr>
          <a:xfrm>
            <a:off x="-126492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chemeClr val="bg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292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293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294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295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2296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297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298" name="Oval 9"/>
          <p:cNvSpPr/>
          <p:nvPr/>
        </p:nvSpPr>
        <p:spPr>
          <a:xfrm>
            <a:off x="1371600" y="5029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299" name="Oval 10"/>
          <p:cNvSpPr/>
          <p:nvPr/>
        </p:nvSpPr>
        <p:spPr>
          <a:xfrm>
            <a:off x="2133600" y="3200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0" name="Oval 11"/>
          <p:cNvSpPr/>
          <p:nvPr/>
        </p:nvSpPr>
        <p:spPr>
          <a:xfrm>
            <a:off x="2895600" y="5029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1" name="Oval 12"/>
          <p:cNvSpPr/>
          <p:nvPr/>
        </p:nvSpPr>
        <p:spPr>
          <a:xfrm>
            <a:off x="6019800" y="5029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2" name="Oval 13"/>
          <p:cNvSpPr/>
          <p:nvPr/>
        </p:nvSpPr>
        <p:spPr>
          <a:xfrm>
            <a:off x="3657600" y="3200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3" name="Oval 14"/>
          <p:cNvSpPr/>
          <p:nvPr/>
        </p:nvSpPr>
        <p:spPr>
          <a:xfrm>
            <a:off x="5257800" y="3200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4" name="Oval 15"/>
          <p:cNvSpPr/>
          <p:nvPr/>
        </p:nvSpPr>
        <p:spPr>
          <a:xfrm>
            <a:off x="4495800" y="5029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5" name="Oval 16"/>
          <p:cNvSpPr/>
          <p:nvPr/>
        </p:nvSpPr>
        <p:spPr>
          <a:xfrm>
            <a:off x="6781800" y="3200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6" name="Oval 17"/>
          <p:cNvSpPr/>
          <p:nvPr/>
        </p:nvSpPr>
        <p:spPr>
          <a:xfrm>
            <a:off x="1752600" y="3429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7" name="Oval 18"/>
          <p:cNvSpPr/>
          <p:nvPr/>
        </p:nvSpPr>
        <p:spPr>
          <a:xfrm>
            <a:off x="3276600" y="34290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8" name="Oval 19"/>
          <p:cNvSpPr/>
          <p:nvPr/>
        </p:nvSpPr>
        <p:spPr>
          <a:xfrm>
            <a:off x="6400800" y="34290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9" name="Oval 20"/>
          <p:cNvSpPr/>
          <p:nvPr/>
        </p:nvSpPr>
        <p:spPr>
          <a:xfrm>
            <a:off x="4876800" y="34290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10" name="Oval 21"/>
          <p:cNvSpPr/>
          <p:nvPr/>
        </p:nvSpPr>
        <p:spPr>
          <a:xfrm>
            <a:off x="2514600" y="4800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11" name="Oval 22"/>
          <p:cNvSpPr/>
          <p:nvPr/>
        </p:nvSpPr>
        <p:spPr>
          <a:xfrm>
            <a:off x="4038600" y="4800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12" name="Oval 23"/>
          <p:cNvSpPr/>
          <p:nvPr/>
        </p:nvSpPr>
        <p:spPr>
          <a:xfrm>
            <a:off x="7162800" y="4800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13" name="Oval 24"/>
          <p:cNvSpPr/>
          <p:nvPr/>
        </p:nvSpPr>
        <p:spPr>
          <a:xfrm>
            <a:off x="5638800" y="4800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14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2315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2316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2317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318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2319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2320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1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2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366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366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3668" name="Freeform 3"/>
          <p:cNvSpPr/>
          <p:nvPr/>
        </p:nvSpPr>
        <p:spPr>
          <a:xfrm flipV="1">
            <a:off x="914400" y="2743200"/>
            <a:ext cx="7620000" cy="3048000"/>
          </a:xfrm>
          <a:custGeom>
            <a:avLst/>
            <a:gdLst/>
            <a:ahLst/>
            <a:cxnLst>
              <a:cxn ang="0">
                <a:pos x="231758467" y="1797207490"/>
              </a:cxn>
              <a:cxn ang="0">
                <a:pos x="387942279" y="1097200677"/>
              </a:cxn>
              <a:cxn ang="0">
                <a:pos x="564279967" y="530903297"/>
              </a:cxn>
              <a:cxn ang="0">
                <a:pos x="760769944" y="145506800"/>
              </a:cxn>
              <a:cxn ang="0">
                <a:pos x="992528411" y="0"/>
              </a:cxn>
              <a:cxn ang="0">
                <a:pos x="1236881066" y="114045174"/>
              </a:cxn>
              <a:cxn ang="0">
                <a:pos x="1390546040" y="346069960"/>
              </a:cxn>
              <a:cxn ang="0">
                <a:pos x="1554287953" y="727535984"/>
              </a:cxn>
              <a:cxn ang="0">
                <a:pos x="1728106803" y="1223045200"/>
              </a:cxn>
              <a:cxn ang="0">
                <a:pos x="202536140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10691487"/>
              </a:cxn>
              <a:cxn ang="0">
                <a:pos x="2147483647" y="1014617129"/>
              </a:cxn>
              <a:cxn ang="0">
                <a:pos x="2147483647" y="554500013"/>
              </a:cxn>
              <a:cxn ang="0">
                <a:pos x="2147483647" y="232024786"/>
              </a:cxn>
              <a:cxn ang="0">
                <a:pos x="2147483647" y="86517986"/>
              </a:cxn>
              <a:cxn ang="0">
                <a:pos x="2147483647" y="149439256"/>
              </a:cxn>
              <a:cxn ang="0">
                <a:pos x="2147483647" y="405060757"/>
              </a:cxn>
              <a:cxn ang="0">
                <a:pos x="2147483647" y="814051987"/>
              </a:cxn>
              <a:cxn ang="0">
                <a:pos x="2147483647" y="134495726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451137530"/>
              </a:cxn>
              <a:cxn ang="0">
                <a:pos x="2147483647" y="916301777"/>
              </a:cxn>
              <a:cxn ang="0">
                <a:pos x="2147483647" y="487644304"/>
              </a:cxn>
              <a:cxn ang="0">
                <a:pos x="2147483647" y="184833338"/>
              </a:cxn>
              <a:cxn ang="0">
                <a:pos x="2147483647" y="47191448"/>
              </a:cxn>
              <a:cxn ang="0">
                <a:pos x="2147483647" y="39326537"/>
              </a:cxn>
              <a:cxn ang="0">
                <a:pos x="2147483647" y="133709434"/>
              </a:cxn>
              <a:cxn ang="0">
                <a:pos x="2147483647" y="460117116"/>
              </a:cxn>
              <a:cxn ang="0">
                <a:pos x="2147483647" y="1065741033"/>
              </a:cxn>
              <a:cxn ang="0">
                <a:pos x="2147483647" y="2052828992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3669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3670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3671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367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367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69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4691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4692" name="Freeform 3"/>
          <p:cNvSpPr/>
          <p:nvPr/>
        </p:nvSpPr>
        <p:spPr>
          <a:xfrm flipV="1">
            <a:off x="914400" y="2743200"/>
            <a:ext cx="7620000" cy="3048000"/>
          </a:xfrm>
          <a:custGeom>
            <a:avLst/>
            <a:gdLst/>
            <a:ahLst/>
            <a:cxnLst>
              <a:cxn ang="0">
                <a:pos x="231758467" y="1797207490"/>
              </a:cxn>
              <a:cxn ang="0">
                <a:pos x="387942279" y="1097200677"/>
              </a:cxn>
              <a:cxn ang="0">
                <a:pos x="564279967" y="530903297"/>
              </a:cxn>
              <a:cxn ang="0">
                <a:pos x="760769944" y="145506800"/>
              </a:cxn>
              <a:cxn ang="0">
                <a:pos x="992528411" y="0"/>
              </a:cxn>
              <a:cxn ang="0">
                <a:pos x="1236881066" y="114045174"/>
              </a:cxn>
              <a:cxn ang="0">
                <a:pos x="1390546040" y="346069960"/>
              </a:cxn>
              <a:cxn ang="0">
                <a:pos x="1554287953" y="727535984"/>
              </a:cxn>
              <a:cxn ang="0">
                <a:pos x="1728106803" y="1223045200"/>
              </a:cxn>
              <a:cxn ang="0">
                <a:pos x="202536140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10691487"/>
              </a:cxn>
              <a:cxn ang="0">
                <a:pos x="2147483647" y="1014617129"/>
              </a:cxn>
              <a:cxn ang="0">
                <a:pos x="2147483647" y="554500013"/>
              </a:cxn>
              <a:cxn ang="0">
                <a:pos x="2147483647" y="232024786"/>
              </a:cxn>
              <a:cxn ang="0">
                <a:pos x="2147483647" y="86517986"/>
              </a:cxn>
              <a:cxn ang="0">
                <a:pos x="2147483647" y="149439256"/>
              </a:cxn>
              <a:cxn ang="0">
                <a:pos x="2147483647" y="405060757"/>
              </a:cxn>
              <a:cxn ang="0">
                <a:pos x="2147483647" y="814051987"/>
              </a:cxn>
              <a:cxn ang="0">
                <a:pos x="2147483647" y="134495726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451137530"/>
              </a:cxn>
              <a:cxn ang="0">
                <a:pos x="2147483647" y="916301777"/>
              </a:cxn>
              <a:cxn ang="0">
                <a:pos x="2147483647" y="487644304"/>
              </a:cxn>
              <a:cxn ang="0">
                <a:pos x="2147483647" y="184833338"/>
              </a:cxn>
              <a:cxn ang="0">
                <a:pos x="2147483647" y="47191448"/>
              </a:cxn>
              <a:cxn ang="0">
                <a:pos x="2147483647" y="39326537"/>
              </a:cxn>
              <a:cxn ang="0">
                <a:pos x="2147483647" y="133709434"/>
              </a:cxn>
              <a:cxn ang="0">
                <a:pos x="2147483647" y="460117116"/>
              </a:cxn>
              <a:cxn ang="0">
                <a:pos x="2147483647" y="1065741033"/>
              </a:cxn>
              <a:cxn ang="0">
                <a:pos x="2147483647" y="2052828992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4693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4694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4695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4696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4697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571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571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5716" name="Freeform 3"/>
          <p:cNvSpPr/>
          <p:nvPr/>
        </p:nvSpPr>
        <p:spPr>
          <a:xfrm flipV="1">
            <a:off x="914400" y="2819400"/>
            <a:ext cx="7620000" cy="2895600"/>
          </a:xfrm>
          <a:custGeom>
            <a:avLst/>
            <a:gdLst/>
            <a:ahLst/>
            <a:cxnLst>
              <a:cxn ang="0">
                <a:pos x="231758467" y="1621980607"/>
              </a:cxn>
              <a:cxn ang="0">
                <a:pos x="387942279" y="990223611"/>
              </a:cxn>
              <a:cxn ang="0">
                <a:pos x="564279967" y="479141733"/>
              </a:cxn>
              <a:cxn ang="0">
                <a:pos x="760769944" y="131319322"/>
              </a:cxn>
              <a:cxn ang="0">
                <a:pos x="992528411" y="0"/>
              </a:cxn>
              <a:cxn ang="0">
                <a:pos x="1236881066" y="102926617"/>
              </a:cxn>
              <a:cxn ang="0">
                <a:pos x="1390546040" y="312329175"/>
              </a:cxn>
              <a:cxn ang="0">
                <a:pos x="1554287953" y="656600378"/>
              </a:cxn>
              <a:cxn ang="0">
                <a:pos x="1728106803" y="1103798199"/>
              </a:cxn>
              <a:cxn ang="0">
                <a:pos x="2025361400" y="197335045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43897372"/>
              </a:cxn>
              <a:cxn ang="0">
                <a:pos x="2147483647" y="915691583"/>
              </a:cxn>
              <a:cxn ang="0">
                <a:pos x="2147483647" y="500435791"/>
              </a:cxn>
              <a:cxn ang="0">
                <a:pos x="2147483647" y="209402558"/>
              </a:cxn>
              <a:cxn ang="0">
                <a:pos x="2147483647" y="78081352"/>
              </a:cxn>
              <a:cxn ang="0">
                <a:pos x="2147483647" y="134868646"/>
              </a:cxn>
              <a:cxn ang="0">
                <a:pos x="2147483647" y="365567145"/>
              </a:cxn>
              <a:cxn ang="0">
                <a:pos x="2147483647" y="734681730"/>
              </a:cxn>
              <a:cxn ang="0">
                <a:pos x="2147483647" y="121382346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09651433"/>
              </a:cxn>
              <a:cxn ang="0">
                <a:pos x="2147483647" y="826962260"/>
              </a:cxn>
              <a:cxn ang="0">
                <a:pos x="2147483647" y="440099173"/>
              </a:cxn>
              <a:cxn ang="0">
                <a:pos x="2147483647" y="166812558"/>
              </a:cxn>
              <a:cxn ang="0">
                <a:pos x="2147483647" y="42589999"/>
              </a:cxn>
              <a:cxn ang="0">
                <a:pos x="2147483647" y="35491352"/>
              </a:cxn>
              <a:cxn ang="0">
                <a:pos x="2147483647" y="120673235"/>
              </a:cxn>
              <a:cxn ang="0">
                <a:pos x="2147483647" y="415255792"/>
              </a:cxn>
              <a:cxn ang="0">
                <a:pos x="2147483647" y="961830906"/>
              </a:cxn>
              <a:cxn ang="0">
                <a:pos x="2147483647" y="1852677223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5717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571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571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572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572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73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673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6740" name="Freeform 3"/>
          <p:cNvSpPr/>
          <p:nvPr/>
        </p:nvSpPr>
        <p:spPr>
          <a:xfrm flipV="1">
            <a:off x="914400" y="2971800"/>
            <a:ext cx="7620000" cy="2590800"/>
          </a:xfrm>
          <a:custGeom>
            <a:avLst/>
            <a:gdLst/>
            <a:ahLst/>
            <a:cxnLst>
              <a:cxn ang="0">
                <a:pos x="231758467" y="1298483001"/>
              </a:cxn>
              <a:cxn ang="0">
                <a:pos x="387942279" y="792727489"/>
              </a:cxn>
              <a:cxn ang="0">
                <a:pos x="564279967" y="383578307"/>
              </a:cxn>
              <a:cxn ang="0">
                <a:pos x="760769944" y="105128832"/>
              </a:cxn>
              <a:cxn ang="0">
                <a:pos x="992528411" y="0"/>
              </a:cxn>
              <a:cxn ang="0">
                <a:pos x="1236881066" y="82398228"/>
              </a:cxn>
              <a:cxn ang="0">
                <a:pos x="1390546040" y="250036642"/>
              </a:cxn>
              <a:cxn ang="0">
                <a:pos x="1554287953" y="525644159"/>
              </a:cxn>
              <a:cxn ang="0">
                <a:pos x="1728106803" y="883649904"/>
              </a:cxn>
              <a:cxn ang="0">
                <a:pos x="2025361400" y="157977274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235973420"/>
              </a:cxn>
              <a:cxn ang="0">
                <a:pos x="2147483647" y="733059865"/>
              </a:cxn>
              <a:cxn ang="0">
                <a:pos x="2147483647" y="400626681"/>
              </a:cxn>
              <a:cxn ang="0">
                <a:pos x="2147483647" y="167638414"/>
              </a:cxn>
              <a:cxn ang="0">
                <a:pos x="2147483647" y="62509582"/>
              </a:cxn>
              <a:cxn ang="0">
                <a:pos x="2147483647" y="107970789"/>
              </a:cxn>
              <a:cxn ang="0">
                <a:pos x="2147483647" y="292655891"/>
              </a:cxn>
              <a:cxn ang="0">
                <a:pos x="2147483647" y="588153741"/>
              </a:cxn>
              <a:cxn ang="0">
                <a:pos x="2147483647" y="971730361"/>
              </a:cxn>
              <a:cxn ang="0">
                <a:pos x="2147483647" y="180992074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960510783"/>
              </a:cxn>
              <a:cxn ang="0">
                <a:pos x="2147483647" y="1048446360"/>
              </a:cxn>
              <a:cxn ang="0">
                <a:pos x="2147483647" y="662027781"/>
              </a:cxn>
              <a:cxn ang="0">
                <a:pos x="2147483647" y="352323516"/>
              </a:cxn>
              <a:cxn ang="0">
                <a:pos x="2147483647" y="133541665"/>
              </a:cxn>
              <a:cxn ang="0">
                <a:pos x="2147483647" y="34095063"/>
              </a:cxn>
              <a:cxn ang="0">
                <a:pos x="2147483647" y="28412833"/>
              </a:cxn>
              <a:cxn ang="0">
                <a:pos x="2147483647" y="96604645"/>
              </a:cxn>
              <a:cxn ang="0">
                <a:pos x="2147483647" y="332434869"/>
              </a:cxn>
              <a:cxn ang="0">
                <a:pos x="2147483647" y="769996885"/>
              </a:cxn>
              <a:cxn ang="0">
                <a:pos x="2147483647" y="1483168104"/>
              </a:cxn>
              <a:cxn ang="0">
                <a:pos x="2147483647" y="1929255992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6741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674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674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674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674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776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776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7764" name="Freeform 3"/>
          <p:cNvSpPr/>
          <p:nvPr/>
        </p:nvSpPr>
        <p:spPr>
          <a:xfrm flipV="1">
            <a:off x="914400" y="3124200"/>
            <a:ext cx="7620000" cy="2286000"/>
          </a:xfrm>
          <a:custGeom>
            <a:avLst/>
            <a:gdLst/>
            <a:ahLst/>
            <a:cxnLst>
              <a:cxn ang="0">
                <a:pos x="231758467" y="1010929585"/>
              </a:cxn>
              <a:cxn ang="0">
                <a:pos x="387942279" y="617175381"/>
              </a:cxn>
              <a:cxn ang="0">
                <a:pos x="564279967" y="298633105"/>
              </a:cxn>
              <a:cxn ang="0">
                <a:pos x="760769944" y="81848319"/>
              </a:cxn>
              <a:cxn ang="0">
                <a:pos x="992528411" y="0"/>
              </a:cxn>
              <a:cxn ang="0">
                <a:pos x="1236881066" y="64150782"/>
              </a:cxn>
              <a:cxn ang="0">
                <a:pos x="1390546040" y="194665468"/>
              </a:cxn>
              <a:cxn ang="0">
                <a:pos x="1554287953" y="409238619"/>
              </a:cxn>
              <a:cxn ang="0">
                <a:pos x="1728106803" y="687962553"/>
              </a:cxn>
              <a:cxn ang="0">
                <a:pos x="2025361400" y="1229927493"/>
              </a:cxn>
              <a:cxn ang="0">
                <a:pos x="2147483647" y="212582829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23226065"/>
              </a:cxn>
              <a:cxn ang="0">
                <a:pos x="2147483647" y="962263218"/>
              </a:cxn>
              <a:cxn ang="0">
                <a:pos x="2147483647" y="570722135"/>
              </a:cxn>
              <a:cxn ang="0">
                <a:pos x="2147483647" y="311905885"/>
              </a:cxn>
              <a:cxn ang="0">
                <a:pos x="2147483647" y="130513198"/>
              </a:cxn>
              <a:cxn ang="0">
                <a:pos x="2147483647" y="48666367"/>
              </a:cxn>
              <a:cxn ang="0">
                <a:pos x="2147483647" y="84059953"/>
              </a:cxn>
              <a:cxn ang="0">
                <a:pos x="2147483647" y="227845932"/>
              </a:cxn>
              <a:cxn ang="0">
                <a:pos x="2147483647" y="457904986"/>
              </a:cxn>
              <a:cxn ang="0">
                <a:pos x="2147483647" y="756538091"/>
              </a:cxn>
              <a:cxn ang="0">
                <a:pos x="2147483647" y="140910705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26348963"/>
              </a:cxn>
              <a:cxn ang="0">
                <a:pos x="2147483647" y="816264117"/>
              </a:cxn>
              <a:cxn ang="0">
                <a:pos x="2147483647" y="515419378"/>
              </a:cxn>
              <a:cxn ang="0">
                <a:pos x="2147483647" y="274300665"/>
              </a:cxn>
              <a:cxn ang="0">
                <a:pos x="2147483647" y="103969124"/>
              </a:cxn>
              <a:cxn ang="0">
                <a:pos x="2147483647" y="26545561"/>
              </a:cxn>
              <a:cxn ang="0">
                <a:pos x="2147483647" y="22120805"/>
              </a:cxn>
              <a:cxn ang="0">
                <a:pos x="2147483647" y="75211928"/>
              </a:cxn>
              <a:cxn ang="0">
                <a:pos x="2147483647" y="258816250"/>
              </a:cxn>
              <a:cxn ang="0">
                <a:pos x="2147483647" y="599479331"/>
              </a:cxn>
              <a:cxn ang="0">
                <a:pos x="2147483647" y="1154715564"/>
              </a:cxn>
              <a:cxn ang="0">
                <a:pos x="2147483647" y="1502015036"/>
              </a:cxn>
              <a:cxn ang="0">
                <a:pos x="2147483647" y="1709953284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7765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776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776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776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776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878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878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8788" name="Freeform 3"/>
          <p:cNvSpPr/>
          <p:nvPr/>
        </p:nvSpPr>
        <p:spPr>
          <a:xfrm flipV="1">
            <a:off x="914400" y="3352800"/>
            <a:ext cx="7620000" cy="1828800"/>
          </a:xfrm>
          <a:custGeom>
            <a:avLst/>
            <a:gdLst/>
            <a:ahLst/>
            <a:cxnLst>
              <a:cxn ang="0">
                <a:pos x="231758467" y="646995410"/>
              </a:cxn>
              <a:cxn ang="0">
                <a:pos x="387942279" y="394992244"/>
              </a:cxn>
              <a:cxn ang="0">
                <a:pos x="564279967" y="191125663"/>
              </a:cxn>
              <a:cxn ang="0">
                <a:pos x="760769944" y="52381972"/>
              </a:cxn>
              <a:cxn ang="0">
                <a:pos x="992528411" y="0"/>
              </a:cxn>
              <a:cxn ang="0">
                <a:pos x="1236881066" y="41056976"/>
              </a:cxn>
              <a:cxn ang="0">
                <a:pos x="1390546040" y="124585661"/>
              </a:cxn>
              <a:cxn ang="0">
                <a:pos x="1554287953" y="261912240"/>
              </a:cxn>
              <a:cxn ang="0">
                <a:pos x="1728106803" y="440295796"/>
              </a:cxn>
              <a:cxn ang="0">
                <a:pos x="2025361400" y="787153833"/>
              </a:cxn>
              <a:cxn ang="0">
                <a:pos x="2147483647" y="1360529632"/>
              </a:cxn>
              <a:cxn ang="0">
                <a:pos x="2147483647" y="1752691222"/>
              </a:cxn>
              <a:cxn ang="0">
                <a:pos x="2147483647" y="1931074777"/>
              </a:cxn>
              <a:cxn ang="0">
                <a:pos x="2147483647" y="206698662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20784518"/>
              </a:cxn>
              <a:cxn ang="0">
                <a:pos x="2147483647" y="2006109121"/>
              </a:cxn>
              <a:cxn ang="0">
                <a:pos x="2147483647" y="1839051751"/>
              </a:cxn>
              <a:cxn ang="0">
                <a:pos x="2147483647" y="1588464506"/>
              </a:cxn>
              <a:cxn ang="0">
                <a:pos x="2147483647" y="1102863968"/>
              </a:cxn>
              <a:cxn ang="0">
                <a:pos x="2147483647" y="615848697"/>
              </a:cxn>
              <a:cxn ang="0">
                <a:pos x="2147483647" y="365261453"/>
              </a:cxn>
              <a:cxn ang="0">
                <a:pos x="2147483647" y="199620005"/>
              </a:cxn>
              <a:cxn ang="0">
                <a:pos x="2147483647" y="83528685"/>
              </a:cxn>
              <a:cxn ang="0">
                <a:pos x="2147483647" y="31146713"/>
              </a:cxn>
              <a:cxn ang="0">
                <a:pos x="2147483647" y="53797894"/>
              </a:cxn>
              <a:cxn ang="0">
                <a:pos x="2147483647" y="145822111"/>
              </a:cxn>
              <a:cxn ang="0">
                <a:pos x="2147483647" y="293058953"/>
              </a:cxn>
              <a:cxn ang="0">
                <a:pos x="2147483647" y="484184616"/>
              </a:cxn>
              <a:cxn ang="0">
                <a:pos x="2147483647" y="901829231"/>
              </a:cxn>
              <a:cxn ang="0">
                <a:pos x="2147483647" y="1400170687"/>
              </a:cxn>
              <a:cxn ang="0">
                <a:pos x="2147483647" y="1761185564"/>
              </a:cxn>
              <a:cxn ang="0">
                <a:pos x="2147483647" y="1943816885"/>
              </a:cxn>
              <a:cxn ang="0">
                <a:pos x="2147483647" y="208114346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08042411"/>
              </a:cxn>
              <a:cxn ang="0">
                <a:pos x="2147483647" y="1991951091"/>
              </a:cxn>
              <a:cxn ang="0">
                <a:pos x="2147483647" y="1829141487"/>
              </a:cxn>
              <a:cxn ang="0">
                <a:pos x="2147483647" y="1543160954"/>
              </a:cxn>
              <a:cxn ang="0">
                <a:pos x="2147483647" y="976863574"/>
              </a:cxn>
              <a:cxn ang="0">
                <a:pos x="2147483647" y="522409749"/>
              </a:cxn>
              <a:cxn ang="0">
                <a:pos x="2147483647" y="329868164"/>
              </a:cxn>
              <a:cxn ang="0">
                <a:pos x="2147483647" y="175551712"/>
              </a:cxn>
              <a:cxn ang="0">
                <a:pos x="2147483647" y="66540002"/>
              </a:cxn>
              <a:cxn ang="0">
                <a:pos x="2147483647" y="16988683"/>
              </a:cxn>
              <a:cxn ang="0">
                <a:pos x="2147483647" y="14158029"/>
              </a:cxn>
              <a:cxn ang="0">
                <a:pos x="2147483647" y="48135396"/>
              </a:cxn>
              <a:cxn ang="0">
                <a:pos x="2147483647" y="165641448"/>
              </a:cxn>
              <a:cxn ang="0">
                <a:pos x="2147483647" y="383666058"/>
              </a:cxn>
              <a:cxn ang="0">
                <a:pos x="2147483647" y="739018437"/>
              </a:cxn>
              <a:cxn ang="0">
                <a:pos x="2147483647" y="961289623"/>
              </a:cxn>
              <a:cxn ang="0">
                <a:pos x="2147483647" y="1094369626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8789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8790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8791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879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879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981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9811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9812" name="Freeform 3"/>
          <p:cNvSpPr/>
          <p:nvPr/>
        </p:nvSpPr>
        <p:spPr>
          <a:xfrm flipV="1">
            <a:off x="914400" y="3657600"/>
            <a:ext cx="7620000" cy="1219200"/>
          </a:xfrm>
          <a:custGeom>
            <a:avLst/>
            <a:gdLst/>
            <a:ahLst/>
            <a:cxnLst>
              <a:cxn ang="0">
                <a:pos x="231758467" y="287553516"/>
              </a:cxn>
              <a:cxn ang="0">
                <a:pos x="387942279" y="175552108"/>
              </a:cxn>
              <a:cxn ang="0">
                <a:pos x="564279967" y="84945004"/>
              </a:cxn>
              <a:cxn ang="0">
                <a:pos x="760769944" y="23281405"/>
              </a:cxn>
              <a:cxn ang="0">
                <a:pos x="992528411" y="0"/>
              </a:cxn>
              <a:cxn ang="0">
                <a:pos x="1236881066" y="18247545"/>
              </a:cxn>
              <a:cxn ang="0">
                <a:pos x="1390546040" y="55371669"/>
              </a:cxn>
              <a:cxn ang="0">
                <a:pos x="1554287953" y="116405440"/>
              </a:cxn>
              <a:cxn ang="0">
                <a:pos x="1728106803" y="195687549"/>
              </a:cxn>
              <a:cxn ang="0">
                <a:pos x="2025361400" y="349846148"/>
              </a:cxn>
              <a:cxn ang="0">
                <a:pos x="2147483647" y="604679572"/>
              </a:cxn>
              <a:cxn ang="0">
                <a:pos x="2147483647" y="778973612"/>
              </a:cxn>
              <a:cxn ang="0">
                <a:pos x="2147483647" y="858255721"/>
              </a:cxn>
              <a:cxn ang="0">
                <a:pos x="2147483647" y="918660458"/>
              </a:cxn>
              <a:cxn ang="0">
                <a:pos x="2147483647" y="956413616"/>
              </a:cxn>
              <a:cxn ang="0">
                <a:pos x="2147483647" y="965852302"/>
              </a:cxn>
              <a:cxn ang="0">
                <a:pos x="2147483647" y="942570897"/>
              </a:cxn>
              <a:cxn ang="0">
                <a:pos x="2147483647" y="891604054"/>
              </a:cxn>
              <a:cxn ang="0">
                <a:pos x="2147483647" y="817355805"/>
              </a:cxn>
              <a:cxn ang="0">
                <a:pos x="2147483647" y="705984225"/>
              </a:cxn>
              <a:cxn ang="0">
                <a:pos x="2147483647" y="490162028"/>
              </a:cxn>
              <a:cxn ang="0">
                <a:pos x="2147483647" y="273710797"/>
              </a:cxn>
              <a:cxn ang="0">
                <a:pos x="2147483647" y="162338423"/>
              </a:cxn>
              <a:cxn ang="0">
                <a:pos x="2147483647" y="88720002"/>
              </a:cxn>
              <a:cxn ang="0">
                <a:pos x="2147483647" y="37124124"/>
              </a:cxn>
              <a:cxn ang="0">
                <a:pos x="2147483647" y="13842719"/>
              </a:cxn>
              <a:cxn ang="0">
                <a:pos x="2147483647" y="23910440"/>
              </a:cxn>
              <a:cxn ang="0">
                <a:pos x="2147483647" y="64809563"/>
              </a:cxn>
              <a:cxn ang="0">
                <a:pos x="2147483647" y="130248159"/>
              </a:cxn>
              <a:cxn ang="0">
                <a:pos x="2147483647" y="215193163"/>
              </a:cxn>
              <a:cxn ang="0">
                <a:pos x="2147483647" y="400812992"/>
              </a:cxn>
              <a:cxn ang="0">
                <a:pos x="2147483647" y="622298083"/>
              </a:cxn>
              <a:cxn ang="0">
                <a:pos x="2147483647" y="782749404"/>
              </a:cxn>
              <a:cxn ang="0">
                <a:pos x="2147483647" y="863918615"/>
              </a:cxn>
              <a:cxn ang="0">
                <a:pos x="2147483647" y="924952386"/>
              </a:cxn>
              <a:cxn ang="0">
                <a:pos x="2147483647" y="960188615"/>
              </a:cxn>
              <a:cxn ang="0">
                <a:pos x="2147483647" y="963335372"/>
              </a:cxn>
              <a:cxn ang="0">
                <a:pos x="2147483647" y="936908003"/>
              </a:cxn>
              <a:cxn ang="0">
                <a:pos x="2147483647" y="885312125"/>
              </a:cxn>
              <a:cxn ang="0">
                <a:pos x="2147483647" y="812951772"/>
              </a:cxn>
              <a:cxn ang="0">
                <a:pos x="2147483647" y="685849577"/>
              </a:cxn>
              <a:cxn ang="0">
                <a:pos x="2147483647" y="434161324"/>
              </a:cxn>
              <a:cxn ang="0">
                <a:pos x="2147483647" y="232181846"/>
              </a:cxn>
              <a:cxn ang="0">
                <a:pos x="2147483647" y="146607808"/>
              </a:cxn>
              <a:cxn ang="0">
                <a:pos x="2147483647" y="78023247"/>
              </a:cxn>
              <a:cxn ang="0">
                <a:pos x="2147483647" y="29573334"/>
              </a:cxn>
              <a:cxn ang="0">
                <a:pos x="2147483647" y="7550790"/>
              </a:cxn>
              <a:cxn ang="0">
                <a:pos x="2147483647" y="6291929"/>
              </a:cxn>
              <a:cxn ang="0">
                <a:pos x="2147483647" y="21393509"/>
              </a:cxn>
              <a:cxn ang="0">
                <a:pos x="2147483647" y="73618421"/>
              </a:cxn>
              <a:cxn ang="0">
                <a:pos x="2147483647" y="170518248"/>
              </a:cxn>
              <a:cxn ang="0">
                <a:pos x="2147483647" y="328452639"/>
              </a:cxn>
              <a:cxn ang="0">
                <a:pos x="2147483647" y="427240361"/>
              </a:cxn>
              <a:cxn ang="0">
                <a:pos x="2147483647" y="486387029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9813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9814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9815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9816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9817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083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083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0836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0837" name="Line 4"/>
          <p:cNvSpPr/>
          <p:nvPr/>
        </p:nvSpPr>
        <p:spPr>
          <a:xfrm>
            <a:off x="914400" y="4267200"/>
            <a:ext cx="7620000" cy="0"/>
          </a:xfrm>
          <a:prstGeom prst="line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083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083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084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084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185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185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1860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1861" name="Freeform 4"/>
          <p:cNvSpPr/>
          <p:nvPr/>
        </p:nvSpPr>
        <p:spPr>
          <a:xfrm>
            <a:off x="914400" y="3962400"/>
            <a:ext cx="7620000" cy="609600"/>
          </a:xfrm>
          <a:custGeom>
            <a:avLst/>
            <a:gdLst/>
            <a:ahLst/>
            <a:cxnLst>
              <a:cxn ang="0">
                <a:pos x="231758467" y="71888379"/>
              </a:cxn>
              <a:cxn ang="0">
                <a:pos x="387942279" y="43888027"/>
              </a:cxn>
              <a:cxn ang="0">
                <a:pos x="564279967" y="21236053"/>
              </a:cxn>
              <a:cxn ang="0">
                <a:pos x="760769944" y="5820351"/>
              </a:cxn>
              <a:cxn ang="0">
                <a:pos x="992528411" y="0"/>
              </a:cxn>
              <a:cxn ang="0">
                <a:pos x="1236881066" y="4561886"/>
              </a:cxn>
              <a:cxn ang="0">
                <a:pos x="1390546040" y="13842719"/>
              </a:cxn>
              <a:cxn ang="0">
                <a:pos x="1554287953" y="29101360"/>
              </a:cxn>
              <a:cxn ang="0">
                <a:pos x="1728106803" y="48921887"/>
              </a:cxn>
              <a:cxn ang="0">
                <a:pos x="2025361400" y="87461537"/>
              </a:cxn>
              <a:cxn ang="0">
                <a:pos x="2147483647" y="151170091"/>
              </a:cxn>
              <a:cxn ang="0">
                <a:pos x="2147483647" y="194743601"/>
              </a:cxn>
              <a:cxn ang="0">
                <a:pos x="2147483647" y="214563732"/>
              </a:cxn>
              <a:cxn ang="0">
                <a:pos x="2147483647" y="229665313"/>
              </a:cxn>
              <a:cxn ang="0">
                <a:pos x="2147483647" y="239103602"/>
              </a:cxn>
              <a:cxn ang="0">
                <a:pos x="2147483647" y="241463076"/>
              </a:cxn>
              <a:cxn ang="0">
                <a:pos x="2147483647" y="235642724"/>
              </a:cxn>
              <a:cxn ang="0">
                <a:pos x="2147483647" y="222901013"/>
              </a:cxn>
              <a:cxn ang="0">
                <a:pos x="2147483647" y="204338951"/>
              </a:cxn>
              <a:cxn ang="0">
                <a:pos x="2147483647" y="176496056"/>
              </a:cxn>
              <a:cxn ang="0">
                <a:pos x="2147483647" y="122540309"/>
              </a:cxn>
              <a:cxn ang="0">
                <a:pos x="2147483647" y="68427501"/>
              </a:cxn>
              <a:cxn ang="0">
                <a:pos x="2147483647" y="40584606"/>
              </a:cxn>
              <a:cxn ang="0">
                <a:pos x="2147483647" y="22180001"/>
              </a:cxn>
              <a:cxn ang="0">
                <a:pos x="2147483647" y="9280833"/>
              </a:cxn>
              <a:cxn ang="0">
                <a:pos x="2147483647" y="3460878"/>
              </a:cxn>
              <a:cxn ang="0">
                <a:pos x="2147483647" y="5977412"/>
              </a:cxn>
              <a:cxn ang="0">
                <a:pos x="2147483647" y="16202589"/>
              </a:cxn>
              <a:cxn ang="0">
                <a:pos x="2147483647" y="32562238"/>
              </a:cxn>
              <a:cxn ang="0">
                <a:pos x="2147483647" y="53798291"/>
              </a:cxn>
              <a:cxn ang="0">
                <a:pos x="2147483647" y="100203248"/>
              </a:cxn>
              <a:cxn ang="0">
                <a:pos x="2147483647" y="155574521"/>
              </a:cxn>
              <a:cxn ang="0">
                <a:pos x="2147483647" y="195687153"/>
              </a:cxn>
              <a:cxn ang="0">
                <a:pos x="2147483647" y="215979654"/>
              </a:cxn>
              <a:cxn ang="0">
                <a:pos x="2147483647" y="231238295"/>
              </a:cxn>
              <a:cxn ang="0">
                <a:pos x="2147483647" y="240047154"/>
              </a:cxn>
              <a:cxn ang="0">
                <a:pos x="2147483647" y="240833645"/>
              </a:cxn>
              <a:cxn ang="0">
                <a:pos x="2147483647" y="234226802"/>
              </a:cxn>
              <a:cxn ang="0">
                <a:pos x="2147483647" y="221328031"/>
              </a:cxn>
              <a:cxn ang="0">
                <a:pos x="2147483647" y="203237943"/>
              </a:cxn>
              <a:cxn ang="0">
                <a:pos x="2147483647" y="171462196"/>
              </a:cxn>
              <a:cxn ang="0">
                <a:pos x="2147483647" y="108540529"/>
              </a:cxn>
              <a:cxn ang="0">
                <a:pos x="2147483647" y="58045660"/>
              </a:cxn>
              <a:cxn ang="0">
                <a:pos x="2147483647" y="36652150"/>
              </a:cxn>
              <a:cxn ang="0">
                <a:pos x="2147483647" y="19505614"/>
              </a:cxn>
              <a:cxn ang="0">
                <a:pos x="2147483647" y="7393334"/>
              </a:cxn>
              <a:cxn ang="0">
                <a:pos x="2147483647" y="1887499"/>
              </a:cxn>
              <a:cxn ang="0">
                <a:pos x="2147483647" y="1572982"/>
              </a:cxn>
              <a:cxn ang="0">
                <a:pos x="2147483647" y="5348377"/>
              </a:cxn>
              <a:cxn ang="0">
                <a:pos x="2147483647" y="18404605"/>
              </a:cxn>
              <a:cxn ang="0">
                <a:pos x="2147483647" y="42629562"/>
              </a:cxn>
              <a:cxn ang="0">
                <a:pos x="2147483647" y="82113160"/>
              </a:cxn>
              <a:cxn ang="0">
                <a:pos x="2147483647" y="106810090"/>
              </a:cxn>
              <a:cxn ang="0">
                <a:pos x="2147483647" y="12159675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186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186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186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186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8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288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2884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2885" name="Freeform 4"/>
          <p:cNvSpPr/>
          <p:nvPr/>
        </p:nvSpPr>
        <p:spPr>
          <a:xfrm>
            <a:off x="914400" y="3657600"/>
            <a:ext cx="7620000" cy="1219200"/>
          </a:xfrm>
          <a:custGeom>
            <a:avLst/>
            <a:gdLst/>
            <a:ahLst/>
            <a:cxnLst>
              <a:cxn ang="0">
                <a:pos x="231758467" y="287553516"/>
              </a:cxn>
              <a:cxn ang="0">
                <a:pos x="387942279" y="175552108"/>
              </a:cxn>
              <a:cxn ang="0">
                <a:pos x="564279967" y="84945004"/>
              </a:cxn>
              <a:cxn ang="0">
                <a:pos x="760769944" y="23281405"/>
              </a:cxn>
              <a:cxn ang="0">
                <a:pos x="992528411" y="0"/>
              </a:cxn>
              <a:cxn ang="0">
                <a:pos x="1236881066" y="18247545"/>
              </a:cxn>
              <a:cxn ang="0">
                <a:pos x="1390546040" y="55371669"/>
              </a:cxn>
              <a:cxn ang="0">
                <a:pos x="1554287953" y="116405440"/>
              </a:cxn>
              <a:cxn ang="0">
                <a:pos x="1728106803" y="195687549"/>
              </a:cxn>
              <a:cxn ang="0">
                <a:pos x="2025361400" y="349846148"/>
              </a:cxn>
              <a:cxn ang="0">
                <a:pos x="2147483647" y="604679572"/>
              </a:cxn>
              <a:cxn ang="0">
                <a:pos x="2147483647" y="778973612"/>
              </a:cxn>
              <a:cxn ang="0">
                <a:pos x="2147483647" y="858255721"/>
              </a:cxn>
              <a:cxn ang="0">
                <a:pos x="2147483647" y="918660458"/>
              </a:cxn>
              <a:cxn ang="0">
                <a:pos x="2147483647" y="956413616"/>
              </a:cxn>
              <a:cxn ang="0">
                <a:pos x="2147483647" y="965852302"/>
              </a:cxn>
              <a:cxn ang="0">
                <a:pos x="2147483647" y="942570897"/>
              </a:cxn>
              <a:cxn ang="0">
                <a:pos x="2147483647" y="891604054"/>
              </a:cxn>
              <a:cxn ang="0">
                <a:pos x="2147483647" y="817355805"/>
              </a:cxn>
              <a:cxn ang="0">
                <a:pos x="2147483647" y="705984225"/>
              </a:cxn>
              <a:cxn ang="0">
                <a:pos x="2147483647" y="490162028"/>
              </a:cxn>
              <a:cxn ang="0">
                <a:pos x="2147483647" y="273710797"/>
              </a:cxn>
              <a:cxn ang="0">
                <a:pos x="2147483647" y="162338423"/>
              </a:cxn>
              <a:cxn ang="0">
                <a:pos x="2147483647" y="88720002"/>
              </a:cxn>
              <a:cxn ang="0">
                <a:pos x="2147483647" y="37124124"/>
              </a:cxn>
              <a:cxn ang="0">
                <a:pos x="2147483647" y="13842719"/>
              </a:cxn>
              <a:cxn ang="0">
                <a:pos x="2147483647" y="23910440"/>
              </a:cxn>
              <a:cxn ang="0">
                <a:pos x="2147483647" y="64809563"/>
              </a:cxn>
              <a:cxn ang="0">
                <a:pos x="2147483647" y="130248159"/>
              </a:cxn>
              <a:cxn ang="0">
                <a:pos x="2147483647" y="215193163"/>
              </a:cxn>
              <a:cxn ang="0">
                <a:pos x="2147483647" y="400812992"/>
              </a:cxn>
              <a:cxn ang="0">
                <a:pos x="2147483647" y="622298083"/>
              </a:cxn>
              <a:cxn ang="0">
                <a:pos x="2147483647" y="782749404"/>
              </a:cxn>
              <a:cxn ang="0">
                <a:pos x="2147483647" y="863918615"/>
              </a:cxn>
              <a:cxn ang="0">
                <a:pos x="2147483647" y="924952386"/>
              </a:cxn>
              <a:cxn ang="0">
                <a:pos x="2147483647" y="960188615"/>
              </a:cxn>
              <a:cxn ang="0">
                <a:pos x="2147483647" y="963335372"/>
              </a:cxn>
              <a:cxn ang="0">
                <a:pos x="2147483647" y="936908003"/>
              </a:cxn>
              <a:cxn ang="0">
                <a:pos x="2147483647" y="885312125"/>
              </a:cxn>
              <a:cxn ang="0">
                <a:pos x="2147483647" y="812951772"/>
              </a:cxn>
              <a:cxn ang="0">
                <a:pos x="2147483647" y="685849577"/>
              </a:cxn>
              <a:cxn ang="0">
                <a:pos x="2147483647" y="434161324"/>
              </a:cxn>
              <a:cxn ang="0">
                <a:pos x="2147483647" y="232181846"/>
              </a:cxn>
              <a:cxn ang="0">
                <a:pos x="2147483647" y="146607808"/>
              </a:cxn>
              <a:cxn ang="0">
                <a:pos x="2147483647" y="78023247"/>
              </a:cxn>
              <a:cxn ang="0">
                <a:pos x="2147483647" y="29573334"/>
              </a:cxn>
              <a:cxn ang="0">
                <a:pos x="2147483647" y="7550790"/>
              </a:cxn>
              <a:cxn ang="0">
                <a:pos x="2147483647" y="6291929"/>
              </a:cxn>
              <a:cxn ang="0">
                <a:pos x="2147483647" y="21393509"/>
              </a:cxn>
              <a:cxn ang="0">
                <a:pos x="2147483647" y="73618421"/>
              </a:cxn>
              <a:cxn ang="0">
                <a:pos x="2147483647" y="170518248"/>
              </a:cxn>
              <a:cxn ang="0">
                <a:pos x="2147483647" y="328452639"/>
              </a:cxn>
              <a:cxn ang="0">
                <a:pos x="2147483647" y="427240361"/>
              </a:cxn>
              <a:cxn ang="0">
                <a:pos x="2147483647" y="486387029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288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288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288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288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331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3315" name="Freeform 2"/>
          <p:cNvSpPr/>
          <p:nvPr/>
        </p:nvSpPr>
        <p:spPr>
          <a:xfrm>
            <a:off x="-125730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316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17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318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19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3320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21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22" name="Oval 9"/>
          <p:cNvSpPr/>
          <p:nvPr/>
        </p:nvSpPr>
        <p:spPr>
          <a:xfrm>
            <a:off x="1371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23" name="Oval 10"/>
          <p:cNvSpPr/>
          <p:nvPr/>
        </p:nvSpPr>
        <p:spPr>
          <a:xfrm>
            <a:off x="21336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24" name="Oval 11"/>
          <p:cNvSpPr/>
          <p:nvPr/>
        </p:nvSpPr>
        <p:spPr>
          <a:xfrm>
            <a:off x="2895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25" name="Oval 12"/>
          <p:cNvSpPr/>
          <p:nvPr/>
        </p:nvSpPr>
        <p:spPr>
          <a:xfrm>
            <a:off x="6019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26" name="Oval 13"/>
          <p:cNvSpPr/>
          <p:nvPr/>
        </p:nvSpPr>
        <p:spPr>
          <a:xfrm>
            <a:off x="36576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27" name="Oval 14"/>
          <p:cNvSpPr/>
          <p:nvPr/>
        </p:nvSpPr>
        <p:spPr>
          <a:xfrm>
            <a:off x="52578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28" name="Oval 15"/>
          <p:cNvSpPr/>
          <p:nvPr/>
        </p:nvSpPr>
        <p:spPr>
          <a:xfrm>
            <a:off x="4495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29" name="Oval 16"/>
          <p:cNvSpPr/>
          <p:nvPr/>
        </p:nvSpPr>
        <p:spPr>
          <a:xfrm>
            <a:off x="67818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30" name="Oval 17"/>
          <p:cNvSpPr/>
          <p:nvPr/>
        </p:nvSpPr>
        <p:spPr>
          <a:xfrm>
            <a:off x="1752600" y="3733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31" name="Oval 18"/>
          <p:cNvSpPr/>
          <p:nvPr/>
        </p:nvSpPr>
        <p:spPr>
          <a:xfrm>
            <a:off x="3276600" y="3733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32" name="Oval 19"/>
          <p:cNvSpPr/>
          <p:nvPr/>
        </p:nvSpPr>
        <p:spPr>
          <a:xfrm>
            <a:off x="6400800" y="3733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33" name="Oval 20"/>
          <p:cNvSpPr/>
          <p:nvPr/>
        </p:nvSpPr>
        <p:spPr>
          <a:xfrm>
            <a:off x="4876800" y="3733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34" name="Oval 21"/>
          <p:cNvSpPr/>
          <p:nvPr/>
        </p:nvSpPr>
        <p:spPr>
          <a:xfrm>
            <a:off x="25146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35" name="Oval 22"/>
          <p:cNvSpPr/>
          <p:nvPr/>
        </p:nvSpPr>
        <p:spPr>
          <a:xfrm>
            <a:off x="40386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36" name="Oval 23"/>
          <p:cNvSpPr/>
          <p:nvPr/>
        </p:nvSpPr>
        <p:spPr>
          <a:xfrm>
            <a:off x="71628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37" name="Oval 24"/>
          <p:cNvSpPr/>
          <p:nvPr/>
        </p:nvSpPr>
        <p:spPr>
          <a:xfrm>
            <a:off x="56388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38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3339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3340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3341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342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3343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3344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45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46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390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390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908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3909" name="Freeform 4"/>
          <p:cNvSpPr/>
          <p:nvPr/>
        </p:nvSpPr>
        <p:spPr>
          <a:xfrm>
            <a:off x="914400" y="3429000"/>
            <a:ext cx="7620000" cy="1676400"/>
          </a:xfrm>
          <a:custGeom>
            <a:avLst/>
            <a:gdLst/>
            <a:ahLst/>
            <a:cxnLst>
              <a:cxn ang="0">
                <a:pos x="231758467" y="543655320"/>
              </a:cxn>
              <a:cxn ang="0">
                <a:pos x="387942279" y="331903205"/>
              </a:cxn>
              <a:cxn ang="0">
                <a:pos x="564279967" y="160598466"/>
              </a:cxn>
              <a:cxn ang="0">
                <a:pos x="760769944" y="44016134"/>
              </a:cxn>
              <a:cxn ang="0">
                <a:pos x="992528411" y="0"/>
              </a:cxn>
              <a:cxn ang="0">
                <a:pos x="1236881066" y="34498720"/>
              </a:cxn>
              <a:cxn ang="0">
                <a:pos x="1390546040" y="104686108"/>
              </a:cxn>
              <a:cxn ang="0">
                <a:pos x="1554287953" y="220079581"/>
              </a:cxn>
              <a:cxn ang="0">
                <a:pos x="1728106803" y="369971773"/>
              </a:cxn>
              <a:cxn ang="0">
                <a:pos x="2025361400" y="661427601"/>
              </a:cxn>
              <a:cxn ang="0">
                <a:pos x="2147483647" y="1143222998"/>
              </a:cxn>
              <a:cxn ang="0">
                <a:pos x="2147483647" y="1472747394"/>
              </a:cxn>
              <a:cxn ang="0">
                <a:pos x="2147483647" y="1622639586"/>
              </a:cxn>
              <a:cxn ang="0">
                <a:pos x="2147483647" y="1736842018"/>
              </a:cxn>
              <a:cxn ang="0">
                <a:pos x="2147483647" y="1808219357"/>
              </a:cxn>
              <a:cxn ang="0">
                <a:pos x="2147483647" y="1826064237"/>
              </a:cxn>
              <a:cxn ang="0">
                <a:pos x="2147483647" y="1782048102"/>
              </a:cxn>
              <a:cxn ang="0">
                <a:pos x="2147483647" y="1685688369"/>
              </a:cxn>
              <a:cxn ang="0">
                <a:pos x="2147483647" y="1545313591"/>
              </a:cxn>
              <a:cxn ang="0">
                <a:pos x="2147483647" y="1334751425"/>
              </a:cxn>
              <a:cxn ang="0">
                <a:pos x="2147483647" y="926712175"/>
              </a:cxn>
              <a:cxn ang="0">
                <a:pos x="2147483647" y="517484066"/>
              </a:cxn>
              <a:cxn ang="0">
                <a:pos x="2147483647" y="306921900"/>
              </a:cxn>
              <a:cxn ang="0">
                <a:pos x="2147483647" y="167735981"/>
              </a:cxn>
              <a:cxn ang="0">
                <a:pos x="2147483647" y="70187389"/>
              </a:cxn>
              <a:cxn ang="0">
                <a:pos x="2147483647" y="26171254"/>
              </a:cxn>
              <a:cxn ang="0">
                <a:pos x="2147483647" y="45204993"/>
              </a:cxn>
              <a:cxn ang="0">
                <a:pos x="2147483647" y="122530988"/>
              </a:cxn>
              <a:cxn ang="0">
                <a:pos x="2147483647" y="246250835"/>
              </a:cxn>
              <a:cxn ang="0">
                <a:pos x="2147483647" y="406849301"/>
              </a:cxn>
              <a:cxn ang="0">
                <a:pos x="2147483647" y="757786244"/>
              </a:cxn>
              <a:cxn ang="0">
                <a:pos x="2147483647" y="1176532859"/>
              </a:cxn>
              <a:cxn ang="0">
                <a:pos x="2147483647" y="1479884910"/>
              </a:cxn>
              <a:cxn ang="0">
                <a:pos x="2147483647" y="1633345860"/>
              </a:cxn>
              <a:cxn ang="0">
                <a:pos x="2147483647" y="1748738242"/>
              </a:cxn>
              <a:cxn ang="0">
                <a:pos x="2147483647" y="1815356872"/>
              </a:cxn>
              <a:cxn ang="0">
                <a:pos x="2147483647" y="1821305529"/>
              </a:cxn>
              <a:cxn ang="0">
                <a:pos x="2147483647" y="1771341829"/>
              </a:cxn>
              <a:cxn ang="0">
                <a:pos x="2147483647" y="1673792145"/>
              </a:cxn>
              <a:cxn ang="0">
                <a:pos x="2147483647" y="1536986126"/>
              </a:cxn>
              <a:cxn ang="0">
                <a:pos x="2147483647" y="1296683948"/>
              </a:cxn>
              <a:cxn ang="0">
                <a:pos x="2147483647" y="820836117"/>
              </a:cxn>
              <a:cxn ang="0">
                <a:pos x="2147483647" y="438969212"/>
              </a:cxn>
              <a:cxn ang="0">
                <a:pos x="2147483647" y="277180797"/>
              </a:cxn>
              <a:cxn ang="0">
                <a:pos x="2147483647" y="147512293"/>
              </a:cxn>
              <a:cxn ang="0">
                <a:pos x="2147483647" y="55912357"/>
              </a:cxn>
              <a:cxn ang="0">
                <a:pos x="2147483647" y="14275031"/>
              </a:cxn>
              <a:cxn ang="0">
                <a:pos x="2147483647" y="11896223"/>
              </a:cxn>
              <a:cxn ang="0">
                <a:pos x="2147483647" y="40447376"/>
              </a:cxn>
              <a:cxn ang="0">
                <a:pos x="2147483647" y="139184828"/>
              </a:cxn>
              <a:cxn ang="0">
                <a:pos x="2147483647" y="322386881"/>
              </a:cxn>
              <a:cxn ang="0">
                <a:pos x="2147483647" y="620980225"/>
              </a:cxn>
              <a:cxn ang="0">
                <a:pos x="2147483647" y="807751035"/>
              </a:cxn>
              <a:cxn ang="0">
                <a:pos x="2147483647" y="919574659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3910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3911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391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91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493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4931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4932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4933" name="Freeform 4"/>
          <p:cNvSpPr/>
          <p:nvPr/>
        </p:nvSpPr>
        <p:spPr>
          <a:xfrm>
            <a:off x="914400" y="3200400"/>
            <a:ext cx="7620000" cy="2133600"/>
          </a:xfrm>
          <a:custGeom>
            <a:avLst/>
            <a:gdLst/>
            <a:ahLst/>
            <a:cxnLst>
              <a:cxn ang="0">
                <a:pos x="231758467" y="880632642"/>
              </a:cxn>
              <a:cxn ang="0">
                <a:pos x="387942279" y="537628332"/>
              </a:cxn>
              <a:cxn ang="0">
                <a:pos x="564279967" y="260142338"/>
              </a:cxn>
              <a:cxn ang="0">
                <a:pos x="760769944" y="71298610"/>
              </a:cxn>
              <a:cxn ang="0">
                <a:pos x="992528411" y="0"/>
              </a:cxn>
              <a:cxn ang="0">
                <a:pos x="1236881066" y="55883107"/>
              </a:cxn>
              <a:cxn ang="0">
                <a:pos x="1390546040" y="169574697"/>
              </a:cxn>
              <a:cxn ang="0">
                <a:pos x="1554287953" y="356491661"/>
              </a:cxn>
              <a:cxn ang="0">
                <a:pos x="1728106803" y="599291731"/>
              </a:cxn>
              <a:cxn ang="0">
                <a:pos x="2025361400" y="1071403134"/>
              </a:cxn>
              <a:cxn ang="0">
                <a:pos x="2147483647" y="1851832925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01121557"/>
              </a:cxn>
              <a:cxn ang="0">
                <a:pos x="2147483647" y="838238274"/>
              </a:cxn>
              <a:cxn ang="0">
                <a:pos x="2147483647" y="497162116"/>
              </a:cxn>
              <a:cxn ang="0">
                <a:pos x="2147483647" y="271704312"/>
              </a:cxn>
              <a:cxn ang="0">
                <a:pos x="2147483647" y="113691590"/>
              </a:cxn>
              <a:cxn ang="0">
                <a:pos x="2147483647" y="42392980"/>
              </a:cxn>
              <a:cxn ang="0">
                <a:pos x="2147483647" y="73225374"/>
              </a:cxn>
              <a:cxn ang="0">
                <a:pos x="2147483647" y="198478938"/>
              </a:cxn>
              <a:cxn ang="0">
                <a:pos x="2147483647" y="398886029"/>
              </a:cxn>
              <a:cxn ang="0">
                <a:pos x="2147483647" y="659028367"/>
              </a:cxn>
              <a:cxn ang="0">
                <a:pos x="2147483647" y="1227489093"/>
              </a:cxn>
              <a:cxn ang="0">
                <a:pos x="2147483647" y="1905787879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00413289"/>
              </a:cxn>
              <a:cxn ang="0">
                <a:pos x="2147483647" y="1329620096"/>
              </a:cxn>
              <a:cxn ang="0">
                <a:pos x="2147483647" y="711057945"/>
              </a:cxn>
              <a:cxn ang="0">
                <a:pos x="2147483647" y="448987455"/>
              </a:cxn>
              <a:cxn ang="0">
                <a:pos x="2147483647" y="238946542"/>
              </a:cxn>
              <a:cxn ang="0">
                <a:pos x="2147483647" y="90567641"/>
              </a:cxn>
              <a:cxn ang="0">
                <a:pos x="2147483647" y="23123948"/>
              </a:cxn>
              <a:cxn ang="0">
                <a:pos x="2147483647" y="19270420"/>
              </a:cxn>
              <a:cxn ang="0">
                <a:pos x="2147483647" y="65516929"/>
              </a:cxn>
              <a:cxn ang="0">
                <a:pos x="2147483647" y="225457804"/>
              </a:cxn>
              <a:cxn ang="0">
                <a:pos x="2147483647" y="522212829"/>
              </a:cxn>
              <a:cxn ang="0">
                <a:pos x="2147483647" y="1005886206"/>
              </a:cxn>
              <a:cxn ang="0">
                <a:pos x="2147483647" y="1308422912"/>
              </a:cxn>
              <a:cxn ang="0">
                <a:pos x="2147483647" y="1489559583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4934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4935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4936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4937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595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595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5956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5957" name="Freeform 4"/>
          <p:cNvSpPr/>
          <p:nvPr/>
        </p:nvSpPr>
        <p:spPr>
          <a:xfrm>
            <a:off x="914400" y="3048000"/>
            <a:ext cx="7620000" cy="2438400"/>
          </a:xfrm>
          <a:custGeom>
            <a:avLst/>
            <a:gdLst/>
            <a:ahLst/>
            <a:cxnLst>
              <a:cxn ang="0">
                <a:pos x="231758467" y="1150212476"/>
              </a:cxn>
              <a:cxn ang="0">
                <a:pos x="387942279" y="702208433"/>
              </a:cxn>
              <a:cxn ang="0">
                <a:pos x="564279967" y="339778428"/>
              </a:cxn>
              <a:cxn ang="0">
                <a:pos x="760769944" y="93124035"/>
              </a:cxn>
              <a:cxn ang="0">
                <a:pos x="992528411" y="0"/>
              </a:cxn>
              <a:cxn ang="0">
                <a:pos x="1236881066" y="72990180"/>
              </a:cxn>
              <a:cxn ang="0">
                <a:pos x="1390546040" y="221485091"/>
              </a:cxn>
              <a:cxn ang="0">
                <a:pos x="1554287953" y="465621761"/>
              </a:cxn>
              <a:cxn ang="0">
                <a:pos x="1728106803" y="782748611"/>
              </a:cxn>
              <a:cxn ang="0">
                <a:pos x="2025361400" y="139938459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960648111"/>
              </a:cxn>
              <a:cxn ang="0">
                <a:pos x="2147483647" y="1094841600"/>
              </a:cxn>
              <a:cxn ang="0">
                <a:pos x="2147483647" y="649355280"/>
              </a:cxn>
              <a:cxn ang="0">
                <a:pos x="2147483647" y="354880008"/>
              </a:cxn>
              <a:cxn ang="0">
                <a:pos x="2147483647" y="148496498"/>
              </a:cxn>
              <a:cxn ang="0">
                <a:pos x="2147483647" y="55370876"/>
              </a:cxn>
              <a:cxn ang="0">
                <a:pos x="2147483647" y="95641758"/>
              </a:cxn>
              <a:cxn ang="0">
                <a:pos x="2147483647" y="259238250"/>
              </a:cxn>
              <a:cxn ang="0">
                <a:pos x="2147483647" y="520994224"/>
              </a:cxn>
              <a:cxn ang="0">
                <a:pos x="2147483647" y="860772651"/>
              </a:cxn>
              <a:cxn ang="0">
                <a:pos x="2147483647" y="1603251966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36645297"/>
              </a:cxn>
              <a:cxn ang="0">
                <a:pos x="2147483647" y="928727385"/>
              </a:cxn>
              <a:cxn ang="0">
                <a:pos x="2147483647" y="586432820"/>
              </a:cxn>
              <a:cxn ang="0">
                <a:pos x="2147483647" y="312092989"/>
              </a:cxn>
              <a:cxn ang="0">
                <a:pos x="2147483647" y="118293336"/>
              </a:cxn>
              <a:cxn ang="0">
                <a:pos x="2147483647" y="30203161"/>
              </a:cxn>
              <a:cxn ang="0">
                <a:pos x="2147483647" y="25169301"/>
              </a:cxn>
              <a:cxn ang="0">
                <a:pos x="2147483647" y="85574038"/>
              </a:cxn>
              <a:cxn ang="0">
                <a:pos x="2147483647" y="294475272"/>
              </a:cxn>
              <a:cxn ang="0">
                <a:pos x="2147483647" y="682074579"/>
              </a:cxn>
              <a:cxn ang="0">
                <a:pos x="2147483647" y="1313810555"/>
              </a:cxn>
              <a:cxn ang="0">
                <a:pos x="2147483647" y="1708959858"/>
              </a:cxn>
              <a:cxn ang="0">
                <a:pos x="2147483647" y="1945546531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595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595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596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596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697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697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6980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6981" name="Freeform 4"/>
          <p:cNvSpPr/>
          <p:nvPr/>
        </p:nvSpPr>
        <p:spPr>
          <a:xfrm>
            <a:off x="914400" y="2971800"/>
            <a:ext cx="7620000" cy="2590800"/>
          </a:xfrm>
          <a:custGeom>
            <a:avLst/>
            <a:gdLst/>
            <a:ahLst/>
            <a:cxnLst>
              <a:cxn ang="0">
                <a:pos x="231758467" y="1298483001"/>
              </a:cxn>
              <a:cxn ang="0">
                <a:pos x="387942279" y="792727489"/>
              </a:cxn>
              <a:cxn ang="0">
                <a:pos x="564279967" y="383578307"/>
              </a:cxn>
              <a:cxn ang="0">
                <a:pos x="760769944" y="105128832"/>
              </a:cxn>
              <a:cxn ang="0">
                <a:pos x="992528411" y="0"/>
              </a:cxn>
              <a:cxn ang="0">
                <a:pos x="1236881066" y="82398228"/>
              </a:cxn>
              <a:cxn ang="0">
                <a:pos x="1390546040" y="250036642"/>
              </a:cxn>
              <a:cxn ang="0">
                <a:pos x="1554287953" y="525644159"/>
              </a:cxn>
              <a:cxn ang="0">
                <a:pos x="1728106803" y="883649904"/>
              </a:cxn>
              <a:cxn ang="0">
                <a:pos x="2025361400" y="157977274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235973420"/>
              </a:cxn>
              <a:cxn ang="0">
                <a:pos x="2147483647" y="733059865"/>
              </a:cxn>
              <a:cxn ang="0">
                <a:pos x="2147483647" y="400626681"/>
              </a:cxn>
              <a:cxn ang="0">
                <a:pos x="2147483647" y="167638414"/>
              </a:cxn>
              <a:cxn ang="0">
                <a:pos x="2147483647" y="62509582"/>
              </a:cxn>
              <a:cxn ang="0">
                <a:pos x="2147483647" y="107970789"/>
              </a:cxn>
              <a:cxn ang="0">
                <a:pos x="2147483647" y="292655891"/>
              </a:cxn>
              <a:cxn ang="0">
                <a:pos x="2147483647" y="588153741"/>
              </a:cxn>
              <a:cxn ang="0">
                <a:pos x="2147483647" y="971730361"/>
              </a:cxn>
              <a:cxn ang="0">
                <a:pos x="2147483647" y="180992074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960510783"/>
              </a:cxn>
              <a:cxn ang="0">
                <a:pos x="2147483647" y="1048446360"/>
              </a:cxn>
              <a:cxn ang="0">
                <a:pos x="2147483647" y="662027781"/>
              </a:cxn>
              <a:cxn ang="0">
                <a:pos x="2147483647" y="352323516"/>
              </a:cxn>
              <a:cxn ang="0">
                <a:pos x="2147483647" y="133541665"/>
              </a:cxn>
              <a:cxn ang="0">
                <a:pos x="2147483647" y="34095063"/>
              </a:cxn>
              <a:cxn ang="0">
                <a:pos x="2147483647" y="28412833"/>
              </a:cxn>
              <a:cxn ang="0">
                <a:pos x="2147483647" y="96604645"/>
              </a:cxn>
              <a:cxn ang="0">
                <a:pos x="2147483647" y="332434869"/>
              </a:cxn>
              <a:cxn ang="0">
                <a:pos x="2147483647" y="769996885"/>
              </a:cxn>
              <a:cxn ang="0">
                <a:pos x="2147483647" y="1483168104"/>
              </a:cxn>
              <a:cxn ang="0">
                <a:pos x="2147483647" y="1929255992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698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698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698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698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800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800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8004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8005" name="Freeform 4"/>
          <p:cNvSpPr/>
          <p:nvPr/>
        </p:nvSpPr>
        <p:spPr>
          <a:xfrm>
            <a:off x="914400" y="2819400"/>
            <a:ext cx="7620000" cy="2895600"/>
          </a:xfrm>
          <a:custGeom>
            <a:avLst/>
            <a:gdLst/>
            <a:ahLst/>
            <a:cxnLst>
              <a:cxn ang="0">
                <a:pos x="231758467" y="1621980607"/>
              </a:cxn>
              <a:cxn ang="0">
                <a:pos x="387942279" y="990223611"/>
              </a:cxn>
              <a:cxn ang="0">
                <a:pos x="564279967" y="479141733"/>
              </a:cxn>
              <a:cxn ang="0">
                <a:pos x="760769944" y="131319322"/>
              </a:cxn>
              <a:cxn ang="0">
                <a:pos x="992528411" y="0"/>
              </a:cxn>
              <a:cxn ang="0">
                <a:pos x="1236881066" y="102926617"/>
              </a:cxn>
              <a:cxn ang="0">
                <a:pos x="1390546040" y="312329175"/>
              </a:cxn>
              <a:cxn ang="0">
                <a:pos x="1554287953" y="656600378"/>
              </a:cxn>
              <a:cxn ang="0">
                <a:pos x="1728106803" y="1103798199"/>
              </a:cxn>
              <a:cxn ang="0">
                <a:pos x="2025361400" y="197335045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43897372"/>
              </a:cxn>
              <a:cxn ang="0">
                <a:pos x="2147483647" y="915691583"/>
              </a:cxn>
              <a:cxn ang="0">
                <a:pos x="2147483647" y="500435791"/>
              </a:cxn>
              <a:cxn ang="0">
                <a:pos x="2147483647" y="209402558"/>
              </a:cxn>
              <a:cxn ang="0">
                <a:pos x="2147483647" y="78081352"/>
              </a:cxn>
              <a:cxn ang="0">
                <a:pos x="2147483647" y="134868646"/>
              </a:cxn>
              <a:cxn ang="0">
                <a:pos x="2147483647" y="365567145"/>
              </a:cxn>
              <a:cxn ang="0">
                <a:pos x="2147483647" y="734681730"/>
              </a:cxn>
              <a:cxn ang="0">
                <a:pos x="2147483647" y="121382346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09651433"/>
              </a:cxn>
              <a:cxn ang="0">
                <a:pos x="2147483647" y="826962260"/>
              </a:cxn>
              <a:cxn ang="0">
                <a:pos x="2147483647" y="440099173"/>
              </a:cxn>
              <a:cxn ang="0">
                <a:pos x="2147483647" y="166812558"/>
              </a:cxn>
              <a:cxn ang="0">
                <a:pos x="2147483647" y="42589999"/>
              </a:cxn>
              <a:cxn ang="0">
                <a:pos x="2147483647" y="35491352"/>
              </a:cxn>
              <a:cxn ang="0">
                <a:pos x="2147483647" y="120673235"/>
              </a:cxn>
              <a:cxn ang="0">
                <a:pos x="2147483647" y="415255792"/>
              </a:cxn>
              <a:cxn ang="0">
                <a:pos x="2147483647" y="961830906"/>
              </a:cxn>
              <a:cxn ang="0">
                <a:pos x="2147483647" y="1852677223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800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800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800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800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902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902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9028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9029" name="Freeform 4"/>
          <p:cNvSpPr/>
          <p:nvPr/>
        </p:nvSpPr>
        <p:spPr>
          <a:xfrm>
            <a:off x="914400" y="2743200"/>
            <a:ext cx="7620000" cy="3048000"/>
          </a:xfrm>
          <a:custGeom>
            <a:avLst/>
            <a:gdLst/>
            <a:ahLst/>
            <a:cxnLst>
              <a:cxn ang="0">
                <a:pos x="231758467" y="1797207490"/>
              </a:cxn>
              <a:cxn ang="0">
                <a:pos x="387942279" y="1097200677"/>
              </a:cxn>
              <a:cxn ang="0">
                <a:pos x="564279967" y="530903297"/>
              </a:cxn>
              <a:cxn ang="0">
                <a:pos x="760769944" y="145506800"/>
              </a:cxn>
              <a:cxn ang="0">
                <a:pos x="992528411" y="0"/>
              </a:cxn>
              <a:cxn ang="0">
                <a:pos x="1236881066" y="114045174"/>
              </a:cxn>
              <a:cxn ang="0">
                <a:pos x="1390546040" y="346069960"/>
              </a:cxn>
              <a:cxn ang="0">
                <a:pos x="1554287953" y="727535984"/>
              </a:cxn>
              <a:cxn ang="0">
                <a:pos x="1728106803" y="1223045200"/>
              </a:cxn>
              <a:cxn ang="0">
                <a:pos x="202536140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10691487"/>
              </a:cxn>
              <a:cxn ang="0">
                <a:pos x="2147483647" y="1014617129"/>
              </a:cxn>
              <a:cxn ang="0">
                <a:pos x="2147483647" y="554500013"/>
              </a:cxn>
              <a:cxn ang="0">
                <a:pos x="2147483647" y="232024786"/>
              </a:cxn>
              <a:cxn ang="0">
                <a:pos x="2147483647" y="86517986"/>
              </a:cxn>
              <a:cxn ang="0">
                <a:pos x="2147483647" y="149439256"/>
              </a:cxn>
              <a:cxn ang="0">
                <a:pos x="2147483647" y="405060757"/>
              </a:cxn>
              <a:cxn ang="0">
                <a:pos x="2147483647" y="814051987"/>
              </a:cxn>
              <a:cxn ang="0">
                <a:pos x="2147483647" y="134495726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451137530"/>
              </a:cxn>
              <a:cxn ang="0">
                <a:pos x="2147483647" y="916301777"/>
              </a:cxn>
              <a:cxn ang="0">
                <a:pos x="2147483647" y="487644304"/>
              </a:cxn>
              <a:cxn ang="0">
                <a:pos x="2147483647" y="184833338"/>
              </a:cxn>
              <a:cxn ang="0">
                <a:pos x="2147483647" y="47191448"/>
              </a:cxn>
              <a:cxn ang="0">
                <a:pos x="2147483647" y="39326537"/>
              </a:cxn>
              <a:cxn ang="0">
                <a:pos x="2147483647" y="133709434"/>
              </a:cxn>
              <a:cxn ang="0">
                <a:pos x="2147483647" y="460117116"/>
              </a:cxn>
              <a:cxn ang="0">
                <a:pos x="2147483647" y="1065741033"/>
              </a:cxn>
              <a:cxn ang="0">
                <a:pos x="2147483647" y="2052828992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9030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9031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903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903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005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0051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0052" name="Freeform 3"/>
          <p:cNvSpPr/>
          <p:nvPr/>
        </p:nvSpPr>
        <p:spPr>
          <a:xfrm>
            <a:off x="914400" y="2743200"/>
            <a:ext cx="7620000" cy="3048000"/>
          </a:xfrm>
          <a:custGeom>
            <a:avLst/>
            <a:gdLst/>
            <a:ahLst/>
            <a:cxnLst>
              <a:cxn ang="0">
                <a:pos x="231758467" y="1797207490"/>
              </a:cxn>
              <a:cxn ang="0">
                <a:pos x="387942279" y="1097200677"/>
              </a:cxn>
              <a:cxn ang="0">
                <a:pos x="564279967" y="530903297"/>
              </a:cxn>
              <a:cxn ang="0">
                <a:pos x="760769944" y="145506800"/>
              </a:cxn>
              <a:cxn ang="0">
                <a:pos x="992528411" y="0"/>
              </a:cxn>
              <a:cxn ang="0">
                <a:pos x="1236881066" y="114045174"/>
              </a:cxn>
              <a:cxn ang="0">
                <a:pos x="1390546040" y="346069960"/>
              </a:cxn>
              <a:cxn ang="0">
                <a:pos x="1554287953" y="727535984"/>
              </a:cxn>
              <a:cxn ang="0">
                <a:pos x="1728106803" y="1223045200"/>
              </a:cxn>
              <a:cxn ang="0">
                <a:pos x="202536140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10691487"/>
              </a:cxn>
              <a:cxn ang="0">
                <a:pos x="2147483647" y="1014617129"/>
              </a:cxn>
              <a:cxn ang="0">
                <a:pos x="2147483647" y="554500013"/>
              </a:cxn>
              <a:cxn ang="0">
                <a:pos x="2147483647" y="232024786"/>
              </a:cxn>
              <a:cxn ang="0">
                <a:pos x="2147483647" y="86517986"/>
              </a:cxn>
              <a:cxn ang="0">
                <a:pos x="2147483647" y="149439256"/>
              </a:cxn>
              <a:cxn ang="0">
                <a:pos x="2147483647" y="405060757"/>
              </a:cxn>
              <a:cxn ang="0">
                <a:pos x="2147483647" y="814051987"/>
              </a:cxn>
              <a:cxn ang="0">
                <a:pos x="2147483647" y="134495726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451137530"/>
              </a:cxn>
              <a:cxn ang="0">
                <a:pos x="2147483647" y="916301777"/>
              </a:cxn>
              <a:cxn ang="0">
                <a:pos x="2147483647" y="487644304"/>
              </a:cxn>
              <a:cxn ang="0">
                <a:pos x="2147483647" y="184833338"/>
              </a:cxn>
              <a:cxn ang="0">
                <a:pos x="2147483647" y="47191448"/>
              </a:cxn>
              <a:cxn ang="0">
                <a:pos x="2147483647" y="39326537"/>
              </a:cxn>
              <a:cxn ang="0">
                <a:pos x="2147483647" y="133709434"/>
              </a:cxn>
              <a:cxn ang="0">
                <a:pos x="2147483647" y="460117116"/>
              </a:cxn>
              <a:cxn ang="0">
                <a:pos x="2147483647" y="1065741033"/>
              </a:cxn>
              <a:cxn ang="0">
                <a:pos x="2147483647" y="2052828992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0053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0054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0055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0056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0057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107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107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076" name="Freeform 3"/>
          <p:cNvSpPr/>
          <p:nvPr/>
        </p:nvSpPr>
        <p:spPr>
          <a:xfrm>
            <a:off x="914400" y="2743200"/>
            <a:ext cx="7620000" cy="3048000"/>
          </a:xfrm>
          <a:custGeom>
            <a:avLst/>
            <a:gdLst/>
            <a:ahLst/>
            <a:cxnLst>
              <a:cxn ang="0">
                <a:pos x="231758467" y="1797207490"/>
              </a:cxn>
              <a:cxn ang="0">
                <a:pos x="387942279" y="1097200677"/>
              </a:cxn>
              <a:cxn ang="0">
                <a:pos x="564279967" y="530903297"/>
              </a:cxn>
              <a:cxn ang="0">
                <a:pos x="760769944" y="145506800"/>
              </a:cxn>
              <a:cxn ang="0">
                <a:pos x="992528411" y="0"/>
              </a:cxn>
              <a:cxn ang="0">
                <a:pos x="1236881066" y="114045174"/>
              </a:cxn>
              <a:cxn ang="0">
                <a:pos x="1390546040" y="346069960"/>
              </a:cxn>
              <a:cxn ang="0">
                <a:pos x="1554287953" y="727535984"/>
              </a:cxn>
              <a:cxn ang="0">
                <a:pos x="1728106803" y="1223045200"/>
              </a:cxn>
              <a:cxn ang="0">
                <a:pos x="202536140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10691487"/>
              </a:cxn>
              <a:cxn ang="0">
                <a:pos x="2147483647" y="1014617129"/>
              </a:cxn>
              <a:cxn ang="0">
                <a:pos x="2147483647" y="554500013"/>
              </a:cxn>
              <a:cxn ang="0">
                <a:pos x="2147483647" y="232024786"/>
              </a:cxn>
              <a:cxn ang="0">
                <a:pos x="2147483647" y="86517986"/>
              </a:cxn>
              <a:cxn ang="0">
                <a:pos x="2147483647" y="149439256"/>
              </a:cxn>
              <a:cxn ang="0">
                <a:pos x="2147483647" y="405060757"/>
              </a:cxn>
              <a:cxn ang="0">
                <a:pos x="2147483647" y="814051987"/>
              </a:cxn>
              <a:cxn ang="0">
                <a:pos x="2147483647" y="134495726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451137530"/>
              </a:cxn>
              <a:cxn ang="0">
                <a:pos x="2147483647" y="916301777"/>
              </a:cxn>
              <a:cxn ang="0">
                <a:pos x="2147483647" y="487644304"/>
              </a:cxn>
              <a:cxn ang="0">
                <a:pos x="2147483647" y="184833338"/>
              </a:cxn>
              <a:cxn ang="0">
                <a:pos x="2147483647" y="47191448"/>
              </a:cxn>
              <a:cxn ang="0">
                <a:pos x="2147483647" y="39326537"/>
              </a:cxn>
              <a:cxn ang="0">
                <a:pos x="2147483647" y="133709434"/>
              </a:cxn>
              <a:cxn ang="0">
                <a:pos x="2147483647" y="460117116"/>
              </a:cxn>
              <a:cxn ang="0">
                <a:pos x="2147483647" y="1065741033"/>
              </a:cxn>
              <a:cxn ang="0">
                <a:pos x="2147483647" y="2052828992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1077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107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107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108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08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209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209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2100" name="Freeform 3"/>
          <p:cNvSpPr/>
          <p:nvPr/>
        </p:nvSpPr>
        <p:spPr>
          <a:xfrm>
            <a:off x="914400" y="2819400"/>
            <a:ext cx="7620000" cy="2895600"/>
          </a:xfrm>
          <a:custGeom>
            <a:avLst/>
            <a:gdLst/>
            <a:ahLst/>
            <a:cxnLst>
              <a:cxn ang="0">
                <a:pos x="231758467" y="1621980607"/>
              </a:cxn>
              <a:cxn ang="0">
                <a:pos x="387942279" y="990223611"/>
              </a:cxn>
              <a:cxn ang="0">
                <a:pos x="564279967" y="479141733"/>
              </a:cxn>
              <a:cxn ang="0">
                <a:pos x="760769944" y="131319322"/>
              </a:cxn>
              <a:cxn ang="0">
                <a:pos x="992528411" y="0"/>
              </a:cxn>
              <a:cxn ang="0">
                <a:pos x="1236881066" y="102926617"/>
              </a:cxn>
              <a:cxn ang="0">
                <a:pos x="1390546040" y="312329175"/>
              </a:cxn>
              <a:cxn ang="0">
                <a:pos x="1554287953" y="656600378"/>
              </a:cxn>
              <a:cxn ang="0">
                <a:pos x="1728106803" y="1103798199"/>
              </a:cxn>
              <a:cxn ang="0">
                <a:pos x="2025361400" y="197335045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43897372"/>
              </a:cxn>
              <a:cxn ang="0">
                <a:pos x="2147483647" y="915691583"/>
              </a:cxn>
              <a:cxn ang="0">
                <a:pos x="2147483647" y="500435791"/>
              </a:cxn>
              <a:cxn ang="0">
                <a:pos x="2147483647" y="209402558"/>
              </a:cxn>
              <a:cxn ang="0">
                <a:pos x="2147483647" y="78081352"/>
              </a:cxn>
              <a:cxn ang="0">
                <a:pos x="2147483647" y="134868646"/>
              </a:cxn>
              <a:cxn ang="0">
                <a:pos x="2147483647" y="365567145"/>
              </a:cxn>
              <a:cxn ang="0">
                <a:pos x="2147483647" y="734681730"/>
              </a:cxn>
              <a:cxn ang="0">
                <a:pos x="2147483647" y="121382346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09651433"/>
              </a:cxn>
              <a:cxn ang="0">
                <a:pos x="2147483647" y="826962260"/>
              </a:cxn>
              <a:cxn ang="0">
                <a:pos x="2147483647" y="440099173"/>
              </a:cxn>
              <a:cxn ang="0">
                <a:pos x="2147483647" y="166812558"/>
              </a:cxn>
              <a:cxn ang="0">
                <a:pos x="2147483647" y="42589999"/>
              </a:cxn>
              <a:cxn ang="0">
                <a:pos x="2147483647" y="35491352"/>
              </a:cxn>
              <a:cxn ang="0">
                <a:pos x="2147483647" y="120673235"/>
              </a:cxn>
              <a:cxn ang="0">
                <a:pos x="2147483647" y="415255792"/>
              </a:cxn>
              <a:cxn ang="0">
                <a:pos x="2147483647" y="961830906"/>
              </a:cxn>
              <a:cxn ang="0">
                <a:pos x="2147483647" y="1852677223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2101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210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210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210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210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2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12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124" name="Freeform 3"/>
          <p:cNvSpPr/>
          <p:nvPr/>
        </p:nvSpPr>
        <p:spPr>
          <a:xfrm>
            <a:off x="914400" y="2971800"/>
            <a:ext cx="7620000" cy="2590800"/>
          </a:xfrm>
          <a:custGeom>
            <a:avLst/>
            <a:gdLst/>
            <a:ahLst/>
            <a:cxnLst>
              <a:cxn ang="0">
                <a:pos x="231758467" y="1298483001"/>
              </a:cxn>
              <a:cxn ang="0">
                <a:pos x="387942279" y="792727489"/>
              </a:cxn>
              <a:cxn ang="0">
                <a:pos x="564279967" y="383578307"/>
              </a:cxn>
              <a:cxn ang="0">
                <a:pos x="760769944" y="105128832"/>
              </a:cxn>
              <a:cxn ang="0">
                <a:pos x="992528411" y="0"/>
              </a:cxn>
              <a:cxn ang="0">
                <a:pos x="1236881066" y="82398228"/>
              </a:cxn>
              <a:cxn ang="0">
                <a:pos x="1390546040" y="250036642"/>
              </a:cxn>
              <a:cxn ang="0">
                <a:pos x="1554287953" y="525644159"/>
              </a:cxn>
              <a:cxn ang="0">
                <a:pos x="1728106803" y="883649904"/>
              </a:cxn>
              <a:cxn ang="0">
                <a:pos x="2025361400" y="157977274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235973420"/>
              </a:cxn>
              <a:cxn ang="0">
                <a:pos x="2147483647" y="733059865"/>
              </a:cxn>
              <a:cxn ang="0">
                <a:pos x="2147483647" y="400626681"/>
              </a:cxn>
              <a:cxn ang="0">
                <a:pos x="2147483647" y="167638414"/>
              </a:cxn>
              <a:cxn ang="0">
                <a:pos x="2147483647" y="62509582"/>
              </a:cxn>
              <a:cxn ang="0">
                <a:pos x="2147483647" y="107970789"/>
              </a:cxn>
              <a:cxn ang="0">
                <a:pos x="2147483647" y="292655891"/>
              </a:cxn>
              <a:cxn ang="0">
                <a:pos x="2147483647" y="588153741"/>
              </a:cxn>
              <a:cxn ang="0">
                <a:pos x="2147483647" y="971730361"/>
              </a:cxn>
              <a:cxn ang="0">
                <a:pos x="2147483647" y="180992074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960510783"/>
              </a:cxn>
              <a:cxn ang="0">
                <a:pos x="2147483647" y="1048446360"/>
              </a:cxn>
              <a:cxn ang="0">
                <a:pos x="2147483647" y="662027781"/>
              </a:cxn>
              <a:cxn ang="0">
                <a:pos x="2147483647" y="352323516"/>
              </a:cxn>
              <a:cxn ang="0">
                <a:pos x="2147483647" y="133541665"/>
              </a:cxn>
              <a:cxn ang="0">
                <a:pos x="2147483647" y="34095063"/>
              </a:cxn>
              <a:cxn ang="0">
                <a:pos x="2147483647" y="28412833"/>
              </a:cxn>
              <a:cxn ang="0">
                <a:pos x="2147483647" y="96604645"/>
              </a:cxn>
              <a:cxn ang="0">
                <a:pos x="2147483647" y="332434869"/>
              </a:cxn>
              <a:cxn ang="0">
                <a:pos x="2147483647" y="769996885"/>
              </a:cxn>
              <a:cxn ang="0">
                <a:pos x="2147483647" y="1483168104"/>
              </a:cxn>
              <a:cxn ang="0">
                <a:pos x="2147483647" y="1929255992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3125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12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312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312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12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433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4339" name="Freeform 2"/>
          <p:cNvSpPr/>
          <p:nvPr/>
        </p:nvSpPr>
        <p:spPr>
          <a:xfrm>
            <a:off x="-124968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340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41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342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43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4344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45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46" name="Oval 9"/>
          <p:cNvSpPr/>
          <p:nvPr/>
        </p:nvSpPr>
        <p:spPr>
          <a:xfrm>
            <a:off x="1371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47" name="Oval 10"/>
          <p:cNvSpPr/>
          <p:nvPr/>
        </p:nvSpPr>
        <p:spPr>
          <a:xfrm>
            <a:off x="2133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48" name="Oval 11"/>
          <p:cNvSpPr/>
          <p:nvPr/>
        </p:nvSpPr>
        <p:spPr>
          <a:xfrm>
            <a:off x="2895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49" name="Oval 12"/>
          <p:cNvSpPr/>
          <p:nvPr/>
        </p:nvSpPr>
        <p:spPr>
          <a:xfrm>
            <a:off x="6019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0" name="Oval 13"/>
          <p:cNvSpPr/>
          <p:nvPr/>
        </p:nvSpPr>
        <p:spPr>
          <a:xfrm>
            <a:off x="3657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1" name="Oval 14"/>
          <p:cNvSpPr/>
          <p:nvPr/>
        </p:nvSpPr>
        <p:spPr>
          <a:xfrm>
            <a:off x="5257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2" name="Oval 15"/>
          <p:cNvSpPr/>
          <p:nvPr/>
        </p:nvSpPr>
        <p:spPr>
          <a:xfrm>
            <a:off x="4495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3" name="Oval 16"/>
          <p:cNvSpPr/>
          <p:nvPr/>
        </p:nvSpPr>
        <p:spPr>
          <a:xfrm>
            <a:off x="6781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4" name="Oval 17"/>
          <p:cNvSpPr/>
          <p:nvPr/>
        </p:nvSpPr>
        <p:spPr>
          <a:xfrm>
            <a:off x="1752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5" name="Oval 18"/>
          <p:cNvSpPr/>
          <p:nvPr/>
        </p:nvSpPr>
        <p:spPr>
          <a:xfrm>
            <a:off x="3276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6" name="Oval 19"/>
          <p:cNvSpPr/>
          <p:nvPr/>
        </p:nvSpPr>
        <p:spPr>
          <a:xfrm>
            <a:off x="6400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7" name="Oval 20"/>
          <p:cNvSpPr/>
          <p:nvPr/>
        </p:nvSpPr>
        <p:spPr>
          <a:xfrm>
            <a:off x="4876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8" name="Oval 21"/>
          <p:cNvSpPr/>
          <p:nvPr/>
        </p:nvSpPr>
        <p:spPr>
          <a:xfrm>
            <a:off x="2514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9" name="Oval 22"/>
          <p:cNvSpPr/>
          <p:nvPr/>
        </p:nvSpPr>
        <p:spPr>
          <a:xfrm>
            <a:off x="4038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60" name="Oval 23"/>
          <p:cNvSpPr/>
          <p:nvPr/>
        </p:nvSpPr>
        <p:spPr>
          <a:xfrm>
            <a:off x="7162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61" name="Oval 24"/>
          <p:cNvSpPr/>
          <p:nvPr/>
        </p:nvSpPr>
        <p:spPr>
          <a:xfrm>
            <a:off x="5638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62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4363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4364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4365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366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4367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4368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69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70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414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414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48" name="Freeform 3"/>
          <p:cNvSpPr/>
          <p:nvPr/>
        </p:nvSpPr>
        <p:spPr>
          <a:xfrm>
            <a:off x="914400" y="3124200"/>
            <a:ext cx="7620000" cy="2286000"/>
          </a:xfrm>
          <a:custGeom>
            <a:avLst/>
            <a:gdLst/>
            <a:ahLst/>
            <a:cxnLst>
              <a:cxn ang="0">
                <a:pos x="231758467" y="1010929585"/>
              </a:cxn>
              <a:cxn ang="0">
                <a:pos x="387942279" y="617175381"/>
              </a:cxn>
              <a:cxn ang="0">
                <a:pos x="564279967" y="298633105"/>
              </a:cxn>
              <a:cxn ang="0">
                <a:pos x="760769944" y="81848319"/>
              </a:cxn>
              <a:cxn ang="0">
                <a:pos x="992528411" y="0"/>
              </a:cxn>
              <a:cxn ang="0">
                <a:pos x="1236881066" y="64150782"/>
              </a:cxn>
              <a:cxn ang="0">
                <a:pos x="1390546040" y="194665468"/>
              </a:cxn>
              <a:cxn ang="0">
                <a:pos x="1554287953" y="409238619"/>
              </a:cxn>
              <a:cxn ang="0">
                <a:pos x="1728106803" y="687962553"/>
              </a:cxn>
              <a:cxn ang="0">
                <a:pos x="2025361400" y="1229927493"/>
              </a:cxn>
              <a:cxn ang="0">
                <a:pos x="2147483647" y="212582829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23226065"/>
              </a:cxn>
              <a:cxn ang="0">
                <a:pos x="2147483647" y="962263218"/>
              </a:cxn>
              <a:cxn ang="0">
                <a:pos x="2147483647" y="570722135"/>
              </a:cxn>
              <a:cxn ang="0">
                <a:pos x="2147483647" y="311905885"/>
              </a:cxn>
              <a:cxn ang="0">
                <a:pos x="2147483647" y="130513198"/>
              </a:cxn>
              <a:cxn ang="0">
                <a:pos x="2147483647" y="48666367"/>
              </a:cxn>
              <a:cxn ang="0">
                <a:pos x="2147483647" y="84059953"/>
              </a:cxn>
              <a:cxn ang="0">
                <a:pos x="2147483647" y="227845932"/>
              </a:cxn>
              <a:cxn ang="0">
                <a:pos x="2147483647" y="457904986"/>
              </a:cxn>
              <a:cxn ang="0">
                <a:pos x="2147483647" y="756538091"/>
              </a:cxn>
              <a:cxn ang="0">
                <a:pos x="2147483647" y="140910705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26348963"/>
              </a:cxn>
              <a:cxn ang="0">
                <a:pos x="2147483647" y="816264117"/>
              </a:cxn>
              <a:cxn ang="0">
                <a:pos x="2147483647" y="515419378"/>
              </a:cxn>
              <a:cxn ang="0">
                <a:pos x="2147483647" y="274300665"/>
              </a:cxn>
              <a:cxn ang="0">
                <a:pos x="2147483647" y="103969124"/>
              </a:cxn>
              <a:cxn ang="0">
                <a:pos x="2147483647" y="26545561"/>
              </a:cxn>
              <a:cxn ang="0">
                <a:pos x="2147483647" y="22120805"/>
              </a:cxn>
              <a:cxn ang="0">
                <a:pos x="2147483647" y="75211928"/>
              </a:cxn>
              <a:cxn ang="0">
                <a:pos x="2147483647" y="258816250"/>
              </a:cxn>
              <a:cxn ang="0">
                <a:pos x="2147483647" y="599479331"/>
              </a:cxn>
              <a:cxn ang="0">
                <a:pos x="2147483647" y="1154715564"/>
              </a:cxn>
              <a:cxn ang="0">
                <a:pos x="2147483647" y="1502015036"/>
              </a:cxn>
              <a:cxn ang="0">
                <a:pos x="2147483647" y="1709953284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4149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4150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4151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415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5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517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5171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5172" name="Freeform 3"/>
          <p:cNvSpPr/>
          <p:nvPr/>
        </p:nvSpPr>
        <p:spPr>
          <a:xfrm>
            <a:off x="914400" y="3352800"/>
            <a:ext cx="7620000" cy="1828800"/>
          </a:xfrm>
          <a:custGeom>
            <a:avLst/>
            <a:gdLst/>
            <a:ahLst/>
            <a:cxnLst>
              <a:cxn ang="0">
                <a:pos x="231758467" y="646995410"/>
              </a:cxn>
              <a:cxn ang="0">
                <a:pos x="387942279" y="394992244"/>
              </a:cxn>
              <a:cxn ang="0">
                <a:pos x="564279967" y="191125663"/>
              </a:cxn>
              <a:cxn ang="0">
                <a:pos x="760769944" y="52381972"/>
              </a:cxn>
              <a:cxn ang="0">
                <a:pos x="992528411" y="0"/>
              </a:cxn>
              <a:cxn ang="0">
                <a:pos x="1236881066" y="41056976"/>
              </a:cxn>
              <a:cxn ang="0">
                <a:pos x="1390546040" y="124585661"/>
              </a:cxn>
              <a:cxn ang="0">
                <a:pos x="1554287953" y="261912240"/>
              </a:cxn>
              <a:cxn ang="0">
                <a:pos x="1728106803" y="440295796"/>
              </a:cxn>
              <a:cxn ang="0">
                <a:pos x="2025361400" y="787153833"/>
              </a:cxn>
              <a:cxn ang="0">
                <a:pos x="2147483647" y="1360529632"/>
              </a:cxn>
              <a:cxn ang="0">
                <a:pos x="2147483647" y="1752691222"/>
              </a:cxn>
              <a:cxn ang="0">
                <a:pos x="2147483647" y="1931074777"/>
              </a:cxn>
              <a:cxn ang="0">
                <a:pos x="2147483647" y="206698662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20784518"/>
              </a:cxn>
              <a:cxn ang="0">
                <a:pos x="2147483647" y="2006109121"/>
              </a:cxn>
              <a:cxn ang="0">
                <a:pos x="2147483647" y="1839051751"/>
              </a:cxn>
              <a:cxn ang="0">
                <a:pos x="2147483647" y="1588464506"/>
              </a:cxn>
              <a:cxn ang="0">
                <a:pos x="2147483647" y="1102863968"/>
              </a:cxn>
              <a:cxn ang="0">
                <a:pos x="2147483647" y="615848697"/>
              </a:cxn>
              <a:cxn ang="0">
                <a:pos x="2147483647" y="365261453"/>
              </a:cxn>
              <a:cxn ang="0">
                <a:pos x="2147483647" y="199620005"/>
              </a:cxn>
              <a:cxn ang="0">
                <a:pos x="2147483647" y="83528685"/>
              </a:cxn>
              <a:cxn ang="0">
                <a:pos x="2147483647" y="31146713"/>
              </a:cxn>
              <a:cxn ang="0">
                <a:pos x="2147483647" y="53797894"/>
              </a:cxn>
              <a:cxn ang="0">
                <a:pos x="2147483647" y="145822111"/>
              </a:cxn>
              <a:cxn ang="0">
                <a:pos x="2147483647" y="293058953"/>
              </a:cxn>
              <a:cxn ang="0">
                <a:pos x="2147483647" y="484184616"/>
              </a:cxn>
              <a:cxn ang="0">
                <a:pos x="2147483647" y="901829231"/>
              </a:cxn>
              <a:cxn ang="0">
                <a:pos x="2147483647" y="1400170687"/>
              </a:cxn>
              <a:cxn ang="0">
                <a:pos x="2147483647" y="1761185564"/>
              </a:cxn>
              <a:cxn ang="0">
                <a:pos x="2147483647" y="1943816885"/>
              </a:cxn>
              <a:cxn ang="0">
                <a:pos x="2147483647" y="208114346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08042411"/>
              </a:cxn>
              <a:cxn ang="0">
                <a:pos x="2147483647" y="1991951091"/>
              </a:cxn>
              <a:cxn ang="0">
                <a:pos x="2147483647" y="1829141487"/>
              </a:cxn>
              <a:cxn ang="0">
                <a:pos x="2147483647" y="1543160954"/>
              </a:cxn>
              <a:cxn ang="0">
                <a:pos x="2147483647" y="976863574"/>
              </a:cxn>
              <a:cxn ang="0">
                <a:pos x="2147483647" y="522409749"/>
              </a:cxn>
              <a:cxn ang="0">
                <a:pos x="2147483647" y="329868164"/>
              </a:cxn>
              <a:cxn ang="0">
                <a:pos x="2147483647" y="175551712"/>
              </a:cxn>
              <a:cxn ang="0">
                <a:pos x="2147483647" y="66540002"/>
              </a:cxn>
              <a:cxn ang="0">
                <a:pos x="2147483647" y="16988683"/>
              </a:cxn>
              <a:cxn ang="0">
                <a:pos x="2147483647" y="14158029"/>
              </a:cxn>
              <a:cxn ang="0">
                <a:pos x="2147483647" y="48135396"/>
              </a:cxn>
              <a:cxn ang="0">
                <a:pos x="2147483647" y="165641448"/>
              </a:cxn>
              <a:cxn ang="0">
                <a:pos x="2147483647" y="383666058"/>
              </a:cxn>
              <a:cxn ang="0">
                <a:pos x="2147483647" y="739018437"/>
              </a:cxn>
              <a:cxn ang="0">
                <a:pos x="2147483647" y="961289623"/>
              </a:cxn>
              <a:cxn ang="0">
                <a:pos x="2147483647" y="1094369626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5173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5174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5175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5176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5177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619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619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6196" name="Freeform 3"/>
          <p:cNvSpPr/>
          <p:nvPr/>
        </p:nvSpPr>
        <p:spPr>
          <a:xfrm>
            <a:off x="914400" y="3657600"/>
            <a:ext cx="7620000" cy="1219200"/>
          </a:xfrm>
          <a:custGeom>
            <a:avLst/>
            <a:gdLst/>
            <a:ahLst/>
            <a:cxnLst>
              <a:cxn ang="0">
                <a:pos x="231758467" y="287553516"/>
              </a:cxn>
              <a:cxn ang="0">
                <a:pos x="387942279" y="175552108"/>
              </a:cxn>
              <a:cxn ang="0">
                <a:pos x="564279967" y="84945004"/>
              </a:cxn>
              <a:cxn ang="0">
                <a:pos x="760769944" y="23281405"/>
              </a:cxn>
              <a:cxn ang="0">
                <a:pos x="992528411" y="0"/>
              </a:cxn>
              <a:cxn ang="0">
                <a:pos x="1236881066" y="18247545"/>
              </a:cxn>
              <a:cxn ang="0">
                <a:pos x="1390546040" y="55371669"/>
              </a:cxn>
              <a:cxn ang="0">
                <a:pos x="1554287953" y="116405440"/>
              </a:cxn>
              <a:cxn ang="0">
                <a:pos x="1728106803" y="195687549"/>
              </a:cxn>
              <a:cxn ang="0">
                <a:pos x="2025361400" y="349846148"/>
              </a:cxn>
              <a:cxn ang="0">
                <a:pos x="2147483647" y="604679572"/>
              </a:cxn>
              <a:cxn ang="0">
                <a:pos x="2147483647" y="778973612"/>
              </a:cxn>
              <a:cxn ang="0">
                <a:pos x="2147483647" y="858255721"/>
              </a:cxn>
              <a:cxn ang="0">
                <a:pos x="2147483647" y="918660458"/>
              </a:cxn>
              <a:cxn ang="0">
                <a:pos x="2147483647" y="956413616"/>
              </a:cxn>
              <a:cxn ang="0">
                <a:pos x="2147483647" y="965852302"/>
              </a:cxn>
              <a:cxn ang="0">
                <a:pos x="2147483647" y="942570897"/>
              </a:cxn>
              <a:cxn ang="0">
                <a:pos x="2147483647" y="891604054"/>
              </a:cxn>
              <a:cxn ang="0">
                <a:pos x="2147483647" y="817355805"/>
              </a:cxn>
              <a:cxn ang="0">
                <a:pos x="2147483647" y="705984225"/>
              </a:cxn>
              <a:cxn ang="0">
                <a:pos x="2147483647" y="490162028"/>
              </a:cxn>
              <a:cxn ang="0">
                <a:pos x="2147483647" y="273710797"/>
              </a:cxn>
              <a:cxn ang="0">
                <a:pos x="2147483647" y="162338423"/>
              </a:cxn>
              <a:cxn ang="0">
                <a:pos x="2147483647" y="88720002"/>
              </a:cxn>
              <a:cxn ang="0">
                <a:pos x="2147483647" y="37124124"/>
              </a:cxn>
              <a:cxn ang="0">
                <a:pos x="2147483647" y="13842719"/>
              </a:cxn>
              <a:cxn ang="0">
                <a:pos x="2147483647" y="23910440"/>
              </a:cxn>
              <a:cxn ang="0">
                <a:pos x="2147483647" y="64809563"/>
              </a:cxn>
              <a:cxn ang="0">
                <a:pos x="2147483647" y="130248159"/>
              </a:cxn>
              <a:cxn ang="0">
                <a:pos x="2147483647" y="215193163"/>
              </a:cxn>
              <a:cxn ang="0">
                <a:pos x="2147483647" y="400812992"/>
              </a:cxn>
              <a:cxn ang="0">
                <a:pos x="2147483647" y="622298083"/>
              </a:cxn>
              <a:cxn ang="0">
                <a:pos x="2147483647" y="782749404"/>
              </a:cxn>
              <a:cxn ang="0">
                <a:pos x="2147483647" y="863918615"/>
              </a:cxn>
              <a:cxn ang="0">
                <a:pos x="2147483647" y="924952386"/>
              </a:cxn>
              <a:cxn ang="0">
                <a:pos x="2147483647" y="960188615"/>
              </a:cxn>
              <a:cxn ang="0">
                <a:pos x="2147483647" y="963335372"/>
              </a:cxn>
              <a:cxn ang="0">
                <a:pos x="2147483647" y="936908003"/>
              </a:cxn>
              <a:cxn ang="0">
                <a:pos x="2147483647" y="885312125"/>
              </a:cxn>
              <a:cxn ang="0">
                <a:pos x="2147483647" y="812951772"/>
              </a:cxn>
              <a:cxn ang="0">
                <a:pos x="2147483647" y="685849577"/>
              </a:cxn>
              <a:cxn ang="0">
                <a:pos x="2147483647" y="434161324"/>
              </a:cxn>
              <a:cxn ang="0">
                <a:pos x="2147483647" y="232181846"/>
              </a:cxn>
              <a:cxn ang="0">
                <a:pos x="2147483647" y="146607808"/>
              </a:cxn>
              <a:cxn ang="0">
                <a:pos x="2147483647" y="78023247"/>
              </a:cxn>
              <a:cxn ang="0">
                <a:pos x="2147483647" y="29573334"/>
              </a:cxn>
              <a:cxn ang="0">
                <a:pos x="2147483647" y="7550790"/>
              </a:cxn>
              <a:cxn ang="0">
                <a:pos x="2147483647" y="6291929"/>
              </a:cxn>
              <a:cxn ang="0">
                <a:pos x="2147483647" y="21393509"/>
              </a:cxn>
              <a:cxn ang="0">
                <a:pos x="2147483647" y="73618421"/>
              </a:cxn>
              <a:cxn ang="0">
                <a:pos x="2147483647" y="170518248"/>
              </a:cxn>
              <a:cxn ang="0">
                <a:pos x="2147483647" y="328452639"/>
              </a:cxn>
              <a:cxn ang="0">
                <a:pos x="2147483647" y="427240361"/>
              </a:cxn>
              <a:cxn ang="0">
                <a:pos x="2147483647" y="486387029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6197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619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619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620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620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721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721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7220" name="Freeform 3"/>
          <p:cNvSpPr/>
          <p:nvPr/>
        </p:nvSpPr>
        <p:spPr>
          <a:xfrm>
            <a:off x="914400" y="3962400"/>
            <a:ext cx="7620000" cy="609600"/>
          </a:xfrm>
          <a:custGeom>
            <a:avLst/>
            <a:gdLst/>
            <a:ahLst/>
            <a:cxnLst>
              <a:cxn ang="0">
                <a:pos x="231758467" y="71888379"/>
              </a:cxn>
              <a:cxn ang="0">
                <a:pos x="387942279" y="43888027"/>
              </a:cxn>
              <a:cxn ang="0">
                <a:pos x="564279967" y="21236053"/>
              </a:cxn>
              <a:cxn ang="0">
                <a:pos x="760769944" y="5820351"/>
              </a:cxn>
              <a:cxn ang="0">
                <a:pos x="992528411" y="0"/>
              </a:cxn>
              <a:cxn ang="0">
                <a:pos x="1236881066" y="4561886"/>
              </a:cxn>
              <a:cxn ang="0">
                <a:pos x="1390546040" y="13842719"/>
              </a:cxn>
              <a:cxn ang="0">
                <a:pos x="1554287953" y="29101360"/>
              </a:cxn>
              <a:cxn ang="0">
                <a:pos x="1728106803" y="48921887"/>
              </a:cxn>
              <a:cxn ang="0">
                <a:pos x="2025361400" y="87461537"/>
              </a:cxn>
              <a:cxn ang="0">
                <a:pos x="2147483647" y="151170091"/>
              </a:cxn>
              <a:cxn ang="0">
                <a:pos x="2147483647" y="194743601"/>
              </a:cxn>
              <a:cxn ang="0">
                <a:pos x="2147483647" y="214563732"/>
              </a:cxn>
              <a:cxn ang="0">
                <a:pos x="2147483647" y="229665313"/>
              </a:cxn>
              <a:cxn ang="0">
                <a:pos x="2147483647" y="239103602"/>
              </a:cxn>
              <a:cxn ang="0">
                <a:pos x="2147483647" y="241463076"/>
              </a:cxn>
              <a:cxn ang="0">
                <a:pos x="2147483647" y="235642724"/>
              </a:cxn>
              <a:cxn ang="0">
                <a:pos x="2147483647" y="222901013"/>
              </a:cxn>
              <a:cxn ang="0">
                <a:pos x="2147483647" y="204338951"/>
              </a:cxn>
              <a:cxn ang="0">
                <a:pos x="2147483647" y="176496056"/>
              </a:cxn>
              <a:cxn ang="0">
                <a:pos x="2147483647" y="122540309"/>
              </a:cxn>
              <a:cxn ang="0">
                <a:pos x="2147483647" y="68427501"/>
              </a:cxn>
              <a:cxn ang="0">
                <a:pos x="2147483647" y="40584606"/>
              </a:cxn>
              <a:cxn ang="0">
                <a:pos x="2147483647" y="22180001"/>
              </a:cxn>
              <a:cxn ang="0">
                <a:pos x="2147483647" y="9280833"/>
              </a:cxn>
              <a:cxn ang="0">
                <a:pos x="2147483647" y="3460878"/>
              </a:cxn>
              <a:cxn ang="0">
                <a:pos x="2147483647" y="5977412"/>
              </a:cxn>
              <a:cxn ang="0">
                <a:pos x="2147483647" y="16202589"/>
              </a:cxn>
              <a:cxn ang="0">
                <a:pos x="2147483647" y="32562238"/>
              </a:cxn>
              <a:cxn ang="0">
                <a:pos x="2147483647" y="53798291"/>
              </a:cxn>
              <a:cxn ang="0">
                <a:pos x="2147483647" y="100203248"/>
              </a:cxn>
              <a:cxn ang="0">
                <a:pos x="2147483647" y="155574521"/>
              </a:cxn>
              <a:cxn ang="0">
                <a:pos x="2147483647" y="195687153"/>
              </a:cxn>
              <a:cxn ang="0">
                <a:pos x="2147483647" y="215979654"/>
              </a:cxn>
              <a:cxn ang="0">
                <a:pos x="2147483647" y="231238295"/>
              </a:cxn>
              <a:cxn ang="0">
                <a:pos x="2147483647" y="240047154"/>
              </a:cxn>
              <a:cxn ang="0">
                <a:pos x="2147483647" y="240833645"/>
              </a:cxn>
              <a:cxn ang="0">
                <a:pos x="2147483647" y="234226802"/>
              </a:cxn>
              <a:cxn ang="0">
                <a:pos x="2147483647" y="221328031"/>
              </a:cxn>
              <a:cxn ang="0">
                <a:pos x="2147483647" y="203237943"/>
              </a:cxn>
              <a:cxn ang="0">
                <a:pos x="2147483647" y="171462196"/>
              </a:cxn>
              <a:cxn ang="0">
                <a:pos x="2147483647" y="108540529"/>
              </a:cxn>
              <a:cxn ang="0">
                <a:pos x="2147483647" y="58045660"/>
              </a:cxn>
              <a:cxn ang="0">
                <a:pos x="2147483647" y="36652150"/>
              </a:cxn>
              <a:cxn ang="0">
                <a:pos x="2147483647" y="19505614"/>
              </a:cxn>
              <a:cxn ang="0">
                <a:pos x="2147483647" y="7393334"/>
              </a:cxn>
              <a:cxn ang="0">
                <a:pos x="2147483647" y="1887499"/>
              </a:cxn>
              <a:cxn ang="0">
                <a:pos x="2147483647" y="1572982"/>
              </a:cxn>
              <a:cxn ang="0">
                <a:pos x="2147483647" y="5348377"/>
              </a:cxn>
              <a:cxn ang="0">
                <a:pos x="2147483647" y="18404605"/>
              </a:cxn>
              <a:cxn ang="0">
                <a:pos x="2147483647" y="42629562"/>
              </a:cxn>
              <a:cxn ang="0">
                <a:pos x="2147483647" y="82113160"/>
              </a:cxn>
              <a:cxn ang="0">
                <a:pos x="2147483647" y="106810090"/>
              </a:cxn>
              <a:cxn ang="0">
                <a:pos x="2147483647" y="12159675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7221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722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722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722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722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24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824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44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8245" name="Line 4"/>
          <p:cNvSpPr/>
          <p:nvPr/>
        </p:nvSpPr>
        <p:spPr>
          <a:xfrm>
            <a:off x="914400" y="4267200"/>
            <a:ext cx="7620000" cy="0"/>
          </a:xfrm>
          <a:prstGeom prst="line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4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824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824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4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26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926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9268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9269" name="Freeform 4"/>
          <p:cNvSpPr/>
          <p:nvPr/>
        </p:nvSpPr>
        <p:spPr>
          <a:xfrm flipV="1">
            <a:off x="914400" y="3962400"/>
            <a:ext cx="7620000" cy="609600"/>
          </a:xfrm>
          <a:custGeom>
            <a:avLst/>
            <a:gdLst/>
            <a:ahLst/>
            <a:cxnLst>
              <a:cxn ang="0">
                <a:pos x="231758467" y="71888379"/>
              </a:cxn>
              <a:cxn ang="0">
                <a:pos x="387942279" y="43888027"/>
              </a:cxn>
              <a:cxn ang="0">
                <a:pos x="564279967" y="21236053"/>
              </a:cxn>
              <a:cxn ang="0">
                <a:pos x="760769944" y="5820351"/>
              </a:cxn>
              <a:cxn ang="0">
                <a:pos x="992528411" y="0"/>
              </a:cxn>
              <a:cxn ang="0">
                <a:pos x="1236881066" y="4561886"/>
              </a:cxn>
              <a:cxn ang="0">
                <a:pos x="1390546040" y="13842719"/>
              </a:cxn>
              <a:cxn ang="0">
                <a:pos x="1554287953" y="29101360"/>
              </a:cxn>
              <a:cxn ang="0">
                <a:pos x="1728106803" y="48921887"/>
              </a:cxn>
              <a:cxn ang="0">
                <a:pos x="2025361400" y="87461537"/>
              </a:cxn>
              <a:cxn ang="0">
                <a:pos x="2147483647" y="151170091"/>
              </a:cxn>
              <a:cxn ang="0">
                <a:pos x="2147483647" y="194743601"/>
              </a:cxn>
              <a:cxn ang="0">
                <a:pos x="2147483647" y="214563732"/>
              </a:cxn>
              <a:cxn ang="0">
                <a:pos x="2147483647" y="229665313"/>
              </a:cxn>
              <a:cxn ang="0">
                <a:pos x="2147483647" y="239103602"/>
              </a:cxn>
              <a:cxn ang="0">
                <a:pos x="2147483647" y="241463076"/>
              </a:cxn>
              <a:cxn ang="0">
                <a:pos x="2147483647" y="235642724"/>
              </a:cxn>
              <a:cxn ang="0">
                <a:pos x="2147483647" y="222901013"/>
              </a:cxn>
              <a:cxn ang="0">
                <a:pos x="2147483647" y="204338951"/>
              </a:cxn>
              <a:cxn ang="0">
                <a:pos x="2147483647" y="176496056"/>
              </a:cxn>
              <a:cxn ang="0">
                <a:pos x="2147483647" y="122540309"/>
              </a:cxn>
              <a:cxn ang="0">
                <a:pos x="2147483647" y="68427501"/>
              </a:cxn>
              <a:cxn ang="0">
                <a:pos x="2147483647" y="40584606"/>
              </a:cxn>
              <a:cxn ang="0">
                <a:pos x="2147483647" y="22180001"/>
              </a:cxn>
              <a:cxn ang="0">
                <a:pos x="2147483647" y="9280833"/>
              </a:cxn>
              <a:cxn ang="0">
                <a:pos x="2147483647" y="3460878"/>
              </a:cxn>
              <a:cxn ang="0">
                <a:pos x="2147483647" y="5977412"/>
              </a:cxn>
              <a:cxn ang="0">
                <a:pos x="2147483647" y="16202589"/>
              </a:cxn>
              <a:cxn ang="0">
                <a:pos x="2147483647" y="32562238"/>
              </a:cxn>
              <a:cxn ang="0">
                <a:pos x="2147483647" y="53798291"/>
              </a:cxn>
              <a:cxn ang="0">
                <a:pos x="2147483647" y="100203248"/>
              </a:cxn>
              <a:cxn ang="0">
                <a:pos x="2147483647" y="155574521"/>
              </a:cxn>
              <a:cxn ang="0">
                <a:pos x="2147483647" y="195687153"/>
              </a:cxn>
              <a:cxn ang="0">
                <a:pos x="2147483647" y="215979654"/>
              </a:cxn>
              <a:cxn ang="0">
                <a:pos x="2147483647" y="231238295"/>
              </a:cxn>
              <a:cxn ang="0">
                <a:pos x="2147483647" y="240047154"/>
              </a:cxn>
              <a:cxn ang="0">
                <a:pos x="2147483647" y="240833645"/>
              </a:cxn>
              <a:cxn ang="0">
                <a:pos x="2147483647" y="234226802"/>
              </a:cxn>
              <a:cxn ang="0">
                <a:pos x="2147483647" y="221328031"/>
              </a:cxn>
              <a:cxn ang="0">
                <a:pos x="2147483647" y="203237943"/>
              </a:cxn>
              <a:cxn ang="0">
                <a:pos x="2147483647" y="171462196"/>
              </a:cxn>
              <a:cxn ang="0">
                <a:pos x="2147483647" y="108540529"/>
              </a:cxn>
              <a:cxn ang="0">
                <a:pos x="2147483647" y="58045660"/>
              </a:cxn>
              <a:cxn ang="0">
                <a:pos x="2147483647" y="36652150"/>
              </a:cxn>
              <a:cxn ang="0">
                <a:pos x="2147483647" y="19505614"/>
              </a:cxn>
              <a:cxn ang="0">
                <a:pos x="2147483647" y="7393334"/>
              </a:cxn>
              <a:cxn ang="0">
                <a:pos x="2147483647" y="1887499"/>
              </a:cxn>
              <a:cxn ang="0">
                <a:pos x="2147483647" y="1572982"/>
              </a:cxn>
              <a:cxn ang="0">
                <a:pos x="2147483647" y="5348377"/>
              </a:cxn>
              <a:cxn ang="0">
                <a:pos x="2147483647" y="18404605"/>
              </a:cxn>
              <a:cxn ang="0">
                <a:pos x="2147483647" y="42629562"/>
              </a:cxn>
              <a:cxn ang="0">
                <a:pos x="2147483647" y="82113160"/>
              </a:cxn>
              <a:cxn ang="0">
                <a:pos x="2147483647" y="106810090"/>
              </a:cxn>
              <a:cxn ang="0">
                <a:pos x="2147483647" y="12159675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9270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9271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927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927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29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0291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0292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0293" name="Freeform 4"/>
          <p:cNvSpPr/>
          <p:nvPr/>
        </p:nvSpPr>
        <p:spPr>
          <a:xfrm flipV="1">
            <a:off x="914400" y="3657600"/>
            <a:ext cx="7620000" cy="1219200"/>
          </a:xfrm>
          <a:custGeom>
            <a:avLst/>
            <a:gdLst/>
            <a:ahLst/>
            <a:cxnLst>
              <a:cxn ang="0">
                <a:pos x="231758467" y="287553516"/>
              </a:cxn>
              <a:cxn ang="0">
                <a:pos x="387942279" y="175552108"/>
              </a:cxn>
              <a:cxn ang="0">
                <a:pos x="564279967" y="84945004"/>
              </a:cxn>
              <a:cxn ang="0">
                <a:pos x="760769944" y="23281405"/>
              </a:cxn>
              <a:cxn ang="0">
                <a:pos x="992528411" y="0"/>
              </a:cxn>
              <a:cxn ang="0">
                <a:pos x="1236881066" y="18247545"/>
              </a:cxn>
              <a:cxn ang="0">
                <a:pos x="1390546040" y="55371669"/>
              </a:cxn>
              <a:cxn ang="0">
                <a:pos x="1554287953" y="116405440"/>
              </a:cxn>
              <a:cxn ang="0">
                <a:pos x="1728106803" y="195687549"/>
              </a:cxn>
              <a:cxn ang="0">
                <a:pos x="2025361400" y="349846148"/>
              </a:cxn>
              <a:cxn ang="0">
                <a:pos x="2147483647" y="604679572"/>
              </a:cxn>
              <a:cxn ang="0">
                <a:pos x="2147483647" y="778973612"/>
              </a:cxn>
              <a:cxn ang="0">
                <a:pos x="2147483647" y="858255721"/>
              </a:cxn>
              <a:cxn ang="0">
                <a:pos x="2147483647" y="918660458"/>
              </a:cxn>
              <a:cxn ang="0">
                <a:pos x="2147483647" y="956413616"/>
              </a:cxn>
              <a:cxn ang="0">
                <a:pos x="2147483647" y="965852302"/>
              </a:cxn>
              <a:cxn ang="0">
                <a:pos x="2147483647" y="942570897"/>
              </a:cxn>
              <a:cxn ang="0">
                <a:pos x="2147483647" y="891604054"/>
              </a:cxn>
              <a:cxn ang="0">
                <a:pos x="2147483647" y="817355805"/>
              </a:cxn>
              <a:cxn ang="0">
                <a:pos x="2147483647" y="705984225"/>
              </a:cxn>
              <a:cxn ang="0">
                <a:pos x="2147483647" y="490162028"/>
              </a:cxn>
              <a:cxn ang="0">
                <a:pos x="2147483647" y="273710797"/>
              </a:cxn>
              <a:cxn ang="0">
                <a:pos x="2147483647" y="162338423"/>
              </a:cxn>
              <a:cxn ang="0">
                <a:pos x="2147483647" y="88720002"/>
              </a:cxn>
              <a:cxn ang="0">
                <a:pos x="2147483647" y="37124124"/>
              </a:cxn>
              <a:cxn ang="0">
                <a:pos x="2147483647" y="13842719"/>
              </a:cxn>
              <a:cxn ang="0">
                <a:pos x="2147483647" y="23910440"/>
              </a:cxn>
              <a:cxn ang="0">
                <a:pos x="2147483647" y="64809563"/>
              </a:cxn>
              <a:cxn ang="0">
                <a:pos x="2147483647" y="130248159"/>
              </a:cxn>
              <a:cxn ang="0">
                <a:pos x="2147483647" y="215193163"/>
              </a:cxn>
              <a:cxn ang="0">
                <a:pos x="2147483647" y="400812992"/>
              </a:cxn>
              <a:cxn ang="0">
                <a:pos x="2147483647" y="622298083"/>
              </a:cxn>
              <a:cxn ang="0">
                <a:pos x="2147483647" y="782749404"/>
              </a:cxn>
              <a:cxn ang="0">
                <a:pos x="2147483647" y="863918615"/>
              </a:cxn>
              <a:cxn ang="0">
                <a:pos x="2147483647" y="924952386"/>
              </a:cxn>
              <a:cxn ang="0">
                <a:pos x="2147483647" y="960188615"/>
              </a:cxn>
              <a:cxn ang="0">
                <a:pos x="2147483647" y="963335372"/>
              </a:cxn>
              <a:cxn ang="0">
                <a:pos x="2147483647" y="936908003"/>
              </a:cxn>
              <a:cxn ang="0">
                <a:pos x="2147483647" y="885312125"/>
              </a:cxn>
              <a:cxn ang="0">
                <a:pos x="2147483647" y="812951772"/>
              </a:cxn>
              <a:cxn ang="0">
                <a:pos x="2147483647" y="685849577"/>
              </a:cxn>
              <a:cxn ang="0">
                <a:pos x="2147483647" y="434161324"/>
              </a:cxn>
              <a:cxn ang="0">
                <a:pos x="2147483647" y="232181846"/>
              </a:cxn>
              <a:cxn ang="0">
                <a:pos x="2147483647" y="146607808"/>
              </a:cxn>
              <a:cxn ang="0">
                <a:pos x="2147483647" y="78023247"/>
              </a:cxn>
              <a:cxn ang="0">
                <a:pos x="2147483647" y="29573334"/>
              </a:cxn>
              <a:cxn ang="0">
                <a:pos x="2147483647" y="7550790"/>
              </a:cxn>
              <a:cxn ang="0">
                <a:pos x="2147483647" y="6291929"/>
              </a:cxn>
              <a:cxn ang="0">
                <a:pos x="2147483647" y="21393509"/>
              </a:cxn>
              <a:cxn ang="0">
                <a:pos x="2147483647" y="73618421"/>
              </a:cxn>
              <a:cxn ang="0">
                <a:pos x="2147483647" y="170518248"/>
              </a:cxn>
              <a:cxn ang="0">
                <a:pos x="2147483647" y="328452639"/>
              </a:cxn>
              <a:cxn ang="0">
                <a:pos x="2147483647" y="427240361"/>
              </a:cxn>
              <a:cxn ang="0">
                <a:pos x="2147483647" y="486387029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0294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0295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0296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0297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131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131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1316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1317" name="Freeform 4"/>
          <p:cNvSpPr/>
          <p:nvPr/>
        </p:nvSpPr>
        <p:spPr>
          <a:xfrm flipV="1">
            <a:off x="914400" y="3429000"/>
            <a:ext cx="7620000" cy="1676400"/>
          </a:xfrm>
          <a:custGeom>
            <a:avLst/>
            <a:gdLst/>
            <a:ahLst/>
            <a:cxnLst>
              <a:cxn ang="0">
                <a:pos x="231758467" y="543655320"/>
              </a:cxn>
              <a:cxn ang="0">
                <a:pos x="387942279" y="331903205"/>
              </a:cxn>
              <a:cxn ang="0">
                <a:pos x="564279967" y="160598466"/>
              </a:cxn>
              <a:cxn ang="0">
                <a:pos x="760769944" y="44016134"/>
              </a:cxn>
              <a:cxn ang="0">
                <a:pos x="992528411" y="0"/>
              </a:cxn>
              <a:cxn ang="0">
                <a:pos x="1236881066" y="34498720"/>
              </a:cxn>
              <a:cxn ang="0">
                <a:pos x="1390546040" y="104686108"/>
              </a:cxn>
              <a:cxn ang="0">
                <a:pos x="1554287953" y="220079581"/>
              </a:cxn>
              <a:cxn ang="0">
                <a:pos x="1728106803" y="369971773"/>
              </a:cxn>
              <a:cxn ang="0">
                <a:pos x="2025361400" y="661427601"/>
              </a:cxn>
              <a:cxn ang="0">
                <a:pos x="2147483647" y="1143222998"/>
              </a:cxn>
              <a:cxn ang="0">
                <a:pos x="2147483647" y="1472747394"/>
              </a:cxn>
              <a:cxn ang="0">
                <a:pos x="2147483647" y="1622639586"/>
              </a:cxn>
              <a:cxn ang="0">
                <a:pos x="2147483647" y="1736842018"/>
              </a:cxn>
              <a:cxn ang="0">
                <a:pos x="2147483647" y="1808219357"/>
              </a:cxn>
              <a:cxn ang="0">
                <a:pos x="2147483647" y="1826064237"/>
              </a:cxn>
              <a:cxn ang="0">
                <a:pos x="2147483647" y="1782048102"/>
              </a:cxn>
              <a:cxn ang="0">
                <a:pos x="2147483647" y="1685688369"/>
              </a:cxn>
              <a:cxn ang="0">
                <a:pos x="2147483647" y="1545313591"/>
              </a:cxn>
              <a:cxn ang="0">
                <a:pos x="2147483647" y="1334751425"/>
              </a:cxn>
              <a:cxn ang="0">
                <a:pos x="2147483647" y="926712175"/>
              </a:cxn>
              <a:cxn ang="0">
                <a:pos x="2147483647" y="517484066"/>
              </a:cxn>
              <a:cxn ang="0">
                <a:pos x="2147483647" y="306921900"/>
              </a:cxn>
              <a:cxn ang="0">
                <a:pos x="2147483647" y="167735981"/>
              </a:cxn>
              <a:cxn ang="0">
                <a:pos x="2147483647" y="70187389"/>
              </a:cxn>
              <a:cxn ang="0">
                <a:pos x="2147483647" y="26171254"/>
              </a:cxn>
              <a:cxn ang="0">
                <a:pos x="2147483647" y="45204993"/>
              </a:cxn>
              <a:cxn ang="0">
                <a:pos x="2147483647" y="122530988"/>
              </a:cxn>
              <a:cxn ang="0">
                <a:pos x="2147483647" y="246250835"/>
              </a:cxn>
              <a:cxn ang="0">
                <a:pos x="2147483647" y="406849301"/>
              </a:cxn>
              <a:cxn ang="0">
                <a:pos x="2147483647" y="757786244"/>
              </a:cxn>
              <a:cxn ang="0">
                <a:pos x="2147483647" y="1176532859"/>
              </a:cxn>
              <a:cxn ang="0">
                <a:pos x="2147483647" y="1479884910"/>
              </a:cxn>
              <a:cxn ang="0">
                <a:pos x="2147483647" y="1633345860"/>
              </a:cxn>
              <a:cxn ang="0">
                <a:pos x="2147483647" y="1748738242"/>
              </a:cxn>
              <a:cxn ang="0">
                <a:pos x="2147483647" y="1815356872"/>
              </a:cxn>
              <a:cxn ang="0">
                <a:pos x="2147483647" y="1821305529"/>
              </a:cxn>
              <a:cxn ang="0">
                <a:pos x="2147483647" y="1771341829"/>
              </a:cxn>
              <a:cxn ang="0">
                <a:pos x="2147483647" y="1673792145"/>
              </a:cxn>
              <a:cxn ang="0">
                <a:pos x="2147483647" y="1536986126"/>
              </a:cxn>
              <a:cxn ang="0">
                <a:pos x="2147483647" y="1296683948"/>
              </a:cxn>
              <a:cxn ang="0">
                <a:pos x="2147483647" y="820836117"/>
              </a:cxn>
              <a:cxn ang="0">
                <a:pos x="2147483647" y="438969212"/>
              </a:cxn>
              <a:cxn ang="0">
                <a:pos x="2147483647" y="277180797"/>
              </a:cxn>
              <a:cxn ang="0">
                <a:pos x="2147483647" y="147512293"/>
              </a:cxn>
              <a:cxn ang="0">
                <a:pos x="2147483647" y="55912357"/>
              </a:cxn>
              <a:cxn ang="0">
                <a:pos x="2147483647" y="14275031"/>
              </a:cxn>
              <a:cxn ang="0">
                <a:pos x="2147483647" y="11896223"/>
              </a:cxn>
              <a:cxn ang="0">
                <a:pos x="2147483647" y="40447376"/>
              </a:cxn>
              <a:cxn ang="0">
                <a:pos x="2147483647" y="139184828"/>
              </a:cxn>
              <a:cxn ang="0">
                <a:pos x="2147483647" y="322386881"/>
              </a:cxn>
              <a:cxn ang="0">
                <a:pos x="2147483647" y="620980225"/>
              </a:cxn>
              <a:cxn ang="0">
                <a:pos x="2147483647" y="807751035"/>
              </a:cxn>
              <a:cxn ang="0">
                <a:pos x="2147483647" y="919574659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131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131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132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132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233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233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2340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2341" name="Freeform 4"/>
          <p:cNvSpPr/>
          <p:nvPr/>
        </p:nvSpPr>
        <p:spPr>
          <a:xfrm flipV="1">
            <a:off x="914400" y="3200400"/>
            <a:ext cx="7620000" cy="2133600"/>
          </a:xfrm>
          <a:custGeom>
            <a:avLst/>
            <a:gdLst/>
            <a:ahLst/>
            <a:cxnLst>
              <a:cxn ang="0">
                <a:pos x="231758467" y="880632642"/>
              </a:cxn>
              <a:cxn ang="0">
                <a:pos x="387942279" y="537628332"/>
              </a:cxn>
              <a:cxn ang="0">
                <a:pos x="564279967" y="260142338"/>
              </a:cxn>
              <a:cxn ang="0">
                <a:pos x="760769944" y="71298610"/>
              </a:cxn>
              <a:cxn ang="0">
                <a:pos x="992528411" y="0"/>
              </a:cxn>
              <a:cxn ang="0">
                <a:pos x="1236881066" y="55883107"/>
              </a:cxn>
              <a:cxn ang="0">
                <a:pos x="1390546040" y="169574697"/>
              </a:cxn>
              <a:cxn ang="0">
                <a:pos x="1554287953" y="356491661"/>
              </a:cxn>
              <a:cxn ang="0">
                <a:pos x="1728106803" y="599291731"/>
              </a:cxn>
              <a:cxn ang="0">
                <a:pos x="2025361400" y="1071403134"/>
              </a:cxn>
              <a:cxn ang="0">
                <a:pos x="2147483647" y="1851832925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01121557"/>
              </a:cxn>
              <a:cxn ang="0">
                <a:pos x="2147483647" y="838238274"/>
              </a:cxn>
              <a:cxn ang="0">
                <a:pos x="2147483647" y="497162116"/>
              </a:cxn>
              <a:cxn ang="0">
                <a:pos x="2147483647" y="271704312"/>
              </a:cxn>
              <a:cxn ang="0">
                <a:pos x="2147483647" y="113691590"/>
              </a:cxn>
              <a:cxn ang="0">
                <a:pos x="2147483647" y="42392980"/>
              </a:cxn>
              <a:cxn ang="0">
                <a:pos x="2147483647" y="73225374"/>
              </a:cxn>
              <a:cxn ang="0">
                <a:pos x="2147483647" y="198478938"/>
              </a:cxn>
              <a:cxn ang="0">
                <a:pos x="2147483647" y="398886029"/>
              </a:cxn>
              <a:cxn ang="0">
                <a:pos x="2147483647" y="659028367"/>
              </a:cxn>
              <a:cxn ang="0">
                <a:pos x="2147483647" y="1227489093"/>
              </a:cxn>
              <a:cxn ang="0">
                <a:pos x="2147483647" y="1905787879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00413289"/>
              </a:cxn>
              <a:cxn ang="0">
                <a:pos x="2147483647" y="1329620096"/>
              </a:cxn>
              <a:cxn ang="0">
                <a:pos x="2147483647" y="711057945"/>
              </a:cxn>
              <a:cxn ang="0">
                <a:pos x="2147483647" y="448987455"/>
              </a:cxn>
              <a:cxn ang="0">
                <a:pos x="2147483647" y="238946542"/>
              </a:cxn>
              <a:cxn ang="0">
                <a:pos x="2147483647" y="90567641"/>
              </a:cxn>
              <a:cxn ang="0">
                <a:pos x="2147483647" y="23123948"/>
              </a:cxn>
              <a:cxn ang="0">
                <a:pos x="2147483647" y="19270420"/>
              </a:cxn>
              <a:cxn ang="0">
                <a:pos x="2147483647" y="65516929"/>
              </a:cxn>
              <a:cxn ang="0">
                <a:pos x="2147483647" y="225457804"/>
              </a:cxn>
              <a:cxn ang="0">
                <a:pos x="2147483647" y="522212829"/>
              </a:cxn>
              <a:cxn ang="0">
                <a:pos x="2147483647" y="1005886206"/>
              </a:cxn>
              <a:cxn ang="0">
                <a:pos x="2147483647" y="1308422912"/>
              </a:cxn>
              <a:cxn ang="0">
                <a:pos x="2147483647" y="1489559583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234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234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234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234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6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336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64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3365" name="Freeform 4"/>
          <p:cNvSpPr/>
          <p:nvPr/>
        </p:nvSpPr>
        <p:spPr>
          <a:xfrm flipV="1">
            <a:off x="914400" y="3048000"/>
            <a:ext cx="7620000" cy="2438400"/>
          </a:xfrm>
          <a:custGeom>
            <a:avLst/>
            <a:gdLst/>
            <a:ahLst/>
            <a:cxnLst>
              <a:cxn ang="0">
                <a:pos x="231758467" y="1150212476"/>
              </a:cxn>
              <a:cxn ang="0">
                <a:pos x="387942279" y="702208433"/>
              </a:cxn>
              <a:cxn ang="0">
                <a:pos x="564279967" y="339778428"/>
              </a:cxn>
              <a:cxn ang="0">
                <a:pos x="760769944" y="93124035"/>
              </a:cxn>
              <a:cxn ang="0">
                <a:pos x="992528411" y="0"/>
              </a:cxn>
              <a:cxn ang="0">
                <a:pos x="1236881066" y="72990180"/>
              </a:cxn>
              <a:cxn ang="0">
                <a:pos x="1390546040" y="221485091"/>
              </a:cxn>
              <a:cxn ang="0">
                <a:pos x="1554287953" y="465621761"/>
              </a:cxn>
              <a:cxn ang="0">
                <a:pos x="1728106803" y="782748611"/>
              </a:cxn>
              <a:cxn ang="0">
                <a:pos x="2025361400" y="139938459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960648111"/>
              </a:cxn>
              <a:cxn ang="0">
                <a:pos x="2147483647" y="1094841600"/>
              </a:cxn>
              <a:cxn ang="0">
                <a:pos x="2147483647" y="649355280"/>
              </a:cxn>
              <a:cxn ang="0">
                <a:pos x="2147483647" y="354880008"/>
              </a:cxn>
              <a:cxn ang="0">
                <a:pos x="2147483647" y="148496498"/>
              </a:cxn>
              <a:cxn ang="0">
                <a:pos x="2147483647" y="55370876"/>
              </a:cxn>
              <a:cxn ang="0">
                <a:pos x="2147483647" y="95641758"/>
              </a:cxn>
              <a:cxn ang="0">
                <a:pos x="2147483647" y="259238250"/>
              </a:cxn>
              <a:cxn ang="0">
                <a:pos x="2147483647" y="520994224"/>
              </a:cxn>
              <a:cxn ang="0">
                <a:pos x="2147483647" y="860772651"/>
              </a:cxn>
              <a:cxn ang="0">
                <a:pos x="2147483647" y="1603251966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36645297"/>
              </a:cxn>
              <a:cxn ang="0">
                <a:pos x="2147483647" y="928727385"/>
              </a:cxn>
              <a:cxn ang="0">
                <a:pos x="2147483647" y="586432820"/>
              </a:cxn>
              <a:cxn ang="0">
                <a:pos x="2147483647" y="312092989"/>
              </a:cxn>
              <a:cxn ang="0">
                <a:pos x="2147483647" y="118293336"/>
              </a:cxn>
              <a:cxn ang="0">
                <a:pos x="2147483647" y="30203161"/>
              </a:cxn>
              <a:cxn ang="0">
                <a:pos x="2147483647" y="25169301"/>
              </a:cxn>
              <a:cxn ang="0">
                <a:pos x="2147483647" y="85574038"/>
              </a:cxn>
              <a:cxn ang="0">
                <a:pos x="2147483647" y="294475272"/>
              </a:cxn>
              <a:cxn ang="0">
                <a:pos x="2147483647" y="682074579"/>
              </a:cxn>
              <a:cxn ang="0">
                <a:pos x="2147483647" y="1313810555"/>
              </a:cxn>
              <a:cxn ang="0">
                <a:pos x="2147483647" y="1708959858"/>
              </a:cxn>
              <a:cxn ang="0">
                <a:pos x="2147483647" y="1945546531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336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336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336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6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36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5363" name="Freeform 2"/>
          <p:cNvSpPr/>
          <p:nvPr/>
        </p:nvSpPr>
        <p:spPr>
          <a:xfrm>
            <a:off x="-124206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5364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65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366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67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5368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69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0" name="Oval 9"/>
          <p:cNvSpPr/>
          <p:nvPr/>
        </p:nvSpPr>
        <p:spPr>
          <a:xfrm>
            <a:off x="1371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1" name="Oval 10"/>
          <p:cNvSpPr/>
          <p:nvPr/>
        </p:nvSpPr>
        <p:spPr>
          <a:xfrm>
            <a:off x="2133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2" name="Oval 11"/>
          <p:cNvSpPr/>
          <p:nvPr/>
        </p:nvSpPr>
        <p:spPr>
          <a:xfrm>
            <a:off x="2895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3" name="Oval 12"/>
          <p:cNvSpPr/>
          <p:nvPr/>
        </p:nvSpPr>
        <p:spPr>
          <a:xfrm>
            <a:off x="6019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4" name="Oval 13"/>
          <p:cNvSpPr/>
          <p:nvPr/>
        </p:nvSpPr>
        <p:spPr>
          <a:xfrm>
            <a:off x="3657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5" name="Oval 14"/>
          <p:cNvSpPr/>
          <p:nvPr/>
        </p:nvSpPr>
        <p:spPr>
          <a:xfrm>
            <a:off x="5257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6" name="Oval 15"/>
          <p:cNvSpPr/>
          <p:nvPr/>
        </p:nvSpPr>
        <p:spPr>
          <a:xfrm>
            <a:off x="4495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7" name="Oval 16"/>
          <p:cNvSpPr/>
          <p:nvPr/>
        </p:nvSpPr>
        <p:spPr>
          <a:xfrm>
            <a:off x="6781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8" name="Oval 17"/>
          <p:cNvSpPr/>
          <p:nvPr/>
        </p:nvSpPr>
        <p:spPr>
          <a:xfrm>
            <a:off x="17526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9" name="Oval 18"/>
          <p:cNvSpPr/>
          <p:nvPr/>
        </p:nvSpPr>
        <p:spPr>
          <a:xfrm>
            <a:off x="3276600" y="45085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80" name="Oval 19"/>
          <p:cNvSpPr/>
          <p:nvPr/>
        </p:nvSpPr>
        <p:spPr>
          <a:xfrm>
            <a:off x="6400800" y="4495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81" name="Oval 20"/>
          <p:cNvSpPr/>
          <p:nvPr/>
        </p:nvSpPr>
        <p:spPr>
          <a:xfrm>
            <a:off x="4876800" y="4495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82" name="Oval 21"/>
          <p:cNvSpPr/>
          <p:nvPr/>
        </p:nvSpPr>
        <p:spPr>
          <a:xfrm>
            <a:off x="2514600" y="3657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83" name="Oval 22"/>
          <p:cNvSpPr/>
          <p:nvPr/>
        </p:nvSpPr>
        <p:spPr>
          <a:xfrm>
            <a:off x="4038600" y="3657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84" name="Oval 23"/>
          <p:cNvSpPr/>
          <p:nvPr/>
        </p:nvSpPr>
        <p:spPr>
          <a:xfrm>
            <a:off x="7162800" y="3657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85" name="Oval 24"/>
          <p:cNvSpPr/>
          <p:nvPr/>
        </p:nvSpPr>
        <p:spPr>
          <a:xfrm>
            <a:off x="5638800" y="3657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86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5387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5388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5389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390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5391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5392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3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4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438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438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388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4389" name="Freeform 4"/>
          <p:cNvSpPr/>
          <p:nvPr/>
        </p:nvSpPr>
        <p:spPr>
          <a:xfrm flipV="1">
            <a:off x="914400" y="2971800"/>
            <a:ext cx="7620000" cy="2590800"/>
          </a:xfrm>
          <a:custGeom>
            <a:avLst/>
            <a:gdLst/>
            <a:ahLst/>
            <a:cxnLst>
              <a:cxn ang="0">
                <a:pos x="231758467" y="1298483001"/>
              </a:cxn>
              <a:cxn ang="0">
                <a:pos x="387942279" y="792727489"/>
              </a:cxn>
              <a:cxn ang="0">
                <a:pos x="564279967" y="383578307"/>
              </a:cxn>
              <a:cxn ang="0">
                <a:pos x="760769944" y="105128832"/>
              </a:cxn>
              <a:cxn ang="0">
                <a:pos x="992528411" y="0"/>
              </a:cxn>
              <a:cxn ang="0">
                <a:pos x="1236881066" y="82398228"/>
              </a:cxn>
              <a:cxn ang="0">
                <a:pos x="1390546040" y="250036642"/>
              </a:cxn>
              <a:cxn ang="0">
                <a:pos x="1554287953" y="525644159"/>
              </a:cxn>
              <a:cxn ang="0">
                <a:pos x="1728106803" y="883649904"/>
              </a:cxn>
              <a:cxn ang="0">
                <a:pos x="2025361400" y="157977274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235973420"/>
              </a:cxn>
              <a:cxn ang="0">
                <a:pos x="2147483647" y="733059865"/>
              </a:cxn>
              <a:cxn ang="0">
                <a:pos x="2147483647" y="400626681"/>
              </a:cxn>
              <a:cxn ang="0">
                <a:pos x="2147483647" y="167638414"/>
              </a:cxn>
              <a:cxn ang="0">
                <a:pos x="2147483647" y="62509582"/>
              </a:cxn>
              <a:cxn ang="0">
                <a:pos x="2147483647" y="107970789"/>
              </a:cxn>
              <a:cxn ang="0">
                <a:pos x="2147483647" y="292655891"/>
              </a:cxn>
              <a:cxn ang="0">
                <a:pos x="2147483647" y="588153741"/>
              </a:cxn>
              <a:cxn ang="0">
                <a:pos x="2147483647" y="971730361"/>
              </a:cxn>
              <a:cxn ang="0">
                <a:pos x="2147483647" y="180992074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960510783"/>
              </a:cxn>
              <a:cxn ang="0">
                <a:pos x="2147483647" y="1048446360"/>
              </a:cxn>
              <a:cxn ang="0">
                <a:pos x="2147483647" y="662027781"/>
              </a:cxn>
              <a:cxn ang="0">
                <a:pos x="2147483647" y="352323516"/>
              </a:cxn>
              <a:cxn ang="0">
                <a:pos x="2147483647" y="133541665"/>
              </a:cxn>
              <a:cxn ang="0">
                <a:pos x="2147483647" y="34095063"/>
              </a:cxn>
              <a:cxn ang="0">
                <a:pos x="2147483647" y="28412833"/>
              </a:cxn>
              <a:cxn ang="0">
                <a:pos x="2147483647" y="96604645"/>
              </a:cxn>
              <a:cxn ang="0">
                <a:pos x="2147483647" y="332434869"/>
              </a:cxn>
              <a:cxn ang="0">
                <a:pos x="2147483647" y="769996885"/>
              </a:cxn>
              <a:cxn ang="0">
                <a:pos x="2147483647" y="1483168104"/>
              </a:cxn>
              <a:cxn ang="0">
                <a:pos x="2147483647" y="1929255992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4390" name="Rectangle 5"/>
          <p:cNvSpPr/>
          <p:nvPr/>
        </p:nvSpPr>
        <p:spPr>
          <a:xfrm>
            <a:off x="6400800" y="1600200"/>
            <a:ext cx="1987550" cy="82232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4391" name="Rectangle 6"/>
          <p:cNvSpPr/>
          <p:nvPr/>
        </p:nvSpPr>
        <p:spPr>
          <a:xfrm>
            <a:off x="2514600" y="1524000"/>
            <a:ext cx="1985963" cy="82232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439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39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394" name="AutoShape 9">
            <a:hlinkClick r:id="rId1" action="ppaction://hlinksldjump"/>
          </p:cNvPr>
          <p:cNvSpPr/>
          <p:nvPr/>
        </p:nvSpPr>
        <p:spPr>
          <a:xfrm>
            <a:off x="8153400" y="6019800"/>
            <a:ext cx="457200" cy="533400"/>
          </a:xfrm>
          <a:prstGeom prst="actionButtonDocumen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5410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5411" name="Text Box 4"/>
          <p:cNvSpPr txBox="1"/>
          <p:nvPr/>
        </p:nvSpPr>
        <p:spPr>
          <a:xfrm>
            <a:off x="323850" y="476250"/>
            <a:ext cx="815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两列振幅相同的相干波沿相反方向传播叠加而成。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2339975" y="765175"/>
          <a:ext cx="31908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" imgW="2019300" imgH="635000" progId="Equation.DSMT4">
                  <p:embed/>
                </p:oleObj>
              </mc:Choice>
              <mc:Fallback>
                <p:oleObj name="" r:id="rId1" imgW="2019300" imgH="635000" progId="Equation.DSMT4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9975" y="765175"/>
                        <a:ext cx="3190875" cy="1071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2339975" y="1628775"/>
          <a:ext cx="31305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3" imgW="2032000" imgH="635000" progId="Equation.DSMT4">
                  <p:embed/>
                </p:oleObj>
              </mc:Choice>
              <mc:Fallback>
                <p:oleObj name="" r:id="rId3" imgW="2032000" imgH="635000" progId="Equation.DSMT4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9975" y="1628775"/>
                        <a:ext cx="3130550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754063" y="2420938"/>
          <a:ext cx="7251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5" imgW="4673600" imgH="635000" progId="Equation.DSMT4">
                  <p:embed/>
                </p:oleObj>
              </mc:Choice>
              <mc:Fallback>
                <p:oleObj name="" r:id="rId5" imgW="4673600" imgH="635000" progId="Equation.DSMT4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4063" y="2420938"/>
                        <a:ext cx="72517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9" name="Rectangle 8"/>
          <p:cNvSpPr/>
          <p:nvPr/>
        </p:nvSpPr>
        <p:spPr>
          <a:xfrm>
            <a:off x="250825" y="4868863"/>
            <a:ext cx="22320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dirty="0">
                <a:solidFill>
                  <a:srgbClr val="FF6600"/>
                </a:solidFill>
                <a:ea typeface="楷体" panose="02010609060101010101" pitchFamily="49" charset="-122"/>
              </a:rPr>
              <a:t>驻波方程：</a:t>
            </a:r>
            <a:endParaRPr lang="zh-CN" altLang="zh-CN" dirty="0">
              <a:solidFill>
                <a:srgbClr val="FF6600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2627313" y="4652963"/>
          <a:ext cx="37274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7" imgW="2286000" imgH="635000" progId="Equation.DSMT4">
                  <p:embed/>
                </p:oleObj>
              </mc:Choice>
              <mc:Fallback>
                <p:oleObj name="" r:id="rId7" imgW="2286000" imgH="6350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27313" y="4652963"/>
                        <a:ext cx="3727450" cy="1106487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7" name="Text Box 10"/>
          <p:cNvSpPr txBox="1"/>
          <p:nvPr/>
        </p:nvSpPr>
        <p:spPr>
          <a:xfrm>
            <a:off x="107950" y="115888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. </a:t>
            </a: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</a:rPr>
              <a:t>驻波的表达式</a:t>
            </a:r>
            <a:endParaRPr lang="zh-CN" altLang="en-US" sz="2400" b="1" dirty="0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146442" name="Object 10"/>
          <p:cNvGraphicFramePr>
            <a:graphicFrameLocks noChangeAspect="1"/>
          </p:cNvGraphicFramePr>
          <p:nvPr/>
        </p:nvGraphicFramePr>
        <p:xfrm>
          <a:off x="2627313" y="3141663"/>
          <a:ext cx="3840162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9" imgW="1208405" imgH="394335" progId="Equation.DSMT4">
                  <p:embed/>
                </p:oleObj>
              </mc:Choice>
              <mc:Fallback>
                <p:oleObj name="" r:id="rId9" imgW="1208405" imgH="394335" progId="Equation.DSMT4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7313" y="3141663"/>
                        <a:ext cx="3840162" cy="1252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9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6434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7459" name="Text Box 6"/>
          <p:cNvSpPr txBox="1"/>
          <p:nvPr/>
        </p:nvSpPr>
        <p:spPr>
          <a:xfrm>
            <a:off x="179388" y="1484313"/>
            <a:ext cx="33115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驻波不是行波；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6436" name="Rectangle 7"/>
          <p:cNvSpPr/>
          <p:nvPr/>
        </p:nvSpPr>
        <p:spPr>
          <a:xfrm>
            <a:off x="1116013" y="331788"/>
            <a:ext cx="22320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dirty="0">
                <a:solidFill>
                  <a:srgbClr val="FF6600"/>
                </a:solidFill>
                <a:ea typeface="楷体" panose="02010609060101010101" pitchFamily="49" charset="-122"/>
              </a:rPr>
              <a:t>驻波方程：</a:t>
            </a:r>
            <a:endParaRPr lang="zh-CN" altLang="zh-CN" dirty="0">
              <a:solidFill>
                <a:srgbClr val="FF6600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3492500" y="115888"/>
          <a:ext cx="37274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1" imgW="2286000" imgH="635000" progId="Equation.DSMT4">
                  <p:embed/>
                </p:oleObj>
              </mc:Choice>
              <mc:Fallback>
                <p:oleObj name="" r:id="rId1" imgW="2286000" imgH="6350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115888"/>
                        <a:ext cx="3727450" cy="110648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2" name="Text Box 12"/>
          <p:cNvSpPr txBox="1"/>
          <p:nvPr/>
        </p:nvSpPr>
        <p:spPr>
          <a:xfrm>
            <a:off x="179388" y="1916113"/>
            <a:ext cx="3311525" cy="1189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每个质点都在作简谐振动，且每个质点的振幅不相同；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6439" name="Oval 13"/>
          <p:cNvSpPr/>
          <p:nvPr/>
        </p:nvSpPr>
        <p:spPr>
          <a:xfrm>
            <a:off x="5651500" y="2697163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2916238" y="5445125"/>
          <a:ext cx="15113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3" imgW="812800" imgH="635000" progId="Equation.3">
                  <p:embed/>
                </p:oleObj>
              </mc:Choice>
              <mc:Fallback>
                <p:oleObj name="" r:id="rId3" imgW="812800" imgH="635000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16238" y="5445125"/>
                        <a:ext cx="15113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5" name="Object 9"/>
          <p:cNvGraphicFramePr>
            <a:graphicFrameLocks noChangeAspect="1"/>
          </p:cNvGraphicFramePr>
          <p:nvPr/>
        </p:nvGraphicFramePr>
        <p:xfrm>
          <a:off x="2771775" y="4508500"/>
          <a:ext cx="18002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5" imgW="674370" imgH="394335" progId="Equation.DSMT4">
                  <p:embed/>
                </p:oleObj>
              </mc:Choice>
              <mc:Fallback>
                <p:oleObj name="" r:id="rId5" imgW="674370" imgH="394335" progId="Equation.DSMT4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775" y="4508500"/>
                        <a:ext cx="1800225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2051050" y="3500438"/>
          <a:ext cx="34559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7" imgW="1460500" imgH="431800" progId="Equation.DSMT4">
                  <p:embed/>
                </p:oleObj>
              </mc:Choice>
              <mc:Fallback>
                <p:oleObj name="" r:id="rId7" imgW="1460500" imgH="4318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050" y="3500438"/>
                        <a:ext cx="3455988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7" name="Rectangle 21"/>
          <p:cNvSpPr/>
          <p:nvPr/>
        </p:nvSpPr>
        <p:spPr>
          <a:xfrm>
            <a:off x="112713" y="3702050"/>
            <a:ext cx="1960562" cy="5175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波腹位置：</a:t>
            </a:r>
            <a:endParaRPr lang="zh-CN" altLang="zh-CN" sz="2800" b="1" dirty="0">
              <a:solidFill>
                <a:srgbClr val="FF33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146444" name="Object 23"/>
          <p:cNvGraphicFramePr>
            <a:graphicFrameLocks noChangeAspect="1"/>
          </p:cNvGraphicFramePr>
          <p:nvPr>
            <p:ph idx="1"/>
          </p:nvPr>
        </p:nvGraphicFramePr>
        <p:xfrm>
          <a:off x="3910013" y="1341438"/>
          <a:ext cx="4622800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9" imgW="3499485" imgH="1403985" progId="">
                  <p:embed/>
                </p:oleObj>
              </mc:Choice>
              <mc:Fallback>
                <p:oleObj name="" r:id="rId9" imgW="3499485" imgH="1403985" progId="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3910013" y="1341438"/>
                        <a:ext cx="4622800" cy="18494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/>
      <p:bldP spid="147462" grpId="0"/>
      <p:bldP spid="147467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7458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7459" name="Rectangle 19"/>
          <p:cNvSpPr/>
          <p:nvPr/>
        </p:nvSpPr>
        <p:spPr>
          <a:xfrm>
            <a:off x="1116013" y="331788"/>
            <a:ext cx="22320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dirty="0">
                <a:solidFill>
                  <a:srgbClr val="FF6600"/>
                </a:solidFill>
                <a:ea typeface="楷体" panose="02010609060101010101" pitchFamily="49" charset="-122"/>
              </a:rPr>
              <a:t>驻波方程：</a:t>
            </a:r>
            <a:endParaRPr lang="zh-CN" altLang="zh-CN" dirty="0">
              <a:solidFill>
                <a:srgbClr val="FF6600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3492500" y="115888"/>
          <a:ext cx="37274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1" imgW="2286000" imgH="635000" progId="Equation.DSMT4">
                  <p:embed/>
                </p:oleObj>
              </mc:Choice>
              <mc:Fallback>
                <p:oleObj name="" r:id="rId1" imgW="2286000" imgH="635000" progId="Equation.DSMT4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115888"/>
                        <a:ext cx="3727450" cy="110648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2411413" y="5445125"/>
          <a:ext cx="25209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3" imgW="1498600" imgH="635000" progId="Equation.DSMT4">
                  <p:embed/>
                </p:oleObj>
              </mc:Choice>
              <mc:Fallback>
                <p:oleObj name="" r:id="rId3" imgW="1498600" imgH="635000" progId="Equation.DSMT4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11413" y="5445125"/>
                        <a:ext cx="2520950" cy="1131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2339975" y="4508500"/>
          <a:ext cx="28067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5" imgW="1094105" imgH="394335" progId="Equation.DSMT4">
                  <p:embed/>
                </p:oleObj>
              </mc:Choice>
              <mc:Fallback>
                <p:oleObj name="" r:id="rId5" imgW="1094105" imgH="394335" progId="Equation.DSMT4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975" y="4508500"/>
                        <a:ext cx="2806700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2020888" y="3357563"/>
          <a:ext cx="35163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7" imgW="1486535" imgH="431800" progId="Equation.DSMT4">
                  <p:embed/>
                </p:oleObj>
              </mc:Choice>
              <mc:Fallback>
                <p:oleObj name="" r:id="rId7" imgW="1486535" imgH="4318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0888" y="3357563"/>
                        <a:ext cx="3516312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8" name="Rectangle 25"/>
          <p:cNvSpPr/>
          <p:nvPr/>
        </p:nvSpPr>
        <p:spPr>
          <a:xfrm>
            <a:off x="112713" y="3068638"/>
            <a:ext cx="19605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波节位置：</a:t>
            </a:r>
            <a:endParaRPr lang="zh-CN" altLang="zh-CN" sz="2800" b="1" dirty="0">
              <a:solidFill>
                <a:srgbClr val="FF33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47465" name="Oval 26"/>
          <p:cNvSpPr/>
          <p:nvPr/>
        </p:nvSpPr>
        <p:spPr>
          <a:xfrm>
            <a:off x="5651500" y="2697163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7466" name="Object 27"/>
          <p:cNvGraphicFramePr>
            <a:graphicFrameLocks noChangeAspect="1"/>
          </p:cNvGraphicFramePr>
          <p:nvPr>
            <p:ph idx="1"/>
          </p:nvPr>
        </p:nvGraphicFramePr>
        <p:xfrm>
          <a:off x="3779838" y="1268413"/>
          <a:ext cx="4622800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9" imgW="3499485" imgH="1403985" progId="">
                  <p:embed/>
                </p:oleObj>
              </mc:Choice>
              <mc:Fallback>
                <p:oleObj name="" r:id="rId9" imgW="3499485" imgH="1403985" progId="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3779838" y="1268413"/>
                        <a:ext cx="4622800" cy="18494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8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8482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8483" name="Text Box 4"/>
          <p:cNvSpPr txBox="1"/>
          <p:nvPr/>
        </p:nvSpPr>
        <p:spPr>
          <a:xfrm>
            <a:off x="107950" y="115888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3</a:t>
            </a:r>
            <a:r>
              <a:rPr lang="en-US" altLang="zh-CN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. </a:t>
            </a: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</a:rPr>
              <a:t>驻波各质点振动的相位</a:t>
            </a:r>
            <a:endParaRPr lang="zh-CN" altLang="en-US" sz="2400" b="1" dirty="0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148484" name="Object 5"/>
          <p:cNvGraphicFramePr>
            <a:graphicFrameLocks noChangeAspect="1"/>
          </p:cNvGraphicFramePr>
          <p:nvPr>
            <p:ph idx="1"/>
          </p:nvPr>
        </p:nvGraphicFramePr>
        <p:xfrm>
          <a:off x="4140200" y="803275"/>
          <a:ext cx="4103688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1" imgW="3110230" imgH="1389380" progId="">
                  <p:embed/>
                </p:oleObj>
              </mc:Choice>
              <mc:Fallback>
                <p:oleObj name="" r:id="rId1" imgW="3110230" imgH="1389380" progId="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4140200" y="803275"/>
                        <a:ext cx="4103688" cy="18335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9" name="Text Box 7"/>
          <p:cNvSpPr txBox="1"/>
          <p:nvPr/>
        </p:nvSpPr>
        <p:spPr>
          <a:xfrm>
            <a:off x="179388" y="2924175"/>
            <a:ext cx="83534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节两边的质点，相位差相差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； 波腹两边的质点，相位相同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9510" name="Text Box 8"/>
          <p:cNvSpPr txBox="1"/>
          <p:nvPr/>
        </p:nvSpPr>
        <p:spPr>
          <a:xfrm>
            <a:off x="179388" y="3789363"/>
            <a:ext cx="8353425" cy="823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相邻两波节之间的质点运动同向，故驻波的运动是一段一段的运动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9511" name="Text Box 9"/>
          <p:cNvSpPr txBox="1"/>
          <p:nvPr/>
        </p:nvSpPr>
        <p:spPr>
          <a:xfrm>
            <a:off x="1619250" y="4868863"/>
            <a:ext cx="4319588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驻”含义之二：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波不传播相位</a:t>
            </a:r>
            <a:endParaRPr lang="zh-CN" altLang="en-US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9" grpId="0"/>
      <p:bldP spid="149510" grpId="0"/>
      <p:bldP spid="149511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9506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31" name="Rectangle 78"/>
          <p:cNvSpPr/>
          <p:nvPr/>
        </p:nvSpPr>
        <p:spPr>
          <a:xfrm>
            <a:off x="5076825" y="4941888"/>
            <a:ext cx="215900" cy="431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32" name="Rectangle 76"/>
          <p:cNvSpPr/>
          <p:nvPr/>
        </p:nvSpPr>
        <p:spPr>
          <a:xfrm>
            <a:off x="5076825" y="2133600"/>
            <a:ext cx="215900" cy="431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33" name="Rectangle 75"/>
          <p:cNvSpPr/>
          <p:nvPr/>
        </p:nvSpPr>
        <p:spPr>
          <a:xfrm>
            <a:off x="1908175" y="4868863"/>
            <a:ext cx="215900" cy="431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34" name="Rectangle 74"/>
          <p:cNvSpPr/>
          <p:nvPr/>
        </p:nvSpPr>
        <p:spPr>
          <a:xfrm>
            <a:off x="3492500" y="4941888"/>
            <a:ext cx="215900" cy="431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35" name="Rectangle 73"/>
          <p:cNvSpPr/>
          <p:nvPr/>
        </p:nvSpPr>
        <p:spPr>
          <a:xfrm>
            <a:off x="2700338" y="3860800"/>
            <a:ext cx="215900" cy="431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36" name="Rectangle 67"/>
          <p:cNvSpPr/>
          <p:nvPr/>
        </p:nvSpPr>
        <p:spPr>
          <a:xfrm>
            <a:off x="1908175" y="2133600"/>
            <a:ext cx="215900" cy="431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37" name="Rectangle 66"/>
          <p:cNvSpPr/>
          <p:nvPr/>
        </p:nvSpPr>
        <p:spPr>
          <a:xfrm>
            <a:off x="3492500" y="2060575"/>
            <a:ext cx="215900" cy="431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9514" name="Text Box 4"/>
          <p:cNvSpPr txBox="1"/>
          <p:nvPr/>
        </p:nvSpPr>
        <p:spPr>
          <a:xfrm>
            <a:off x="179388" y="115888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4</a:t>
            </a:r>
            <a:r>
              <a:rPr lang="en-US" altLang="zh-CN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. </a:t>
            </a: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</a:rPr>
              <a:t>驻波的能量</a:t>
            </a:r>
            <a:endParaRPr lang="zh-CN" altLang="en-US" sz="2400" b="1" dirty="0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sp>
        <p:nvSpPr>
          <p:cNvPr id="150539" name="Text Box 5"/>
          <p:cNvSpPr txBox="1"/>
          <p:nvPr/>
        </p:nvSpPr>
        <p:spPr>
          <a:xfrm>
            <a:off x="107950" y="1052513"/>
            <a:ext cx="6985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驻”含义之一：</a:t>
            </a:r>
            <a:r>
              <a:rPr lang="zh-CN" altLang="en-US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波不传播能量</a:t>
            </a:r>
            <a:endParaRPr lang="zh-CN" altLang="en-US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40" name="Text Box 6"/>
          <p:cNvSpPr txBox="1"/>
          <p:nvPr/>
        </p:nvSpPr>
        <p:spPr>
          <a:xfrm>
            <a:off x="107950" y="549275"/>
            <a:ext cx="4419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Clr>
                <a:srgbClr val="FF9900"/>
              </a:buClr>
            </a:pP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合能流密度为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0541" name="Object 13"/>
          <p:cNvGraphicFramePr>
            <a:graphicFrameLocks noChangeAspect="1"/>
          </p:cNvGraphicFramePr>
          <p:nvPr/>
        </p:nvGraphicFramePr>
        <p:xfrm>
          <a:off x="3308350" y="625475"/>
          <a:ext cx="243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1" imgW="4267200" imgH="762000" progId="Equation.3">
                  <p:embed/>
                </p:oleObj>
              </mc:Choice>
              <mc:Fallback>
                <p:oleObj name="" r:id="rId1" imgW="4267200" imgH="7620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08350" y="625475"/>
                        <a:ext cx="2438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542" name="Group 65"/>
          <p:cNvGrpSpPr/>
          <p:nvPr/>
        </p:nvGrpSpPr>
        <p:grpSpPr>
          <a:xfrm>
            <a:off x="6156325" y="2997200"/>
            <a:ext cx="2663825" cy="2374900"/>
            <a:chOff x="0" y="0"/>
            <a:chExt cx="1678" cy="1496"/>
          </a:xfrm>
        </p:grpSpPr>
        <p:sp>
          <p:nvSpPr>
            <p:cNvPr id="149570" name="Line 9"/>
            <p:cNvSpPr/>
            <p:nvPr/>
          </p:nvSpPr>
          <p:spPr>
            <a:xfrm>
              <a:off x="181" y="680"/>
              <a:ext cx="1497" cy="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sm"/>
            </a:ln>
          </p:spPr>
        </p:sp>
        <p:sp>
          <p:nvSpPr>
            <p:cNvPr id="149571" name="Rectangle 11"/>
            <p:cNvSpPr/>
            <p:nvPr/>
          </p:nvSpPr>
          <p:spPr>
            <a:xfrm>
              <a:off x="0" y="0"/>
              <a:ext cx="659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None/>
              </a:pPr>
              <a:r>
                <a:rPr lang="zh-CN" altLang="zh-CN" sz="28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波腹</a:t>
              </a:r>
              <a:endParaRPr lang="zh-CN" altLang="zh-CN" sz="2800" b="1" dirty="0">
                <a:solidFill>
                  <a:srgbClr val="FF0000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149572" name="Rectangle 12"/>
            <p:cNvSpPr/>
            <p:nvPr/>
          </p:nvSpPr>
          <p:spPr>
            <a:xfrm>
              <a:off x="952" y="45"/>
              <a:ext cx="659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None/>
              </a:pPr>
              <a:r>
                <a:rPr lang="zh-CN" altLang="zh-CN" sz="2800" b="1" dirty="0">
                  <a:solidFill>
                    <a:srgbClr val="0000FF"/>
                  </a:solidFill>
                  <a:ea typeface="楷体" panose="02010609060101010101" pitchFamily="49" charset="-122"/>
                </a:rPr>
                <a:t>波节</a:t>
              </a:r>
              <a:endParaRPr lang="zh-CN" altLang="zh-CN" sz="2800" b="1" dirty="0">
                <a:solidFill>
                  <a:srgbClr val="0000FF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149573" name="Line 13"/>
            <p:cNvSpPr/>
            <p:nvPr/>
          </p:nvSpPr>
          <p:spPr>
            <a:xfrm>
              <a:off x="334" y="470"/>
              <a:ext cx="1" cy="661"/>
            </a:xfrm>
            <a:prstGeom prst="line">
              <a:avLst/>
            </a:prstGeom>
            <a:ln w="6350" cap="flat" cmpd="sng">
              <a:solidFill>
                <a:srgbClr val="80008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49574" name="Line 14"/>
            <p:cNvSpPr/>
            <p:nvPr/>
          </p:nvSpPr>
          <p:spPr>
            <a:xfrm>
              <a:off x="1109" y="470"/>
              <a:ext cx="1" cy="648"/>
            </a:xfrm>
            <a:prstGeom prst="line">
              <a:avLst/>
            </a:prstGeom>
            <a:ln w="6350" cap="flat" cmpd="sng">
              <a:solidFill>
                <a:srgbClr val="80008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49575" name="Line 15"/>
            <p:cNvSpPr/>
            <p:nvPr/>
          </p:nvSpPr>
          <p:spPr>
            <a:xfrm>
              <a:off x="347" y="553"/>
              <a:ext cx="763" cy="0"/>
            </a:xfrm>
            <a:prstGeom prst="line">
              <a:avLst/>
            </a:prstGeom>
            <a:ln w="9525" cap="flat" cmpd="sng">
              <a:solidFill>
                <a:srgbClr val="800080"/>
              </a:solidFill>
              <a:prstDash val="solid"/>
              <a:headEnd type="triangle" w="sm" len="sm"/>
              <a:tailEnd type="triangle" w="sm" len="sm"/>
            </a:ln>
          </p:spPr>
        </p:sp>
        <p:sp>
          <p:nvSpPr>
            <p:cNvPr id="149576" name="Rectangle 16"/>
            <p:cNvSpPr/>
            <p:nvPr/>
          </p:nvSpPr>
          <p:spPr>
            <a:xfrm>
              <a:off x="453" y="226"/>
              <a:ext cx="646" cy="35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80008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</a:t>
              </a:r>
              <a:r>
                <a:rPr lang="en-US" altLang="zh-CN" sz="2800" b="1" dirty="0">
                  <a:solidFill>
                    <a:srgbClr val="80008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/4</a:t>
              </a:r>
              <a:endParaRPr lang="en-US" altLang="zh-CN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9577" name="Line 17"/>
            <p:cNvSpPr/>
            <p:nvPr/>
          </p:nvSpPr>
          <p:spPr>
            <a:xfrm>
              <a:off x="386" y="814"/>
              <a:ext cx="685" cy="1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headEnd type="none" w="med" len="med"/>
              <a:tailEnd type="triangle" w="sm" len="sm"/>
            </a:ln>
          </p:spPr>
        </p:sp>
        <p:sp>
          <p:nvSpPr>
            <p:cNvPr id="149578" name="Line 18"/>
            <p:cNvSpPr/>
            <p:nvPr/>
          </p:nvSpPr>
          <p:spPr>
            <a:xfrm flipH="1">
              <a:off x="373" y="883"/>
              <a:ext cx="685" cy="1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headEnd type="none" w="med" len="med"/>
              <a:tailEnd type="triangle" w="sm" len="sm"/>
            </a:ln>
          </p:spPr>
        </p:sp>
        <p:sp>
          <p:nvSpPr>
            <p:cNvPr id="149579" name="Line 19"/>
            <p:cNvSpPr/>
            <p:nvPr/>
          </p:nvSpPr>
          <p:spPr>
            <a:xfrm>
              <a:off x="386" y="952"/>
              <a:ext cx="685" cy="0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headEnd type="none" w="med" len="med"/>
              <a:tailEnd type="triangle" w="sm" len="sm"/>
            </a:ln>
          </p:spPr>
        </p:sp>
        <p:sp>
          <p:nvSpPr>
            <p:cNvPr id="149580" name="Line 20"/>
            <p:cNvSpPr/>
            <p:nvPr/>
          </p:nvSpPr>
          <p:spPr>
            <a:xfrm flipH="1">
              <a:off x="373" y="1021"/>
              <a:ext cx="685" cy="0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headEnd type="none" w="med" len="med"/>
              <a:tailEnd type="triangle" w="sm" len="sm"/>
            </a:ln>
          </p:spPr>
        </p:sp>
        <p:sp>
          <p:nvSpPr>
            <p:cNvPr id="149581" name="Rectangle 21"/>
            <p:cNvSpPr/>
            <p:nvPr/>
          </p:nvSpPr>
          <p:spPr>
            <a:xfrm>
              <a:off x="491" y="1075"/>
              <a:ext cx="643" cy="42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None/>
              </a:pPr>
              <a:r>
                <a:rPr lang="zh-CN" altLang="zh-CN" sz="2800" b="1" dirty="0">
                  <a:solidFill>
                    <a:srgbClr val="FF00FF"/>
                  </a:solidFill>
                  <a:ea typeface="楷体" panose="02010609060101010101" pitchFamily="49" charset="-122"/>
                </a:rPr>
                <a:t>能量</a:t>
              </a:r>
              <a:endParaRPr lang="zh-CN" altLang="zh-CN" sz="2800" b="1" dirty="0">
                <a:solidFill>
                  <a:srgbClr val="FF00FF"/>
                </a:solidFill>
                <a:ea typeface="楷体" panose="02010609060101010101" pitchFamily="49" charset="-122"/>
              </a:endParaRPr>
            </a:p>
            <a:p>
              <a:pPr marL="0" lvl="0" indent="0" algn="just" eaLnBrk="1" hangingPunct="1">
                <a:spcBef>
                  <a:spcPct val="0"/>
                </a:spcBef>
                <a:buNone/>
              </a:pPr>
              <a:r>
                <a:rPr lang="zh-CN" altLang="zh-CN" sz="2800" b="1" dirty="0">
                  <a:solidFill>
                    <a:srgbClr val="FF00FF"/>
                  </a:solidFill>
                  <a:ea typeface="楷体" panose="02010609060101010101" pitchFamily="49" charset="-122"/>
                </a:rPr>
                <a:t>流动</a:t>
              </a:r>
              <a:endParaRPr lang="zh-CN" altLang="zh-CN" sz="2800" b="1" dirty="0">
                <a:solidFill>
                  <a:schemeClr val="tx2"/>
                </a:solidFill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150555" name="Object 27"/>
          <p:cNvGraphicFramePr/>
          <p:nvPr/>
        </p:nvGraphicFramePr>
        <p:xfrm>
          <a:off x="322263" y="2276475"/>
          <a:ext cx="9953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3" imgW="495300" imgH="254000" progId="Equation.DSMT4">
                  <p:embed/>
                </p:oleObj>
              </mc:Choice>
              <mc:Fallback>
                <p:oleObj name="" r:id="rId3" imgW="495300" imgH="2540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2263" y="2276475"/>
                        <a:ext cx="995362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6" name="Object 28"/>
          <p:cNvGraphicFramePr>
            <a:graphicFrameLocks noChangeAspect="1"/>
          </p:cNvGraphicFramePr>
          <p:nvPr/>
        </p:nvGraphicFramePr>
        <p:xfrm>
          <a:off x="250825" y="3357563"/>
          <a:ext cx="9683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5" imgW="596900" imgH="635000" progId="Equation.DSMT4">
                  <p:embed/>
                </p:oleObj>
              </mc:Choice>
              <mc:Fallback>
                <p:oleObj name="" r:id="rId5" imgW="596900" imgH="6350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825" y="3357563"/>
                        <a:ext cx="968375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7" name="Object 29"/>
          <p:cNvGraphicFramePr>
            <a:graphicFrameLocks noChangeAspect="1"/>
          </p:cNvGraphicFramePr>
          <p:nvPr/>
        </p:nvGraphicFramePr>
        <p:xfrm>
          <a:off x="250825" y="4941888"/>
          <a:ext cx="10001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7" imgW="596900" imgH="635000" progId="Equation.DSMT4">
                  <p:embed/>
                </p:oleObj>
              </mc:Choice>
              <mc:Fallback>
                <p:oleObj name="" r:id="rId7" imgW="596900" imgH="6350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825" y="4941888"/>
                        <a:ext cx="1000125" cy="1004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8" name="AutoShape 59"/>
          <p:cNvSpPr/>
          <p:nvPr/>
        </p:nvSpPr>
        <p:spPr>
          <a:xfrm>
            <a:off x="3136900" y="2217738"/>
            <a:ext cx="762000" cy="609600"/>
          </a:xfrm>
          <a:prstGeom prst="wedgeEllipseCallout">
            <a:avLst>
              <a:gd name="adj1" fmla="val -75833"/>
              <a:gd name="adj2" fmla="val 78384"/>
            </a:avLst>
          </a:prstGeom>
          <a:noFill/>
          <a:ln w="222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59" name="AutoShape 60"/>
          <p:cNvSpPr/>
          <p:nvPr/>
        </p:nvSpPr>
        <p:spPr>
          <a:xfrm>
            <a:off x="2451100" y="3592513"/>
            <a:ext cx="609600" cy="609600"/>
          </a:xfrm>
          <a:prstGeom prst="wedgeEllipseCallout">
            <a:avLst>
              <a:gd name="adj1" fmla="val -83074"/>
              <a:gd name="adj2" fmla="val 89843"/>
            </a:avLst>
          </a:prstGeom>
          <a:noFill/>
          <a:ln w="222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60" name="Text Box 61"/>
          <p:cNvSpPr txBox="1"/>
          <p:nvPr/>
        </p:nvSpPr>
        <p:spPr>
          <a:xfrm>
            <a:off x="1976438" y="2827338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势能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0561" name="Text Box 62"/>
          <p:cNvSpPr txBox="1"/>
          <p:nvPr/>
        </p:nvSpPr>
        <p:spPr>
          <a:xfrm>
            <a:off x="1460500" y="4354513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动能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0562" name="AutoShape 63"/>
          <p:cNvSpPr/>
          <p:nvPr/>
        </p:nvSpPr>
        <p:spPr>
          <a:xfrm>
            <a:off x="3289300" y="5027613"/>
            <a:ext cx="609600" cy="609600"/>
          </a:xfrm>
          <a:prstGeom prst="wedgeEllipseCallout">
            <a:avLst>
              <a:gd name="adj1" fmla="val 161458"/>
              <a:gd name="adj2" fmla="val 77083"/>
            </a:avLst>
          </a:prstGeom>
          <a:noFill/>
          <a:ln w="222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63" name="Text Box 64"/>
          <p:cNvSpPr txBox="1"/>
          <p:nvPr/>
        </p:nvSpPr>
        <p:spPr>
          <a:xfrm>
            <a:off x="4508500" y="5637213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势能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pSp>
        <p:nvGrpSpPr>
          <p:cNvPr id="150564" name="Group 82"/>
          <p:cNvGrpSpPr/>
          <p:nvPr/>
        </p:nvGrpSpPr>
        <p:grpSpPr>
          <a:xfrm>
            <a:off x="1689100" y="4724400"/>
            <a:ext cx="3962400" cy="1141413"/>
            <a:chOff x="0" y="0"/>
            <a:chExt cx="2496" cy="719"/>
          </a:xfrm>
        </p:grpSpPr>
        <p:grpSp>
          <p:nvGrpSpPr>
            <p:cNvPr id="149555" name="Group 46"/>
            <p:cNvGrpSpPr/>
            <p:nvPr/>
          </p:nvGrpSpPr>
          <p:grpSpPr>
            <a:xfrm>
              <a:off x="0" y="47"/>
              <a:ext cx="2496" cy="672"/>
              <a:chOff x="0" y="0"/>
              <a:chExt cx="2496" cy="672"/>
            </a:xfrm>
          </p:grpSpPr>
          <p:sp>
            <p:nvSpPr>
              <p:cNvPr id="149558" name="Line 47"/>
              <p:cNvSpPr/>
              <p:nvPr/>
            </p:nvSpPr>
            <p:spPr>
              <a:xfrm>
                <a:off x="0" y="336"/>
                <a:ext cx="249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9559" name="Line 48"/>
              <p:cNvSpPr/>
              <p:nvPr/>
            </p:nvSpPr>
            <p:spPr>
              <a:xfrm flipH="1">
                <a:off x="720" y="336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60" name="Line 49"/>
              <p:cNvSpPr/>
              <p:nvPr/>
            </p:nvSpPr>
            <p:spPr>
              <a:xfrm flipH="1">
                <a:off x="480" y="336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61" name="Line 50"/>
              <p:cNvSpPr/>
              <p:nvPr/>
            </p:nvSpPr>
            <p:spPr>
              <a:xfrm flipH="1">
                <a:off x="960" y="336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62" name="Line 51"/>
              <p:cNvSpPr/>
              <p:nvPr/>
            </p:nvSpPr>
            <p:spPr>
              <a:xfrm flipH="1" flipV="1">
                <a:off x="1728" y="0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63" name="Line 52"/>
              <p:cNvSpPr/>
              <p:nvPr/>
            </p:nvSpPr>
            <p:spPr>
              <a:xfrm flipH="1" flipV="1">
                <a:off x="1488" y="96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64" name="Line 53"/>
              <p:cNvSpPr/>
              <p:nvPr/>
            </p:nvSpPr>
            <p:spPr>
              <a:xfrm flipH="1" flipV="1">
                <a:off x="1968" y="96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65" name="Freeform 54"/>
              <p:cNvSpPr/>
              <p:nvPr/>
            </p:nvSpPr>
            <p:spPr>
              <a:xfrm flipH="1">
                <a:off x="1200" y="0"/>
                <a:ext cx="1008" cy="336"/>
              </a:xfrm>
              <a:custGeom>
                <a:avLst/>
                <a:gdLst/>
                <a:ahLst/>
                <a:cxnLst>
                  <a:cxn ang="0">
                    <a:pos x="0" y="336"/>
                  </a:cxn>
                  <a:cxn ang="0">
                    <a:pos x="144" y="192"/>
                  </a:cxn>
                  <a:cxn ang="0">
                    <a:pos x="336" y="48"/>
                  </a:cxn>
                  <a:cxn ang="0">
                    <a:pos x="480" y="0"/>
                  </a:cxn>
                  <a:cxn ang="0">
                    <a:pos x="672" y="48"/>
                  </a:cxn>
                  <a:cxn ang="0">
                    <a:pos x="912" y="240"/>
                  </a:cxn>
                  <a:cxn ang="0">
                    <a:pos x="1008" y="336"/>
                  </a:cxn>
                </a:cxnLst>
                <a:pathLst>
                  <a:path w="1008" h="336">
                    <a:moveTo>
                      <a:pt x="0" y="336"/>
                    </a:moveTo>
                    <a:cubicBezTo>
                      <a:pt x="44" y="288"/>
                      <a:pt x="88" y="240"/>
                      <a:pt x="144" y="192"/>
                    </a:cubicBezTo>
                    <a:cubicBezTo>
                      <a:pt x="200" y="144"/>
                      <a:pt x="280" y="80"/>
                      <a:pt x="336" y="48"/>
                    </a:cubicBezTo>
                    <a:cubicBezTo>
                      <a:pt x="392" y="16"/>
                      <a:pt x="424" y="0"/>
                      <a:pt x="480" y="0"/>
                    </a:cubicBezTo>
                    <a:cubicBezTo>
                      <a:pt x="536" y="0"/>
                      <a:pt x="600" y="8"/>
                      <a:pt x="672" y="48"/>
                    </a:cubicBezTo>
                    <a:cubicBezTo>
                      <a:pt x="744" y="88"/>
                      <a:pt x="856" y="192"/>
                      <a:pt x="912" y="240"/>
                    </a:cubicBezTo>
                    <a:cubicBezTo>
                      <a:pt x="968" y="288"/>
                      <a:pt x="988" y="312"/>
                      <a:pt x="1008" y="336"/>
                    </a:cubicBezTo>
                  </a:path>
                </a:pathLst>
              </a:custGeom>
              <a:noFill/>
              <a:ln w="222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9566" name="Freeform 55"/>
              <p:cNvSpPr/>
              <p:nvPr/>
            </p:nvSpPr>
            <p:spPr>
              <a:xfrm flipH="1" flipV="1">
                <a:off x="192" y="336"/>
                <a:ext cx="1008" cy="336"/>
              </a:xfrm>
              <a:custGeom>
                <a:avLst/>
                <a:gdLst/>
                <a:ahLst/>
                <a:cxnLst>
                  <a:cxn ang="0">
                    <a:pos x="0" y="336"/>
                  </a:cxn>
                  <a:cxn ang="0">
                    <a:pos x="144" y="192"/>
                  </a:cxn>
                  <a:cxn ang="0">
                    <a:pos x="336" y="48"/>
                  </a:cxn>
                  <a:cxn ang="0">
                    <a:pos x="480" y="0"/>
                  </a:cxn>
                  <a:cxn ang="0">
                    <a:pos x="672" y="48"/>
                  </a:cxn>
                  <a:cxn ang="0">
                    <a:pos x="912" y="240"/>
                  </a:cxn>
                  <a:cxn ang="0">
                    <a:pos x="1008" y="336"/>
                  </a:cxn>
                </a:cxnLst>
                <a:pathLst>
                  <a:path w="1008" h="336">
                    <a:moveTo>
                      <a:pt x="0" y="336"/>
                    </a:moveTo>
                    <a:cubicBezTo>
                      <a:pt x="44" y="288"/>
                      <a:pt x="88" y="240"/>
                      <a:pt x="144" y="192"/>
                    </a:cubicBezTo>
                    <a:cubicBezTo>
                      <a:pt x="200" y="144"/>
                      <a:pt x="280" y="80"/>
                      <a:pt x="336" y="48"/>
                    </a:cubicBezTo>
                    <a:cubicBezTo>
                      <a:pt x="392" y="16"/>
                      <a:pt x="424" y="0"/>
                      <a:pt x="480" y="0"/>
                    </a:cubicBezTo>
                    <a:cubicBezTo>
                      <a:pt x="536" y="0"/>
                      <a:pt x="600" y="8"/>
                      <a:pt x="672" y="48"/>
                    </a:cubicBezTo>
                    <a:cubicBezTo>
                      <a:pt x="744" y="88"/>
                      <a:pt x="856" y="192"/>
                      <a:pt x="912" y="240"/>
                    </a:cubicBezTo>
                    <a:cubicBezTo>
                      <a:pt x="968" y="288"/>
                      <a:pt x="988" y="312"/>
                      <a:pt x="1008" y="336"/>
                    </a:cubicBezTo>
                  </a:path>
                </a:pathLst>
              </a:custGeom>
              <a:noFill/>
              <a:ln w="222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9567" name="Oval 56"/>
              <p:cNvSpPr/>
              <p:nvPr/>
            </p:nvSpPr>
            <p:spPr>
              <a:xfrm flipH="1">
                <a:off x="1152" y="28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9568" name="Oval 57"/>
              <p:cNvSpPr/>
              <p:nvPr/>
            </p:nvSpPr>
            <p:spPr>
              <a:xfrm flipH="1">
                <a:off x="144" y="28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9569" name="Oval 58"/>
              <p:cNvSpPr/>
              <p:nvPr/>
            </p:nvSpPr>
            <p:spPr>
              <a:xfrm flipH="1">
                <a:off x="2160" y="28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149556" name="Oval 68"/>
            <p:cNvSpPr/>
            <p:nvPr/>
          </p:nvSpPr>
          <p:spPr>
            <a:xfrm>
              <a:off x="682" y="318"/>
              <a:ext cx="91" cy="91"/>
            </a:xfrm>
            <a:prstGeom prst="ellipse">
              <a:avLst/>
            </a:prstGeom>
            <a:solidFill>
              <a:srgbClr val="FF3300"/>
            </a:solidFill>
            <a:ln w="9525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9557" name="Oval 70"/>
            <p:cNvSpPr/>
            <p:nvPr/>
          </p:nvSpPr>
          <p:spPr>
            <a:xfrm>
              <a:off x="1680" y="0"/>
              <a:ext cx="91" cy="91"/>
            </a:xfrm>
            <a:prstGeom prst="ellipse">
              <a:avLst/>
            </a:prstGeom>
            <a:solidFill>
              <a:srgbClr val="FF3300"/>
            </a:solidFill>
            <a:ln w="9525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50580" name="Group 80"/>
          <p:cNvGrpSpPr/>
          <p:nvPr/>
        </p:nvGrpSpPr>
        <p:grpSpPr>
          <a:xfrm>
            <a:off x="1689100" y="1916113"/>
            <a:ext cx="3962400" cy="1225550"/>
            <a:chOff x="0" y="0"/>
            <a:chExt cx="2496" cy="772"/>
          </a:xfrm>
        </p:grpSpPr>
        <p:grpSp>
          <p:nvGrpSpPr>
            <p:cNvPr id="149540" name="Group 24"/>
            <p:cNvGrpSpPr/>
            <p:nvPr/>
          </p:nvGrpSpPr>
          <p:grpSpPr>
            <a:xfrm>
              <a:off x="0" y="46"/>
              <a:ext cx="2496" cy="672"/>
              <a:chOff x="0" y="0"/>
              <a:chExt cx="2496" cy="672"/>
            </a:xfrm>
          </p:grpSpPr>
          <p:sp>
            <p:nvSpPr>
              <p:cNvPr id="149543" name="Line 25"/>
              <p:cNvSpPr/>
              <p:nvPr/>
            </p:nvSpPr>
            <p:spPr>
              <a:xfrm>
                <a:off x="0" y="336"/>
                <a:ext cx="249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9544" name="Line 26"/>
              <p:cNvSpPr/>
              <p:nvPr/>
            </p:nvSpPr>
            <p:spPr>
              <a:xfrm flipV="1">
                <a:off x="672" y="0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45" name="Line 27"/>
              <p:cNvSpPr/>
              <p:nvPr/>
            </p:nvSpPr>
            <p:spPr>
              <a:xfrm flipV="1">
                <a:off x="432" y="96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46" name="Line 28"/>
              <p:cNvSpPr/>
              <p:nvPr/>
            </p:nvSpPr>
            <p:spPr>
              <a:xfrm flipV="1">
                <a:off x="912" y="96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47" name="Line 29"/>
              <p:cNvSpPr/>
              <p:nvPr/>
            </p:nvSpPr>
            <p:spPr>
              <a:xfrm>
                <a:off x="1728" y="336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48" name="Line 30"/>
              <p:cNvSpPr/>
              <p:nvPr/>
            </p:nvSpPr>
            <p:spPr>
              <a:xfrm>
                <a:off x="1488" y="336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49" name="Line 31"/>
              <p:cNvSpPr/>
              <p:nvPr/>
            </p:nvSpPr>
            <p:spPr>
              <a:xfrm>
                <a:off x="1968" y="336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50" name="Freeform 32"/>
              <p:cNvSpPr/>
              <p:nvPr/>
            </p:nvSpPr>
            <p:spPr>
              <a:xfrm>
                <a:off x="192" y="0"/>
                <a:ext cx="1008" cy="336"/>
              </a:xfrm>
              <a:custGeom>
                <a:avLst/>
                <a:gdLst/>
                <a:ahLst/>
                <a:cxnLst>
                  <a:cxn ang="0">
                    <a:pos x="0" y="336"/>
                  </a:cxn>
                  <a:cxn ang="0">
                    <a:pos x="144" y="192"/>
                  </a:cxn>
                  <a:cxn ang="0">
                    <a:pos x="336" y="48"/>
                  </a:cxn>
                  <a:cxn ang="0">
                    <a:pos x="480" y="0"/>
                  </a:cxn>
                  <a:cxn ang="0">
                    <a:pos x="672" y="48"/>
                  </a:cxn>
                  <a:cxn ang="0">
                    <a:pos x="912" y="240"/>
                  </a:cxn>
                  <a:cxn ang="0">
                    <a:pos x="1008" y="336"/>
                  </a:cxn>
                </a:cxnLst>
                <a:pathLst>
                  <a:path w="1008" h="336">
                    <a:moveTo>
                      <a:pt x="0" y="336"/>
                    </a:moveTo>
                    <a:cubicBezTo>
                      <a:pt x="44" y="288"/>
                      <a:pt x="88" y="240"/>
                      <a:pt x="144" y="192"/>
                    </a:cubicBezTo>
                    <a:cubicBezTo>
                      <a:pt x="200" y="144"/>
                      <a:pt x="280" y="80"/>
                      <a:pt x="336" y="48"/>
                    </a:cubicBezTo>
                    <a:cubicBezTo>
                      <a:pt x="392" y="16"/>
                      <a:pt x="424" y="0"/>
                      <a:pt x="480" y="0"/>
                    </a:cubicBezTo>
                    <a:cubicBezTo>
                      <a:pt x="536" y="0"/>
                      <a:pt x="600" y="8"/>
                      <a:pt x="672" y="48"/>
                    </a:cubicBezTo>
                    <a:cubicBezTo>
                      <a:pt x="744" y="88"/>
                      <a:pt x="856" y="192"/>
                      <a:pt x="912" y="240"/>
                    </a:cubicBezTo>
                    <a:cubicBezTo>
                      <a:pt x="968" y="288"/>
                      <a:pt x="988" y="312"/>
                      <a:pt x="1008" y="336"/>
                    </a:cubicBezTo>
                  </a:path>
                </a:pathLst>
              </a:custGeom>
              <a:noFill/>
              <a:ln w="222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9551" name="Freeform 33"/>
              <p:cNvSpPr/>
              <p:nvPr/>
            </p:nvSpPr>
            <p:spPr>
              <a:xfrm flipV="1">
                <a:off x="1200" y="336"/>
                <a:ext cx="1008" cy="336"/>
              </a:xfrm>
              <a:custGeom>
                <a:avLst/>
                <a:gdLst/>
                <a:ahLst/>
                <a:cxnLst>
                  <a:cxn ang="0">
                    <a:pos x="0" y="336"/>
                  </a:cxn>
                  <a:cxn ang="0">
                    <a:pos x="144" y="192"/>
                  </a:cxn>
                  <a:cxn ang="0">
                    <a:pos x="336" y="48"/>
                  </a:cxn>
                  <a:cxn ang="0">
                    <a:pos x="480" y="0"/>
                  </a:cxn>
                  <a:cxn ang="0">
                    <a:pos x="672" y="48"/>
                  </a:cxn>
                  <a:cxn ang="0">
                    <a:pos x="912" y="240"/>
                  </a:cxn>
                  <a:cxn ang="0">
                    <a:pos x="1008" y="336"/>
                  </a:cxn>
                </a:cxnLst>
                <a:pathLst>
                  <a:path w="1008" h="336">
                    <a:moveTo>
                      <a:pt x="0" y="336"/>
                    </a:moveTo>
                    <a:cubicBezTo>
                      <a:pt x="44" y="288"/>
                      <a:pt x="88" y="240"/>
                      <a:pt x="144" y="192"/>
                    </a:cubicBezTo>
                    <a:cubicBezTo>
                      <a:pt x="200" y="144"/>
                      <a:pt x="280" y="80"/>
                      <a:pt x="336" y="48"/>
                    </a:cubicBezTo>
                    <a:cubicBezTo>
                      <a:pt x="392" y="16"/>
                      <a:pt x="424" y="0"/>
                      <a:pt x="480" y="0"/>
                    </a:cubicBezTo>
                    <a:cubicBezTo>
                      <a:pt x="536" y="0"/>
                      <a:pt x="600" y="8"/>
                      <a:pt x="672" y="48"/>
                    </a:cubicBezTo>
                    <a:cubicBezTo>
                      <a:pt x="744" y="88"/>
                      <a:pt x="856" y="192"/>
                      <a:pt x="912" y="240"/>
                    </a:cubicBezTo>
                    <a:cubicBezTo>
                      <a:pt x="968" y="288"/>
                      <a:pt x="988" y="312"/>
                      <a:pt x="1008" y="336"/>
                    </a:cubicBezTo>
                  </a:path>
                </a:pathLst>
              </a:custGeom>
              <a:noFill/>
              <a:ln w="222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9552" name="Oval 34"/>
              <p:cNvSpPr/>
              <p:nvPr/>
            </p:nvSpPr>
            <p:spPr>
              <a:xfrm>
                <a:off x="1152" y="28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9553" name="Oval 35"/>
              <p:cNvSpPr/>
              <p:nvPr/>
            </p:nvSpPr>
            <p:spPr>
              <a:xfrm>
                <a:off x="144" y="28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9554" name="Oval 36"/>
              <p:cNvSpPr/>
              <p:nvPr/>
            </p:nvSpPr>
            <p:spPr>
              <a:xfrm>
                <a:off x="2160" y="28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149541" name="Oval 71"/>
            <p:cNvSpPr/>
            <p:nvPr/>
          </p:nvSpPr>
          <p:spPr>
            <a:xfrm>
              <a:off x="637" y="0"/>
              <a:ext cx="91" cy="91"/>
            </a:xfrm>
            <a:prstGeom prst="ellipse">
              <a:avLst/>
            </a:prstGeom>
            <a:solidFill>
              <a:srgbClr val="FF3300"/>
            </a:solidFill>
            <a:ln w="9525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9542" name="Oval 72"/>
            <p:cNvSpPr/>
            <p:nvPr/>
          </p:nvSpPr>
          <p:spPr>
            <a:xfrm>
              <a:off x="1680" y="681"/>
              <a:ext cx="91" cy="91"/>
            </a:xfrm>
            <a:prstGeom prst="ellipse">
              <a:avLst/>
            </a:prstGeom>
            <a:solidFill>
              <a:srgbClr val="FF3300"/>
            </a:solidFill>
            <a:ln w="9525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50596" name="Rectangle 77"/>
          <p:cNvSpPr/>
          <p:nvPr/>
        </p:nvSpPr>
        <p:spPr>
          <a:xfrm>
            <a:off x="4356100" y="3429000"/>
            <a:ext cx="215900" cy="431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50597" name="Group 81"/>
          <p:cNvGrpSpPr/>
          <p:nvPr/>
        </p:nvGrpSpPr>
        <p:grpSpPr>
          <a:xfrm>
            <a:off x="1689100" y="3789363"/>
            <a:ext cx="3962400" cy="184150"/>
            <a:chOff x="0" y="0"/>
            <a:chExt cx="2496" cy="116"/>
          </a:xfrm>
        </p:grpSpPr>
        <p:grpSp>
          <p:nvGrpSpPr>
            <p:cNvPr id="149532" name="Group 39"/>
            <p:cNvGrpSpPr/>
            <p:nvPr/>
          </p:nvGrpSpPr>
          <p:grpSpPr>
            <a:xfrm>
              <a:off x="0" y="20"/>
              <a:ext cx="2496" cy="96"/>
              <a:chOff x="0" y="0"/>
              <a:chExt cx="2496" cy="96"/>
            </a:xfrm>
          </p:grpSpPr>
          <p:sp>
            <p:nvSpPr>
              <p:cNvPr id="149535" name="Line 40"/>
              <p:cNvSpPr/>
              <p:nvPr/>
            </p:nvSpPr>
            <p:spPr>
              <a:xfrm>
                <a:off x="0" y="48"/>
                <a:ext cx="249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9536" name="Line 41"/>
              <p:cNvSpPr/>
              <p:nvPr/>
            </p:nvSpPr>
            <p:spPr>
              <a:xfrm>
                <a:off x="192" y="48"/>
                <a:ext cx="2064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9537" name="Oval 42"/>
              <p:cNvSpPr/>
              <p:nvPr/>
            </p:nvSpPr>
            <p:spPr>
              <a:xfrm>
                <a:off x="144" y="0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9538" name="Oval 43"/>
              <p:cNvSpPr/>
              <p:nvPr/>
            </p:nvSpPr>
            <p:spPr>
              <a:xfrm>
                <a:off x="2160" y="0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9539" name="Oval 44"/>
              <p:cNvSpPr/>
              <p:nvPr/>
            </p:nvSpPr>
            <p:spPr>
              <a:xfrm>
                <a:off x="1152" y="0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149533" name="Oval 69"/>
            <p:cNvSpPr/>
            <p:nvPr/>
          </p:nvSpPr>
          <p:spPr>
            <a:xfrm>
              <a:off x="637" y="0"/>
              <a:ext cx="91" cy="91"/>
            </a:xfrm>
            <a:prstGeom prst="ellipse">
              <a:avLst/>
            </a:prstGeom>
            <a:solidFill>
              <a:srgbClr val="FF3300"/>
            </a:solidFill>
            <a:ln w="9525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9534" name="Oval 79"/>
            <p:cNvSpPr/>
            <p:nvPr/>
          </p:nvSpPr>
          <p:spPr>
            <a:xfrm>
              <a:off x="1680" y="0"/>
              <a:ext cx="91" cy="91"/>
            </a:xfrm>
            <a:prstGeom prst="ellipse">
              <a:avLst/>
            </a:prstGeom>
            <a:solidFill>
              <a:srgbClr val="FF3300"/>
            </a:solidFill>
            <a:ln w="9525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5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50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5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5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5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5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50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150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50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5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15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20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15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15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20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animBg="1"/>
      <p:bldP spid="150532" grpId="0" animBg="1"/>
      <p:bldP spid="150533" grpId="0" animBg="1"/>
      <p:bldP spid="150534" grpId="0" animBg="1"/>
      <p:bldP spid="150535" grpId="0" animBg="1"/>
      <p:bldP spid="150536" grpId="0" animBg="1"/>
      <p:bldP spid="150537" grpId="0" animBg="1"/>
      <p:bldP spid="150539" grpId="0"/>
      <p:bldP spid="150540" grpId="0"/>
      <p:bldP spid="150558" grpId="0" animBg="1"/>
      <p:bldP spid="150559" grpId="0" animBg="1"/>
      <p:bldP spid="150560" grpId="0"/>
      <p:bldP spid="150561" grpId="0"/>
      <p:bldP spid="150562" grpId="0" animBg="1"/>
      <p:bldP spid="150563" grpId="0"/>
      <p:bldP spid="150596" grpId="0" animBg="1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0530" name="灯片编号占位符 8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31" name="Text Box 4"/>
          <p:cNvSpPr txBox="1"/>
          <p:nvPr/>
        </p:nvSpPr>
        <p:spPr>
          <a:xfrm>
            <a:off x="179388" y="115888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5</a:t>
            </a:r>
            <a:r>
              <a:rPr lang="en-US" altLang="zh-CN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. </a:t>
            </a: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</a:rPr>
              <a:t>半波损失</a:t>
            </a:r>
            <a:endParaRPr lang="zh-CN" altLang="en-US" sz="2400" b="1" dirty="0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150532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1908175" y="620713"/>
          <a:ext cx="6408738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1" imgW="5562600" imgH="2295525" progId="">
                  <p:embed/>
                </p:oleObj>
              </mc:Choice>
              <mc:Fallback>
                <p:oleObj name="" r:id="rId1" imgW="5562600" imgH="2295525" progId="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908175" y="620713"/>
                        <a:ext cx="6408738" cy="2644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17"/>
          <p:cNvGraphicFramePr>
            <a:graphicFrameLocks noChangeAspect="1"/>
          </p:cNvGraphicFramePr>
          <p:nvPr>
            <p:ph sz="quarter" idx="1"/>
          </p:nvPr>
        </p:nvGraphicFramePr>
        <p:xfrm>
          <a:off x="395288" y="2852738"/>
          <a:ext cx="8064500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3" imgW="5630545" imgH="1634490" progId="">
                  <p:embed/>
                </p:oleObj>
              </mc:Choice>
              <mc:Fallback>
                <p:oleObj name="" r:id="rId3" imgW="5630545" imgH="1634490" progId="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95288" y="2852738"/>
                        <a:ext cx="8064500" cy="23764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8" name="Object 13"/>
          <p:cNvGraphicFramePr>
            <a:graphicFrameLocks noChangeAspect="1"/>
          </p:cNvGraphicFramePr>
          <p:nvPr>
            <p:ph sz="quarter" idx="1"/>
          </p:nvPr>
        </p:nvGraphicFramePr>
        <p:xfrm>
          <a:off x="611188" y="2708275"/>
          <a:ext cx="410527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5" imgW="2865755" imgH="1583690" progId="">
                  <p:embed/>
                </p:oleObj>
              </mc:Choice>
              <mc:Fallback>
                <p:oleObj name="" r:id="rId5" imgW="2865755" imgH="1583690" progId="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611188" y="2708275"/>
                        <a:ext cx="4105275" cy="2413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9" name="Object 10"/>
          <p:cNvGraphicFramePr>
            <a:graphicFrameLocks noChangeAspect="1"/>
          </p:cNvGraphicFramePr>
          <p:nvPr>
            <p:ph sz="quarter" idx="1"/>
          </p:nvPr>
        </p:nvGraphicFramePr>
        <p:xfrm>
          <a:off x="4660900" y="3248025"/>
          <a:ext cx="365601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7" imgW="2865755" imgH="1555115" progId="">
                  <p:embed/>
                </p:oleObj>
              </mc:Choice>
              <mc:Fallback>
                <p:oleObj name="" r:id="rId7" imgW="2865755" imgH="1555115" progId="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4660900" y="3248025"/>
                        <a:ext cx="3656013" cy="1981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0" name="Text Box 20"/>
          <p:cNvSpPr txBox="1"/>
          <p:nvPr/>
        </p:nvSpPr>
        <p:spPr>
          <a:xfrm>
            <a:off x="395288" y="5373688"/>
            <a:ext cx="8353425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反射波与入射波在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的相位差为</a:t>
            </a:r>
            <a:r>
              <a:rPr lang="zh-CN" altLang="en-US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      称为</a:t>
            </a:r>
            <a:r>
              <a:rPr lang="zh-CN" altLang="en-US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相位的突变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，又称</a:t>
            </a:r>
            <a:r>
              <a:rPr lang="zh-CN" altLang="en-US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半波损失</a:t>
            </a:r>
            <a:endParaRPr lang="zh-CN" altLang="en-US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1561" name="Oval 21"/>
          <p:cNvSpPr/>
          <p:nvPr/>
        </p:nvSpPr>
        <p:spPr>
          <a:xfrm>
            <a:off x="4572000" y="4076700"/>
            <a:ext cx="215900" cy="215900"/>
          </a:xfrm>
          <a:prstGeom prst="ellipse">
            <a:avLst/>
          </a:prstGeom>
          <a:solidFill>
            <a:srgbClr val="FF00FF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1562" name="Text Box 22"/>
          <p:cNvSpPr txBox="1"/>
          <p:nvPr/>
        </p:nvSpPr>
        <p:spPr>
          <a:xfrm>
            <a:off x="4310063" y="4149725"/>
            <a:ext cx="3349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39" name="Text Box 23"/>
          <p:cNvSpPr txBox="1"/>
          <p:nvPr/>
        </p:nvSpPr>
        <p:spPr>
          <a:xfrm>
            <a:off x="3222625" y="136525"/>
            <a:ext cx="3028950" cy="5175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绳子在固定端反射</a:t>
            </a:r>
            <a:endParaRPr lang="zh-CN" altLang="zh-CN" sz="2800" b="1" dirty="0">
              <a:solidFill>
                <a:srgbClr val="FF33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0" grpId="0"/>
      <p:bldP spid="151561" grpId="0" animBg="1"/>
      <p:bldP spid="151562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155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1555" name="Line 2"/>
          <p:cNvSpPr/>
          <p:nvPr/>
        </p:nvSpPr>
        <p:spPr>
          <a:xfrm>
            <a:off x="304800" y="3124200"/>
            <a:ext cx="83820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1556" name="Freeform 3"/>
          <p:cNvSpPr/>
          <p:nvPr/>
        </p:nvSpPr>
        <p:spPr>
          <a:xfrm>
            <a:off x="2149475" y="1524000"/>
            <a:ext cx="9117013" cy="28956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310076997"/>
              </a:cxn>
              <a:cxn ang="0">
                <a:pos x="2147483647" y="2147483647"/>
              </a:cxn>
              <a:cxn ang="0">
                <a:pos x="2147483647" y="310076997"/>
              </a:cxn>
              <a:cxn ang="0">
                <a:pos x="2147483647" y="2147483647"/>
              </a:cxn>
              <a:cxn ang="0">
                <a:pos x="2147483647" y="310076997"/>
              </a:cxn>
            </a:cxnLst>
            <a:pathLst>
              <a:path w="2688" h="2080">
                <a:moveTo>
                  <a:pt x="0" y="1120"/>
                </a:moveTo>
                <a:cubicBezTo>
                  <a:pt x="112" y="560"/>
                  <a:pt x="224" y="0"/>
                  <a:pt x="384" y="160"/>
                </a:cubicBezTo>
                <a:cubicBezTo>
                  <a:pt x="544" y="320"/>
                  <a:pt x="768" y="2080"/>
                  <a:pt x="960" y="2080"/>
                </a:cubicBezTo>
                <a:cubicBezTo>
                  <a:pt x="1152" y="2080"/>
                  <a:pt x="1344" y="160"/>
                  <a:pt x="1536" y="160"/>
                </a:cubicBezTo>
                <a:cubicBezTo>
                  <a:pt x="1728" y="160"/>
                  <a:pt x="1920" y="2080"/>
                  <a:pt x="2112" y="2080"/>
                </a:cubicBezTo>
                <a:cubicBezTo>
                  <a:pt x="2304" y="2080"/>
                  <a:pt x="2496" y="1120"/>
                  <a:pt x="2688" y="160"/>
                </a:cubicBezTo>
              </a:path>
            </a:pathLst>
          </a:custGeom>
          <a:noFill/>
          <a:ln w="57150" cap="flat" cmpd="sng">
            <a:solidFill>
              <a:schemeClr val="accent2">
                <a:alpha val="100000"/>
              </a:schemeClr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51557" name="Freeform 4"/>
          <p:cNvSpPr/>
          <p:nvPr/>
        </p:nvSpPr>
        <p:spPr>
          <a:xfrm>
            <a:off x="1600200" y="2286000"/>
            <a:ext cx="9118600" cy="1524000"/>
          </a:xfrm>
          <a:custGeom>
            <a:avLst/>
            <a:gdLst/>
            <a:ahLst/>
            <a:cxnLst>
              <a:cxn ang="0">
                <a:pos x="0" y="601258298"/>
              </a:cxn>
              <a:cxn ang="0">
                <a:pos x="2147483647" y="85894252"/>
              </a:cxn>
              <a:cxn ang="0">
                <a:pos x="2147483647" y="1116623077"/>
              </a:cxn>
              <a:cxn ang="0">
                <a:pos x="2147483647" y="85894252"/>
              </a:cxn>
              <a:cxn ang="0">
                <a:pos x="2147483647" y="1116623077"/>
              </a:cxn>
              <a:cxn ang="0">
                <a:pos x="2147483647" y="85894252"/>
              </a:cxn>
            </a:cxnLst>
            <a:pathLst>
              <a:path w="2688" h="2080">
                <a:moveTo>
                  <a:pt x="0" y="1120"/>
                </a:moveTo>
                <a:cubicBezTo>
                  <a:pt x="112" y="560"/>
                  <a:pt x="224" y="0"/>
                  <a:pt x="384" y="160"/>
                </a:cubicBezTo>
                <a:cubicBezTo>
                  <a:pt x="544" y="320"/>
                  <a:pt x="768" y="2080"/>
                  <a:pt x="960" y="2080"/>
                </a:cubicBezTo>
                <a:cubicBezTo>
                  <a:pt x="1152" y="2080"/>
                  <a:pt x="1344" y="160"/>
                  <a:pt x="1536" y="160"/>
                </a:cubicBezTo>
                <a:cubicBezTo>
                  <a:pt x="1728" y="160"/>
                  <a:pt x="1920" y="2080"/>
                  <a:pt x="2112" y="2080"/>
                </a:cubicBezTo>
                <a:cubicBezTo>
                  <a:pt x="2304" y="2080"/>
                  <a:pt x="2496" y="1120"/>
                  <a:pt x="2688" y="160"/>
                </a:cubicBezTo>
              </a:path>
            </a:pathLst>
          </a:custGeom>
          <a:noFill/>
          <a:ln w="57150" cap="flat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51558" name="Freeform 5"/>
          <p:cNvSpPr/>
          <p:nvPr/>
        </p:nvSpPr>
        <p:spPr>
          <a:xfrm>
            <a:off x="2514600" y="2286000"/>
            <a:ext cx="9118600" cy="1524000"/>
          </a:xfrm>
          <a:custGeom>
            <a:avLst/>
            <a:gdLst/>
            <a:ahLst/>
            <a:cxnLst>
              <a:cxn ang="0">
                <a:pos x="0" y="601258298"/>
              </a:cxn>
              <a:cxn ang="0">
                <a:pos x="2147483647" y="85894252"/>
              </a:cxn>
              <a:cxn ang="0">
                <a:pos x="2147483647" y="1116623077"/>
              </a:cxn>
              <a:cxn ang="0">
                <a:pos x="2147483647" y="85894252"/>
              </a:cxn>
              <a:cxn ang="0">
                <a:pos x="2147483647" y="1116623077"/>
              </a:cxn>
              <a:cxn ang="0">
                <a:pos x="2147483647" y="85894252"/>
              </a:cxn>
            </a:cxnLst>
            <a:pathLst>
              <a:path w="2688" h="2080">
                <a:moveTo>
                  <a:pt x="0" y="1120"/>
                </a:moveTo>
                <a:cubicBezTo>
                  <a:pt x="112" y="560"/>
                  <a:pt x="224" y="0"/>
                  <a:pt x="384" y="160"/>
                </a:cubicBezTo>
                <a:cubicBezTo>
                  <a:pt x="544" y="320"/>
                  <a:pt x="768" y="2080"/>
                  <a:pt x="960" y="2080"/>
                </a:cubicBezTo>
                <a:cubicBezTo>
                  <a:pt x="1152" y="2080"/>
                  <a:pt x="1344" y="160"/>
                  <a:pt x="1536" y="160"/>
                </a:cubicBezTo>
                <a:cubicBezTo>
                  <a:pt x="1728" y="160"/>
                  <a:pt x="1920" y="2080"/>
                  <a:pt x="2112" y="2080"/>
                </a:cubicBezTo>
                <a:cubicBezTo>
                  <a:pt x="2304" y="2080"/>
                  <a:pt x="2496" y="1120"/>
                  <a:pt x="2688" y="160"/>
                </a:cubicBezTo>
              </a:path>
            </a:pathLst>
          </a:custGeom>
          <a:noFill/>
          <a:ln w="57150" cap="flat" cmpd="sng">
            <a:solidFill>
              <a:srgbClr val="FF00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51559" name="Rectangle 6"/>
          <p:cNvSpPr/>
          <p:nvPr/>
        </p:nvSpPr>
        <p:spPr>
          <a:xfrm>
            <a:off x="7239000" y="1371600"/>
            <a:ext cx="2743200" cy="32766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1560" name="Line 7"/>
          <p:cNvSpPr/>
          <p:nvPr/>
        </p:nvSpPr>
        <p:spPr>
          <a:xfrm>
            <a:off x="4343400" y="2667000"/>
            <a:ext cx="990600" cy="0"/>
          </a:xfrm>
          <a:prstGeom prst="line">
            <a:avLst/>
          </a:prstGeom>
          <a:ln w="12700" cap="flat" cmpd="sng">
            <a:solidFill>
              <a:srgbClr val="FF0066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51561" name="Line 8"/>
          <p:cNvSpPr/>
          <p:nvPr/>
        </p:nvSpPr>
        <p:spPr>
          <a:xfrm flipH="1">
            <a:off x="1066800" y="2743200"/>
            <a:ext cx="8382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51562" name="Rectangle 9"/>
          <p:cNvSpPr/>
          <p:nvPr/>
        </p:nvSpPr>
        <p:spPr>
          <a:xfrm>
            <a:off x="4191000" y="1828800"/>
            <a:ext cx="1250950" cy="5175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66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入射波</a:t>
            </a:r>
            <a:endParaRPr lang="zh-CN" altLang="zh-CN" sz="2800" b="1" dirty="0">
              <a:solidFill>
                <a:srgbClr val="FF0066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1563" name="Rectangle 10"/>
          <p:cNvSpPr/>
          <p:nvPr/>
        </p:nvSpPr>
        <p:spPr>
          <a:xfrm>
            <a:off x="755650" y="1844675"/>
            <a:ext cx="1250950" cy="5175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28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反射波</a:t>
            </a:r>
            <a:endParaRPr lang="zh-CN" altLang="zh-CN" sz="28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1564" name="Line 11"/>
          <p:cNvSpPr/>
          <p:nvPr/>
        </p:nvSpPr>
        <p:spPr>
          <a:xfrm>
            <a:off x="3886200" y="4114800"/>
            <a:ext cx="9906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51565" name="Rectangle 12"/>
          <p:cNvSpPr/>
          <p:nvPr/>
        </p:nvSpPr>
        <p:spPr>
          <a:xfrm>
            <a:off x="1476375" y="3789363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28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叠加后的波形</a:t>
            </a:r>
            <a:endParaRPr lang="zh-CN" altLang="zh-CN" sz="28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1566" name="Line 13"/>
          <p:cNvSpPr/>
          <p:nvPr/>
        </p:nvSpPr>
        <p:spPr>
          <a:xfrm>
            <a:off x="7315200" y="2590800"/>
            <a:ext cx="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headEnd type="stealth" w="med" len="lg"/>
            <a:tailEnd type="none" w="med" len="med"/>
          </a:ln>
        </p:spPr>
      </p:sp>
      <p:sp>
        <p:nvSpPr>
          <p:cNvPr id="151567" name="Line 14"/>
          <p:cNvSpPr/>
          <p:nvPr/>
        </p:nvSpPr>
        <p:spPr>
          <a:xfrm flipV="1">
            <a:off x="7467600" y="2590800"/>
            <a:ext cx="0" cy="533400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51568" name="Rectangle 15"/>
          <p:cNvSpPr/>
          <p:nvPr/>
        </p:nvSpPr>
        <p:spPr>
          <a:xfrm>
            <a:off x="6934200" y="3124200"/>
            <a:ext cx="412750" cy="6397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3600" i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endParaRPr lang="en-US" altLang="zh-CN" sz="3600" i="1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1569" name="Rectangle 16"/>
          <p:cNvSpPr/>
          <p:nvPr/>
        </p:nvSpPr>
        <p:spPr>
          <a:xfrm>
            <a:off x="7315200" y="3124200"/>
            <a:ext cx="412750" cy="6397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3600" i="1" dirty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endParaRPr lang="en-US" altLang="zh-CN" sz="3600" i="1" dirty="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1570" name="Text Box 17"/>
          <p:cNvSpPr txBox="1"/>
          <p:nvPr/>
        </p:nvSpPr>
        <p:spPr>
          <a:xfrm>
            <a:off x="7740650" y="2162175"/>
            <a:ext cx="538163" cy="13716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28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自</a:t>
            </a:r>
            <a:endParaRPr lang="zh-CN" altLang="zh-CN" sz="28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zh-CN" sz="28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由</a:t>
            </a:r>
            <a:endParaRPr lang="zh-CN" altLang="zh-CN" sz="28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zh-CN" sz="28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端</a:t>
            </a:r>
            <a:endParaRPr lang="zh-CN" altLang="zh-CN" sz="28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1571" name="Rectangle 18"/>
          <p:cNvSpPr/>
          <p:nvPr/>
        </p:nvSpPr>
        <p:spPr>
          <a:xfrm>
            <a:off x="2622550" y="92075"/>
            <a:ext cx="3382963" cy="5175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绳子波在自由端反射</a:t>
            </a:r>
            <a:endParaRPr lang="zh-CN" altLang="zh-CN" sz="2800" b="1" dirty="0">
              <a:solidFill>
                <a:srgbClr val="FF33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1572" name="Rectangle 19"/>
          <p:cNvSpPr/>
          <p:nvPr/>
        </p:nvSpPr>
        <p:spPr>
          <a:xfrm>
            <a:off x="328613" y="5029200"/>
            <a:ext cx="8059737" cy="94456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在反射端形成波腹在反射端入射波和反射波位相相同，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半波损失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2578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2579" name="Text Box 5"/>
          <p:cNvSpPr txBox="1"/>
          <p:nvPr/>
        </p:nvSpPr>
        <p:spPr>
          <a:xfrm>
            <a:off x="250825" y="188913"/>
            <a:ext cx="525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ea typeface="楷体" panose="02010609060101010101" pitchFamily="49" charset="-122"/>
              </a:rPr>
              <a:t>出现半波损失的情况</a:t>
            </a:r>
            <a:endParaRPr lang="zh-CN" altLang="zh-CN" sz="2800" b="1" dirty="0">
              <a:solidFill>
                <a:srgbClr val="FF3300"/>
              </a:solidFill>
              <a:ea typeface="楷体" panose="02010609060101010101" pitchFamily="49" charset="-122"/>
            </a:endParaRPr>
          </a:p>
        </p:txBody>
      </p:sp>
      <p:sp>
        <p:nvSpPr>
          <p:cNvPr id="153604" name="Rectangle 7"/>
          <p:cNvSpPr/>
          <p:nvPr/>
        </p:nvSpPr>
        <p:spPr>
          <a:xfrm>
            <a:off x="323850" y="1095375"/>
            <a:ext cx="8496300" cy="603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密媒质：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密度</a:t>
            </a:r>
            <a:r>
              <a:rPr lang="zh-CN" altLang="en-US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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与波速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u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的乘积</a:t>
            </a:r>
            <a:r>
              <a:rPr lang="zh-CN" altLang="en-US" sz="2800" b="1" i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 </a:t>
            </a:r>
            <a:r>
              <a:rPr lang="en-US" altLang="zh-CN" sz="2800" b="1" i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u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较大的媒质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3605" name="Rectangle 8"/>
          <p:cNvSpPr/>
          <p:nvPr/>
        </p:nvSpPr>
        <p:spPr>
          <a:xfrm>
            <a:off x="323850" y="1557338"/>
            <a:ext cx="8424863" cy="603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疏媒质：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密度</a:t>
            </a:r>
            <a:r>
              <a:rPr lang="zh-CN" altLang="en-US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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与波速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u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的乘积</a:t>
            </a:r>
            <a:r>
              <a:rPr lang="zh-CN" altLang="en-US" sz="2800" b="1" i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 </a:t>
            </a:r>
            <a:r>
              <a:rPr lang="en-US" altLang="zh-CN" sz="2800" b="1" i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u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较小的媒质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2582" name="Text Box 11"/>
          <p:cNvSpPr txBox="1"/>
          <p:nvPr/>
        </p:nvSpPr>
        <p:spPr>
          <a:xfrm>
            <a:off x="111125" y="668338"/>
            <a:ext cx="17065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CC00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对于机械波</a:t>
            </a:r>
            <a:endParaRPr lang="zh-CN" altLang="zh-CN" sz="2400" b="1" dirty="0">
              <a:solidFill>
                <a:srgbClr val="CC00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3607" name="Text Box 12"/>
          <p:cNvSpPr txBox="1"/>
          <p:nvPr/>
        </p:nvSpPr>
        <p:spPr>
          <a:xfrm>
            <a:off x="176213" y="2201863"/>
            <a:ext cx="8107362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若波由 </a:t>
            </a:r>
            <a:r>
              <a:rPr lang="zh-CN" altLang="en-US" b="1" dirty="0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疏媒质</a:t>
            </a:r>
            <a:r>
              <a:rPr lang="en-US" altLang="zh-CN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&gt;</a:t>
            </a:r>
            <a:r>
              <a:rPr lang="zh-CN" altLang="en-US" b="1" dirty="0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密媒质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，则有半波损失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3608" name="Text Box 13"/>
          <p:cNvSpPr txBox="1"/>
          <p:nvPr/>
        </p:nvSpPr>
        <p:spPr>
          <a:xfrm>
            <a:off x="136525" y="3209925"/>
            <a:ext cx="33559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CC00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对于光学中的光波</a:t>
            </a:r>
            <a:endParaRPr lang="zh-CN" altLang="zh-CN" sz="2400" b="1" dirty="0">
              <a:solidFill>
                <a:srgbClr val="CC00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3609" name="Rectangle 14"/>
          <p:cNvSpPr/>
          <p:nvPr/>
        </p:nvSpPr>
        <p:spPr>
          <a:xfrm>
            <a:off x="269875" y="3641725"/>
            <a:ext cx="5957888" cy="603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密媒质：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折射率</a:t>
            </a:r>
            <a:r>
              <a: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较大的媒质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3610" name="Rectangle 15"/>
          <p:cNvSpPr/>
          <p:nvPr/>
        </p:nvSpPr>
        <p:spPr>
          <a:xfrm>
            <a:off x="250825" y="4149725"/>
            <a:ext cx="5338763" cy="6032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疏媒质：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折射率</a:t>
            </a:r>
            <a:r>
              <a: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较小的媒质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3611" name="Text Box 16"/>
          <p:cNvSpPr txBox="1"/>
          <p:nvPr/>
        </p:nvSpPr>
        <p:spPr>
          <a:xfrm>
            <a:off x="161925" y="4794250"/>
            <a:ext cx="89820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若波由 </a:t>
            </a:r>
            <a:r>
              <a:rPr lang="zh-CN" altLang="en-US" b="1" dirty="0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疏媒质</a:t>
            </a:r>
            <a:r>
              <a:rPr lang="en-US" altLang="zh-CN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&gt;</a:t>
            </a:r>
            <a:r>
              <a:rPr lang="zh-CN" altLang="en-US" b="1" dirty="0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密媒质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，则有半波损失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53612" name="Group 22"/>
          <p:cNvGrpSpPr/>
          <p:nvPr/>
        </p:nvGrpSpPr>
        <p:grpSpPr>
          <a:xfrm>
            <a:off x="5778500" y="3624263"/>
            <a:ext cx="2322513" cy="1100137"/>
            <a:chOff x="0" y="0"/>
            <a:chExt cx="1212" cy="621"/>
          </a:xfrm>
        </p:grpSpPr>
        <p:sp>
          <p:nvSpPr>
            <p:cNvPr id="152589" name="Line 17"/>
            <p:cNvSpPr/>
            <p:nvPr/>
          </p:nvSpPr>
          <p:spPr>
            <a:xfrm>
              <a:off x="78" y="363"/>
              <a:ext cx="1134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2590" name="Line 18"/>
            <p:cNvSpPr/>
            <p:nvPr/>
          </p:nvSpPr>
          <p:spPr>
            <a:xfrm>
              <a:off x="214" y="0"/>
              <a:ext cx="408" cy="363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2591" name="Line 19"/>
            <p:cNvSpPr/>
            <p:nvPr/>
          </p:nvSpPr>
          <p:spPr>
            <a:xfrm flipV="1">
              <a:off x="622" y="0"/>
              <a:ext cx="408" cy="363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2592" name="Text Box 20"/>
            <p:cNvSpPr txBox="1"/>
            <p:nvPr/>
          </p:nvSpPr>
          <p:spPr>
            <a:xfrm>
              <a:off x="0" y="75"/>
              <a:ext cx="275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  <a:r>
                <a:rPr lang="en-US" altLang="zh-CN" sz="2400" b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endPara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2593" name="Text Box 21"/>
            <p:cNvSpPr txBox="1"/>
            <p:nvPr/>
          </p:nvSpPr>
          <p:spPr>
            <a:xfrm>
              <a:off x="15" y="363"/>
              <a:ext cx="275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  <a:r>
                <a:rPr lang="en-US" altLang="zh-CN" sz="2400" b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endPara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5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4" grpId="0"/>
      <p:bldP spid="153605" grpId="0"/>
      <p:bldP spid="153607" grpId="0"/>
      <p:bldP spid="153608" grpId="0"/>
      <p:bldP spid="153609" grpId="0"/>
      <p:bldP spid="153610" grpId="0"/>
      <p:bldP spid="153611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02" name="灯片编号占位符 6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3603" name="Rectangle 4"/>
          <p:cNvSpPr/>
          <p:nvPr/>
        </p:nvSpPr>
        <p:spPr>
          <a:xfrm>
            <a:off x="107950" y="188913"/>
            <a:ext cx="8077200" cy="2225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例题：平面简谐波在距一反射面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L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处的振动规律为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设波速为 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反射时有半波损失，求入射波及反射波的表达式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3604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2627313" y="695325"/>
          <a:ext cx="27368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" imgW="775970" imgH="203835" progId="Equation.DSMT4">
                  <p:embed/>
                </p:oleObj>
              </mc:Choice>
              <mc:Fallback>
                <p:oleObj name="" r:id="rId1" imgW="775970" imgH="203835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627313" y="695325"/>
                        <a:ext cx="2736850" cy="7175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12"/>
          <p:cNvGraphicFramePr>
            <a:graphicFrameLocks noChangeAspect="1"/>
          </p:cNvGraphicFramePr>
          <p:nvPr>
            <p:ph sz="half" idx="1"/>
          </p:nvPr>
        </p:nvGraphicFramePr>
        <p:xfrm>
          <a:off x="3089275" y="2279650"/>
          <a:ext cx="4578350" cy="287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3" imgW="2541905" imgH="1598295" progId="">
                  <p:embed/>
                </p:oleObj>
              </mc:Choice>
              <mc:Fallback>
                <p:oleObj name="" r:id="rId3" imgW="2541905" imgH="1598295" progId="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089275" y="2279650"/>
                        <a:ext cx="4578350" cy="28781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6" name="Text Box 15"/>
          <p:cNvSpPr txBox="1"/>
          <p:nvPr/>
        </p:nvSpPr>
        <p:spPr>
          <a:xfrm>
            <a:off x="250825" y="4797425"/>
            <a:ext cx="8893175" cy="1371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解题思路：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紧紧抓住波方程的含义，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处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刻的振动等于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处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-(L-x)/u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刻的振动，故先写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的振动方程，再进行时间替换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ppt52)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3607" name="Text Box 16"/>
          <p:cNvSpPr txBox="1"/>
          <p:nvPr/>
        </p:nvSpPr>
        <p:spPr>
          <a:xfrm>
            <a:off x="4140200" y="3860800"/>
            <a:ext cx="5762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638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6387" name="Freeform 2"/>
          <p:cNvSpPr/>
          <p:nvPr/>
        </p:nvSpPr>
        <p:spPr>
          <a:xfrm>
            <a:off x="-122682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6388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89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390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91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6392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93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94" name="Oval 9"/>
          <p:cNvSpPr/>
          <p:nvPr/>
        </p:nvSpPr>
        <p:spPr>
          <a:xfrm>
            <a:off x="1371600" y="4876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95" name="Oval 10"/>
          <p:cNvSpPr/>
          <p:nvPr/>
        </p:nvSpPr>
        <p:spPr>
          <a:xfrm>
            <a:off x="2133600" y="3352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96" name="Oval 11"/>
          <p:cNvSpPr/>
          <p:nvPr/>
        </p:nvSpPr>
        <p:spPr>
          <a:xfrm>
            <a:off x="2895600" y="4876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97" name="Oval 12"/>
          <p:cNvSpPr/>
          <p:nvPr/>
        </p:nvSpPr>
        <p:spPr>
          <a:xfrm>
            <a:off x="6019800" y="4876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98" name="Oval 13"/>
          <p:cNvSpPr/>
          <p:nvPr/>
        </p:nvSpPr>
        <p:spPr>
          <a:xfrm>
            <a:off x="3657600" y="3352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99" name="Oval 14"/>
          <p:cNvSpPr/>
          <p:nvPr/>
        </p:nvSpPr>
        <p:spPr>
          <a:xfrm>
            <a:off x="5257800" y="3352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0" name="Oval 15"/>
          <p:cNvSpPr/>
          <p:nvPr/>
        </p:nvSpPr>
        <p:spPr>
          <a:xfrm>
            <a:off x="4495800" y="4876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1" name="Oval 16"/>
          <p:cNvSpPr/>
          <p:nvPr/>
        </p:nvSpPr>
        <p:spPr>
          <a:xfrm>
            <a:off x="6781800" y="3352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2" name="Oval 17"/>
          <p:cNvSpPr/>
          <p:nvPr/>
        </p:nvSpPr>
        <p:spPr>
          <a:xfrm>
            <a:off x="1752600" y="5105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3" name="Oval 18"/>
          <p:cNvSpPr/>
          <p:nvPr/>
        </p:nvSpPr>
        <p:spPr>
          <a:xfrm>
            <a:off x="3276600" y="51054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4" name="Oval 19"/>
          <p:cNvSpPr/>
          <p:nvPr/>
        </p:nvSpPr>
        <p:spPr>
          <a:xfrm>
            <a:off x="6400800" y="51054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5" name="Oval 20"/>
          <p:cNvSpPr/>
          <p:nvPr/>
        </p:nvSpPr>
        <p:spPr>
          <a:xfrm>
            <a:off x="4876800" y="51054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6" name="Oval 21"/>
          <p:cNvSpPr/>
          <p:nvPr/>
        </p:nvSpPr>
        <p:spPr>
          <a:xfrm>
            <a:off x="2514600" y="3124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7" name="Oval 22"/>
          <p:cNvSpPr/>
          <p:nvPr/>
        </p:nvSpPr>
        <p:spPr>
          <a:xfrm>
            <a:off x="4038600" y="3124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8" name="Oval 23"/>
          <p:cNvSpPr/>
          <p:nvPr/>
        </p:nvSpPr>
        <p:spPr>
          <a:xfrm>
            <a:off x="7162800" y="3124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9" name="Oval 24"/>
          <p:cNvSpPr/>
          <p:nvPr/>
        </p:nvSpPr>
        <p:spPr>
          <a:xfrm>
            <a:off x="5638800" y="3124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10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6411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6412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6413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414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6415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6416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17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18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4626" name="灯片编号占位符 6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4627" name="Rectangle 4"/>
          <p:cNvSpPr/>
          <p:nvPr/>
        </p:nvSpPr>
        <p:spPr>
          <a:xfrm>
            <a:off x="107950" y="188913"/>
            <a:ext cx="807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解：建立合适的坐标系，如图所示。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sp>
        <p:nvSpPr>
          <p:cNvPr id="154628" name="Rectangle 5"/>
          <p:cNvSpPr/>
          <p:nvPr/>
        </p:nvSpPr>
        <p:spPr>
          <a:xfrm>
            <a:off x="239713" y="620713"/>
            <a:ext cx="807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入射波向右传播，故它的波动方程为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aphicFrame>
        <p:nvGraphicFramePr>
          <p:cNvPr id="154629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1619250" y="1052513"/>
          <a:ext cx="23050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" imgW="1285240" imgH="432435" progId="Equation.DSMT4">
                  <p:embed/>
                </p:oleObj>
              </mc:Choice>
              <mc:Fallback>
                <p:oleObj name="" r:id="rId1" imgW="1285240" imgH="432435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619250" y="1052513"/>
                        <a:ext cx="2305050" cy="6302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11"/>
          <p:cNvGraphicFramePr>
            <a:graphicFrameLocks noChangeAspect="1"/>
          </p:cNvGraphicFramePr>
          <p:nvPr>
            <p:ph sz="half" idx="1"/>
          </p:nvPr>
        </p:nvGraphicFramePr>
        <p:xfrm>
          <a:off x="4932363" y="404813"/>
          <a:ext cx="371475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3" imgW="2541905" imgH="1598295" progId="">
                  <p:embed/>
                </p:oleObj>
              </mc:Choice>
              <mc:Fallback>
                <p:oleObj name="" r:id="rId3" imgW="2541905" imgH="1598295" progId="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4932363" y="404813"/>
                        <a:ext cx="3714750" cy="2335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1" name="Rectangle 14"/>
          <p:cNvSpPr/>
          <p:nvPr/>
        </p:nvSpPr>
        <p:spPr>
          <a:xfrm>
            <a:off x="179388" y="1557338"/>
            <a:ext cx="807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入射波在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的振动方程为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4632" name="Object 8"/>
          <p:cNvGraphicFramePr>
            <a:graphicFrameLocks noChangeAspect="1"/>
          </p:cNvGraphicFramePr>
          <p:nvPr/>
        </p:nvGraphicFramePr>
        <p:xfrm>
          <a:off x="1619250" y="1938338"/>
          <a:ext cx="22717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5" imgW="1361440" imgH="432435" progId="Equation.DSMT4">
                  <p:embed/>
                </p:oleObj>
              </mc:Choice>
              <mc:Fallback>
                <p:oleObj name="" r:id="rId5" imgW="1361440" imgH="432435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0" y="1938338"/>
                        <a:ext cx="2271713" cy="722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3" name="Rectangle 16"/>
          <p:cNvSpPr/>
          <p:nvPr/>
        </p:nvSpPr>
        <p:spPr>
          <a:xfrm>
            <a:off x="107950" y="2565400"/>
            <a:ext cx="8424863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，有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相位突变，故反射波在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比入射波相位落后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，因此反射波在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点的振动方程为：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4634" name="Rectangle 17"/>
          <p:cNvSpPr/>
          <p:nvPr/>
        </p:nvSpPr>
        <p:spPr>
          <a:xfrm>
            <a:off x="107950" y="4195763"/>
            <a:ext cx="807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对于反射波，任选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，它比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落后，故反射波方程为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4635" name="Object 11"/>
          <p:cNvGraphicFramePr>
            <a:graphicFrameLocks noChangeAspect="1"/>
          </p:cNvGraphicFramePr>
          <p:nvPr/>
        </p:nvGraphicFramePr>
        <p:xfrm>
          <a:off x="1547813" y="3357563"/>
          <a:ext cx="32400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7" imgW="1727835" imgH="457200" progId="Equation.DSMT4">
                  <p:embed/>
                </p:oleObj>
              </mc:Choice>
              <mc:Fallback>
                <p:oleObj name="" r:id="rId7" imgW="1727835" imgH="4572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813" y="3357563"/>
                        <a:ext cx="3240087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6" name="Object 12"/>
          <p:cNvGraphicFramePr>
            <a:graphicFrameLocks noChangeAspect="1"/>
          </p:cNvGraphicFramePr>
          <p:nvPr/>
        </p:nvGraphicFramePr>
        <p:xfrm>
          <a:off x="323850" y="4683125"/>
          <a:ext cx="53276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9" imgW="2236470" imgH="457200" progId="Equation.DSMT4">
                  <p:embed/>
                </p:oleObj>
              </mc:Choice>
              <mc:Fallback>
                <p:oleObj name="" r:id="rId9" imgW="2236470" imgH="4572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50" y="4683125"/>
                        <a:ext cx="5327650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7" name="Object 13"/>
          <p:cNvGraphicFramePr>
            <a:graphicFrameLocks noChangeAspect="1"/>
          </p:cNvGraphicFramePr>
          <p:nvPr/>
        </p:nvGraphicFramePr>
        <p:xfrm>
          <a:off x="3348038" y="5661025"/>
          <a:ext cx="417671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1" imgW="1892935" imgH="431800" progId="Equation.DSMT4">
                  <p:embed/>
                </p:oleObj>
              </mc:Choice>
              <mc:Fallback>
                <p:oleObj name="" r:id="rId11" imgW="1892935" imgH="43180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8038" y="5661025"/>
                        <a:ext cx="4176712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8" name="Object 14"/>
          <p:cNvGraphicFramePr>
            <a:graphicFrameLocks noChangeAspect="1"/>
          </p:cNvGraphicFramePr>
          <p:nvPr/>
        </p:nvGraphicFramePr>
        <p:xfrm>
          <a:off x="7596188" y="4221163"/>
          <a:ext cx="15478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13" imgW="852170" imgH="343535" progId="Equation.3">
                  <p:embed/>
                </p:oleObj>
              </mc:Choice>
              <mc:Fallback>
                <p:oleObj name="" r:id="rId13" imgW="852170" imgH="343535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96188" y="4221163"/>
                        <a:ext cx="1547812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9" name="Text Box 27"/>
          <p:cNvSpPr txBox="1"/>
          <p:nvPr/>
        </p:nvSpPr>
        <p:spPr>
          <a:xfrm>
            <a:off x="5724525" y="1341438"/>
            <a:ext cx="5762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5650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5651" name="Text Box 4"/>
          <p:cNvSpPr txBox="1"/>
          <p:nvPr/>
        </p:nvSpPr>
        <p:spPr>
          <a:xfrm>
            <a:off x="107950" y="115888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6</a:t>
            </a:r>
            <a:r>
              <a:rPr lang="en-US" altLang="zh-CN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. </a:t>
            </a: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</a:rPr>
              <a:t>驻波的本征波长和本征频率</a:t>
            </a:r>
            <a:endParaRPr lang="zh-CN" altLang="en-US" sz="2400" b="1" dirty="0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6300788" y="2422525"/>
          <a:ext cx="936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" imgW="812800" imgH="482600" progId="Equation.DSMT4">
                  <p:embed/>
                </p:oleObj>
              </mc:Choice>
              <mc:Fallback>
                <p:oleObj name="" r:id="rId1" imgW="812800" imgH="4826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00788" y="2422525"/>
                        <a:ext cx="936625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6229350" y="3790950"/>
          <a:ext cx="939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3" imgW="609600" imgH="254000" progId="Equation.DSMT4">
                  <p:embed/>
                </p:oleObj>
              </mc:Choice>
              <mc:Fallback>
                <p:oleObj name="" r:id="rId3" imgW="609600" imgH="254000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29350" y="3790950"/>
                        <a:ext cx="93980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6156325" y="5103813"/>
          <a:ext cx="11572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5" imgW="939800" imgH="482600" progId="Equation.DSMT4">
                  <p:embed/>
                </p:oleObj>
              </mc:Choice>
              <mc:Fallback>
                <p:oleObj name="" r:id="rId5" imgW="939800" imgH="4826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56325" y="5103813"/>
                        <a:ext cx="1157288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655" name="Picture 8" descr="图形1"/>
          <p:cNvPicPr>
            <a:picLocks noChangeAspect="1"/>
          </p:cNvPicPr>
          <p:nvPr/>
        </p:nvPicPr>
        <p:blipFill>
          <a:blip r:embed="rId7">
            <a:clrChange>
              <a:clrFrom>
                <a:srgbClr val="135D9C"/>
              </a:clrFrom>
              <a:clrTo>
                <a:srgbClr val="135D9C">
                  <a:alpha val="0"/>
                </a:srgbClr>
              </a:clrTo>
            </a:clrChange>
            <a:lum contrast="6000"/>
          </a:blip>
          <a:srcRect l="2792" t="2206" r="2849" b="68137"/>
          <a:stretch>
            <a:fillRect/>
          </a:stretch>
        </p:blipFill>
        <p:spPr>
          <a:xfrm>
            <a:off x="4932363" y="1854200"/>
            <a:ext cx="3313112" cy="727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5656" name="Picture 9" descr="图形1"/>
          <p:cNvPicPr>
            <a:picLocks noChangeAspect="1"/>
          </p:cNvPicPr>
          <p:nvPr/>
        </p:nvPicPr>
        <p:blipFill>
          <a:blip r:embed="rId8">
            <a:clrChange>
              <a:clrFrom>
                <a:srgbClr val="135D9C"/>
              </a:clrFrom>
              <a:clrTo>
                <a:srgbClr val="135D9C">
                  <a:alpha val="0"/>
                </a:srgbClr>
              </a:clrTo>
            </a:clrChange>
          </a:blip>
          <a:srcRect l="2792" t="65196" r="2849" b="2206"/>
          <a:stretch>
            <a:fillRect/>
          </a:stretch>
        </p:blipFill>
        <p:spPr>
          <a:xfrm>
            <a:off x="5003800" y="4151313"/>
            <a:ext cx="3384550" cy="8159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5657" name="Picture 10" descr="图形1"/>
          <p:cNvPicPr>
            <a:picLocks noChangeAspect="1"/>
          </p:cNvPicPr>
          <p:nvPr/>
        </p:nvPicPr>
        <p:blipFill>
          <a:blip r:embed="rId9">
            <a:clrChange>
              <a:clrFrom>
                <a:srgbClr val="135D9C"/>
              </a:clrFrom>
              <a:clrTo>
                <a:srgbClr val="135D9C">
                  <a:alpha val="0"/>
                </a:srgbClr>
              </a:clrTo>
            </a:clrChange>
          </a:blip>
          <a:srcRect l="2792" t="31863" r="2849" b="27370"/>
          <a:stretch>
            <a:fillRect/>
          </a:stretch>
        </p:blipFill>
        <p:spPr>
          <a:xfrm>
            <a:off x="5003800" y="2925763"/>
            <a:ext cx="3384550" cy="1019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5658" name="Rectangle 11"/>
          <p:cNvSpPr/>
          <p:nvPr/>
        </p:nvSpPr>
        <p:spPr>
          <a:xfrm>
            <a:off x="34925" y="620713"/>
            <a:ext cx="56689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在两端固定的细绳中，形成驻波的条件为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aphicFrame>
        <p:nvGraphicFramePr>
          <p:cNvPr id="156683" name="Object 11"/>
          <p:cNvGraphicFramePr>
            <a:graphicFrameLocks noChangeAspect="1"/>
          </p:cNvGraphicFramePr>
          <p:nvPr/>
        </p:nvGraphicFramePr>
        <p:xfrm>
          <a:off x="1331913" y="2133600"/>
          <a:ext cx="1439862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10" imgW="534670" imgH="394335" progId="Equation.DSMT4">
                  <p:embed/>
                </p:oleObj>
              </mc:Choice>
              <mc:Fallback>
                <p:oleObj name="" r:id="rId10" imgW="534670" imgH="394335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1913" y="2133600"/>
                        <a:ext cx="1439862" cy="1169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4" name="Object 12"/>
          <p:cNvGraphicFramePr>
            <a:graphicFrameLocks noChangeAspect="1"/>
          </p:cNvGraphicFramePr>
          <p:nvPr/>
        </p:nvGraphicFramePr>
        <p:xfrm>
          <a:off x="1246188" y="3190875"/>
          <a:ext cx="18859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12" imgW="636270" imgH="394335" progId="Equation.DSMT4">
                  <p:embed/>
                </p:oleObj>
              </mc:Choice>
              <mc:Fallback>
                <p:oleObj name="" r:id="rId12" imgW="636270" imgH="394335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46188" y="3190875"/>
                        <a:ext cx="1885950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5" name="Text Box 16"/>
          <p:cNvSpPr txBox="1"/>
          <p:nvPr/>
        </p:nvSpPr>
        <p:spPr>
          <a:xfrm>
            <a:off x="327025" y="242093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ea typeface="楷体" panose="02010609060101010101" pitchFamily="49" charset="-122"/>
              </a:rPr>
              <a:t>波长</a:t>
            </a:r>
            <a:endParaRPr lang="zh-CN" altLang="zh-CN" sz="2800" b="1" dirty="0">
              <a:ea typeface="楷体" panose="02010609060101010101" pitchFamily="49" charset="-122"/>
            </a:endParaRPr>
          </a:p>
        </p:txBody>
      </p:sp>
      <p:sp>
        <p:nvSpPr>
          <p:cNvPr id="156686" name="Text Box 17"/>
          <p:cNvSpPr txBox="1"/>
          <p:nvPr/>
        </p:nvSpPr>
        <p:spPr>
          <a:xfrm>
            <a:off x="327025" y="3486150"/>
            <a:ext cx="895350" cy="5175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ea typeface="楷体" panose="02010609060101010101" pitchFamily="49" charset="-122"/>
              </a:rPr>
              <a:t>波频</a:t>
            </a:r>
            <a:endParaRPr lang="zh-CN" altLang="zh-CN" sz="2800" b="1" dirty="0">
              <a:ea typeface="楷体" panose="02010609060101010101" pitchFamily="49" charset="-122"/>
            </a:endParaRPr>
          </a:p>
        </p:txBody>
      </p:sp>
      <p:sp>
        <p:nvSpPr>
          <p:cNvPr id="156687" name="Text Box 18"/>
          <p:cNvSpPr txBox="1"/>
          <p:nvPr/>
        </p:nvSpPr>
        <p:spPr>
          <a:xfrm>
            <a:off x="3854450" y="1989138"/>
            <a:ext cx="7905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基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6688" name="Text Box 19"/>
          <p:cNvSpPr txBox="1"/>
          <p:nvPr/>
        </p:nvSpPr>
        <p:spPr>
          <a:xfrm>
            <a:off x="3552825" y="3068638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二次谐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6689" name="Text Box 20"/>
          <p:cNvSpPr txBox="1"/>
          <p:nvPr/>
        </p:nvSpPr>
        <p:spPr>
          <a:xfrm>
            <a:off x="3568700" y="4340225"/>
            <a:ext cx="14017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三次谐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155666" name="Object 18"/>
          <p:cNvGraphicFramePr/>
          <p:nvPr/>
        </p:nvGraphicFramePr>
        <p:xfrm>
          <a:off x="755650" y="1052513"/>
          <a:ext cx="31575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4" imgW="1449705" imgH="394335" progId="Equation.DSMT4">
                  <p:embed/>
                </p:oleObj>
              </mc:Choice>
              <mc:Fallback>
                <p:oleObj name="" r:id="rId14" imgW="1449705" imgH="394335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5650" y="1052513"/>
                        <a:ext cx="3157538" cy="107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5" grpId="0"/>
      <p:bldP spid="156686" grpId="0"/>
      <p:bldP spid="156687" grpId="0"/>
      <p:bldP spid="156688" grpId="0"/>
      <p:bldP spid="156689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6674" name="灯片编号占位符 7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6675" name="Rectangle 4"/>
          <p:cNvSpPr/>
          <p:nvPr/>
        </p:nvSpPr>
        <p:spPr>
          <a:xfrm>
            <a:off x="588963" y="1052513"/>
            <a:ext cx="44497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以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D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原点，写出波函数；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6676" name="Rectangle 5"/>
          <p:cNvSpPr/>
          <p:nvPr/>
        </p:nvSpPr>
        <p:spPr>
          <a:xfrm>
            <a:off x="598488" y="115888"/>
            <a:ext cx="8077200" cy="944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平面简谐波 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t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时刻的波形如图，此波波速为 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沿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方向传播，振幅为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频率为 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v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6677" name="Rectangle 6"/>
          <p:cNvSpPr/>
          <p:nvPr/>
        </p:nvSpPr>
        <p:spPr>
          <a:xfrm>
            <a:off x="671513" y="1501775"/>
            <a:ext cx="80581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44500" lvl="0" indent="-44450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以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B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反射点，且为波节，若以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B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轴坐标原点，写出入射波，反射波函数；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6678" name="Text Box 7"/>
          <p:cNvSpPr txBox="1"/>
          <p:nvPr/>
        </p:nvSpPr>
        <p:spPr>
          <a:xfrm>
            <a:off x="74613" y="101600"/>
            <a:ext cx="5381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ea typeface="楷体" panose="02010609060101010101" pitchFamily="49" charset="-122"/>
              </a:rPr>
              <a:t>例</a:t>
            </a:r>
            <a:endParaRPr lang="zh-CN" altLang="zh-CN" sz="2800" b="1" dirty="0">
              <a:ea typeface="楷体" panose="02010609060101010101" pitchFamily="49" charset="-122"/>
            </a:endParaRPr>
          </a:p>
        </p:txBody>
      </p:sp>
      <p:sp>
        <p:nvSpPr>
          <p:cNvPr id="156679" name="Rectangle 8"/>
          <p:cNvSpPr/>
          <p:nvPr/>
        </p:nvSpPr>
        <p:spPr>
          <a:xfrm>
            <a:off x="252413" y="1052513"/>
            <a:ext cx="4873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求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sp>
        <p:nvSpPr>
          <p:cNvPr id="157704" name="Text Box 22"/>
          <p:cNvSpPr txBox="1"/>
          <p:nvPr/>
        </p:nvSpPr>
        <p:spPr>
          <a:xfrm>
            <a:off x="254000" y="3875088"/>
            <a:ext cx="4857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解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sp>
        <p:nvSpPr>
          <p:cNvPr id="157705" name="Rectangle 23"/>
          <p:cNvSpPr/>
          <p:nvPr/>
        </p:nvSpPr>
        <p:spPr>
          <a:xfrm>
            <a:off x="615950" y="3875088"/>
            <a:ext cx="6397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7706" name="Rectangle 24"/>
          <p:cNvSpPr/>
          <p:nvPr/>
        </p:nvSpPr>
        <p:spPr>
          <a:xfrm>
            <a:off x="615950" y="4667250"/>
            <a:ext cx="6397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56683" name="Group 45"/>
          <p:cNvGrpSpPr/>
          <p:nvPr/>
        </p:nvGrpSpPr>
        <p:grpSpPr>
          <a:xfrm>
            <a:off x="5003800" y="1916113"/>
            <a:ext cx="3933825" cy="2428875"/>
            <a:chOff x="0" y="0"/>
            <a:chExt cx="2478" cy="1530"/>
          </a:xfrm>
        </p:grpSpPr>
        <p:sp>
          <p:nvSpPr>
            <p:cNvPr id="156687" name="Line 9"/>
            <p:cNvSpPr/>
            <p:nvPr/>
          </p:nvSpPr>
          <p:spPr>
            <a:xfrm>
              <a:off x="1760" y="120"/>
              <a:ext cx="1" cy="141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88" name="Line 10"/>
            <p:cNvSpPr/>
            <p:nvPr/>
          </p:nvSpPr>
          <p:spPr>
            <a:xfrm flipH="1">
              <a:off x="1760" y="369"/>
              <a:ext cx="94" cy="18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89" name="Line 11"/>
            <p:cNvSpPr/>
            <p:nvPr/>
          </p:nvSpPr>
          <p:spPr>
            <a:xfrm flipH="1">
              <a:off x="1760" y="522"/>
              <a:ext cx="94" cy="18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90" name="Line 12"/>
            <p:cNvSpPr/>
            <p:nvPr/>
          </p:nvSpPr>
          <p:spPr>
            <a:xfrm flipH="1">
              <a:off x="1760" y="678"/>
              <a:ext cx="94" cy="18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91" name="Line 13"/>
            <p:cNvSpPr/>
            <p:nvPr/>
          </p:nvSpPr>
          <p:spPr>
            <a:xfrm flipH="1">
              <a:off x="1760" y="832"/>
              <a:ext cx="94" cy="18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92" name="Line 14"/>
            <p:cNvSpPr/>
            <p:nvPr/>
          </p:nvSpPr>
          <p:spPr>
            <a:xfrm flipH="1">
              <a:off x="1760" y="985"/>
              <a:ext cx="94" cy="18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93" name="Line 15"/>
            <p:cNvSpPr/>
            <p:nvPr/>
          </p:nvSpPr>
          <p:spPr>
            <a:xfrm flipH="1">
              <a:off x="1760" y="1295"/>
              <a:ext cx="94" cy="18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94" name="Line 16"/>
            <p:cNvSpPr/>
            <p:nvPr/>
          </p:nvSpPr>
          <p:spPr>
            <a:xfrm flipH="1">
              <a:off x="1760" y="163"/>
              <a:ext cx="94" cy="18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95" name="Line 17"/>
            <p:cNvSpPr/>
            <p:nvPr/>
          </p:nvSpPr>
          <p:spPr>
            <a:xfrm flipH="1">
              <a:off x="1760" y="1141"/>
              <a:ext cx="94" cy="18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96" name="Line 18"/>
            <p:cNvSpPr/>
            <p:nvPr/>
          </p:nvSpPr>
          <p:spPr>
            <a:xfrm>
              <a:off x="273" y="887"/>
              <a:ext cx="2205" cy="1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56697" name="Rectangle 25"/>
            <p:cNvSpPr/>
            <p:nvPr/>
          </p:nvSpPr>
          <p:spPr>
            <a:xfrm>
              <a:off x="1587" y="832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B</a:t>
              </a:r>
              <a:endPara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6698" name="Rectangle 26"/>
            <p:cNvSpPr/>
            <p:nvPr/>
          </p:nvSpPr>
          <p:spPr>
            <a:xfrm>
              <a:off x="499" y="562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D</a:t>
              </a:r>
              <a:endPara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6699" name="Line 27"/>
            <p:cNvSpPr/>
            <p:nvPr/>
          </p:nvSpPr>
          <p:spPr>
            <a:xfrm>
              <a:off x="454" y="868"/>
              <a:ext cx="1" cy="362"/>
            </a:xfrm>
            <a:prstGeom prst="line">
              <a:avLst/>
            </a:prstGeom>
            <a:ln w="28575" cap="flat" cmpd="sng">
              <a:solidFill>
                <a:srgbClr val="66FF33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56700" name="Object 25"/>
            <p:cNvGraphicFramePr>
              <a:graphicFrameLocks noChangeAspect="1"/>
            </p:cNvGraphicFramePr>
            <p:nvPr/>
          </p:nvGraphicFramePr>
          <p:xfrm>
            <a:off x="963" y="108"/>
            <a:ext cx="241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1" imgW="152400" imgH="228600" progId="Equation.DSMT4">
                    <p:embed/>
                  </p:oleObj>
                </mc:Choice>
                <mc:Fallback>
                  <p:oleObj name="" r:id="rId1" imgW="152400" imgH="228600" progId="Equation.DSMT4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63" y="108"/>
                          <a:ext cx="241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701" name="Line 29"/>
            <p:cNvSpPr/>
            <p:nvPr/>
          </p:nvSpPr>
          <p:spPr>
            <a:xfrm>
              <a:off x="708" y="340"/>
              <a:ext cx="277" cy="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56702" name="Text Box 30"/>
            <p:cNvSpPr txBox="1"/>
            <p:nvPr/>
          </p:nvSpPr>
          <p:spPr>
            <a:xfrm>
              <a:off x="2042" y="895"/>
              <a:ext cx="36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156703" name="Picture 31" descr="图形7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0" y="434"/>
              <a:ext cx="1741" cy="91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6704" name="Rectangle 32"/>
            <p:cNvSpPr/>
            <p:nvPr/>
          </p:nvSpPr>
          <p:spPr>
            <a:xfrm>
              <a:off x="273" y="351"/>
              <a:ext cx="325" cy="6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6000" b="1" dirty="0">
                  <a:sym typeface="楷体" panose="02010609060101010101" pitchFamily="49" charset="-122"/>
                </a:rPr>
                <a:t></a:t>
              </a:r>
              <a:endParaRPr lang="en-US" altLang="zh-CN" sz="6000" b="1" dirty="0">
                <a:sym typeface="楷体" panose="02010609060101010101" pitchFamily="49" charset="-122"/>
              </a:endParaRPr>
            </a:p>
          </p:txBody>
        </p:sp>
        <p:sp>
          <p:nvSpPr>
            <p:cNvPr id="156705" name="Rectangle 33"/>
            <p:cNvSpPr/>
            <p:nvPr/>
          </p:nvSpPr>
          <p:spPr>
            <a:xfrm>
              <a:off x="1588" y="397"/>
              <a:ext cx="325" cy="6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6000" b="1" dirty="0">
                  <a:sym typeface="楷体" panose="02010609060101010101" pitchFamily="49" charset="-122"/>
                </a:rPr>
                <a:t></a:t>
              </a:r>
              <a:endParaRPr lang="en-US" altLang="zh-CN" sz="6000" b="1" dirty="0">
                <a:sym typeface="楷体" panose="02010609060101010101" pitchFamily="49" charset="-122"/>
              </a:endParaRPr>
            </a:p>
          </p:txBody>
        </p:sp>
        <p:sp>
          <p:nvSpPr>
            <p:cNvPr id="156706" name="Line 34"/>
            <p:cNvSpPr/>
            <p:nvPr/>
          </p:nvSpPr>
          <p:spPr>
            <a:xfrm flipV="1">
              <a:off x="1952" y="118"/>
              <a:ext cx="1" cy="594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6707" name="Text Box 35"/>
            <p:cNvSpPr txBox="1"/>
            <p:nvPr/>
          </p:nvSpPr>
          <p:spPr>
            <a:xfrm>
              <a:off x="1860" y="0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6708" name="Line 36"/>
            <p:cNvSpPr/>
            <p:nvPr/>
          </p:nvSpPr>
          <p:spPr>
            <a:xfrm>
              <a:off x="273" y="841"/>
              <a:ext cx="1905" cy="54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157730" name="Object 34"/>
          <p:cNvGraphicFramePr>
            <a:graphicFrameLocks noChangeAspect="1"/>
          </p:cNvGraphicFramePr>
          <p:nvPr>
            <p:ph sz="half" idx="1"/>
          </p:nvPr>
        </p:nvGraphicFramePr>
        <p:xfrm>
          <a:off x="1401763" y="3754438"/>
          <a:ext cx="3743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4" imgW="1842135" imgH="393700" progId="Equation.DSMT4">
                  <p:embed/>
                </p:oleObj>
              </mc:Choice>
              <mc:Fallback>
                <p:oleObj name="" r:id="rId4" imgW="1842135" imgH="3937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1401763" y="3754438"/>
                        <a:ext cx="3743325" cy="8001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31" name="Object 35"/>
          <p:cNvGraphicFramePr>
            <a:graphicFrameLocks noChangeAspect="1"/>
          </p:cNvGraphicFramePr>
          <p:nvPr>
            <p:ph sz="quarter" idx="1"/>
          </p:nvPr>
        </p:nvGraphicFramePr>
        <p:xfrm>
          <a:off x="1258888" y="4546600"/>
          <a:ext cx="39608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6" imgW="1956435" imgH="393700" progId="Equation.DSMT4">
                  <p:embed/>
                </p:oleObj>
              </mc:Choice>
              <mc:Fallback>
                <p:oleObj name="" r:id="rId6" imgW="1956435" imgH="3937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1258888" y="4546600"/>
                        <a:ext cx="3960812" cy="7969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32" name="Object 36"/>
          <p:cNvGraphicFramePr>
            <a:graphicFrameLocks noChangeAspect="1"/>
          </p:cNvGraphicFramePr>
          <p:nvPr>
            <p:ph sz="quarter" idx="1"/>
          </p:nvPr>
        </p:nvGraphicFramePr>
        <p:xfrm>
          <a:off x="1114425" y="5338763"/>
          <a:ext cx="41052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8" imgW="1956435" imgH="393700" progId="Equation.DSMT4">
                  <p:embed/>
                </p:oleObj>
              </mc:Choice>
              <mc:Fallback>
                <p:oleObj name="" r:id="rId8" imgW="1956435" imgH="3937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1114425" y="5338763"/>
                        <a:ext cx="4105275" cy="8270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4" grpId="0"/>
      <p:bldP spid="157705" grpId="0"/>
      <p:bldP spid="157706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7698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7699" name="Rectangle 4"/>
          <p:cNvSpPr/>
          <p:nvPr/>
        </p:nvSpPr>
        <p:spPr>
          <a:xfrm>
            <a:off x="561975" y="477838"/>
            <a:ext cx="6397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3)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7700" name="Text Box 10"/>
          <p:cNvSpPr txBox="1"/>
          <p:nvPr/>
        </p:nvSpPr>
        <p:spPr>
          <a:xfrm>
            <a:off x="827088" y="2205038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波腹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7701" name="Text Box 11"/>
          <p:cNvSpPr txBox="1"/>
          <p:nvPr/>
        </p:nvSpPr>
        <p:spPr>
          <a:xfrm>
            <a:off x="827088" y="450850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波节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157702" name="Object 6"/>
          <p:cNvGraphicFramePr/>
          <p:nvPr/>
        </p:nvGraphicFramePr>
        <p:xfrm>
          <a:off x="1331913" y="188913"/>
          <a:ext cx="66246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" imgW="2870200" imgH="393700" progId="Equation.3">
                  <p:embed/>
                </p:oleObj>
              </mc:Choice>
              <mc:Fallback>
                <p:oleObj name="" r:id="rId1" imgW="2870200" imgH="3937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188913"/>
                        <a:ext cx="6624637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3" name="Object 7"/>
          <p:cNvGraphicFramePr/>
          <p:nvPr/>
        </p:nvGraphicFramePr>
        <p:xfrm>
          <a:off x="2268538" y="1054100"/>
          <a:ext cx="4248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3" imgW="1602740" imgH="394335" progId="Equation.3">
                  <p:embed/>
                </p:oleObj>
              </mc:Choice>
              <mc:Fallback>
                <p:oleObj name="" r:id="rId3" imgW="1602740" imgH="394335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8538" y="1054100"/>
                        <a:ext cx="424815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4" name="Object 8"/>
          <p:cNvGraphicFramePr/>
          <p:nvPr/>
        </p:nvGraphicFramePr>
        <p:xfrm>
          <a:off x="1908175" y="2062163"/>
          <a:ext cx="1800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5" imgW="839470" imgH="432435" progId="Equation.3">
                  <p:embed/>
                </p:oleObj>
              </mc:Choice>
              <mc:Fallback>
                <p:oleObj name="" r:id="rId5" imgW="839470" imgH="432435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8175" y="2062163"/>
                        <a:ext cx="180022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/>
          <p:cNvGraphicFramePr/>
          <p:nvPr/>
        </p:nvGraphicFramePr>
        <p:xfrm>
          <a:off x="4787900" y="2060575"/>
          <a:ext cx="20161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7" imgW="1017270" imgH="394335" progId="Equation.3">
                  <p:embed/>
                </p:oleObj>
              </mc:Choice>
              <mc:Fallback>
                <p:oleObj name="" r:id="rId7" imgW="1017270" imgH="394335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7900" y="2060575"/>
                        <a:ext cx="2016125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6" name="Object 10"/>
          <p:cNvGraphicFramePr/>
          <p:nvPr/>
        </p:nvGraphicFramePr>
        <p:xfrm>
          <a:off x="1619250" y="3213100"/>
          <a:ext cx="25923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9" imgW="1462405" imgH="394335" progId="Equation.3">
                  <p:embed/>
                </p:oleObj>
              </mc:Choice>
              <mc:Fallback>
                <p:oleObj name="" r:id="rId9" imgW="1462405" imgH="394335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250" y="3213100"/>
                        <a:ext cx="2592388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7" name="Object 11"/>
          <p:cNvGraphicFramePr/>
          <p:nvPr/>
        </p:nvGraphicFramePr>
        <p:xfrm>
          <a:off x="4716463" y="3286125"/>
          <a:ext cx="26638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1" imgW="966470" imgH="203200" progId="Equation.3">
                  <p:embed/>
                </p:oleObj>
              </mc:Choice>
              <mc:Fallback>
                <p:oleObj name="" r:id="rId11" imgW="966470" imgH="2032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6463" y="3286125"/>
                        <a:ext cx="26638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8" name="Object 12"/>
          <p:cNvGraphicFramePr/>
          <p:nvPr/>
        </p:nvGraphicFramePr>
        <p:xfrm>
          <a:off x="1981200" y="4294188"/>
          <a:ext cx="2016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3" imgW="864870" imgH="432435" progId="Equation.3">
                  <p:embed/>
                </p:oleObj>
              </mc:Choice>
              <mc:Fallback>
                <p:oleObj name="" r:id="rId13" imgW="864870" imgH="432435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1200" y="4294188"/>
                        <a:ext cx="201612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9" name="Object 13"/>
          <p:cNvGraphicFramePr/>
          <p:nvPr/>
        </p:nvGraphicFramePr>
        <p:xfrm>
          <a:off x="5219700" y="4292600"/>
          <a:ext cx="15843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5" imgW="699770" imgH="394335" progId="Equation.3">
                  <p:embed/>
                </p:oleObj>
              </mc:Choice>
              <mc:Fallback>
                <p:oleObj name="" r:id="rId15" imgW="699770" imgH="394335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19700" y="4292600"/>
                        <a:ext cx="1584325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0" name="Object 14"/>
          <p:cNvGraphicFramePr/>
          <p:nvPr/>
        </p:nvGraphicFramePr>
        <p:xfrm>
          <a:off x="1908175" y="5445125"/>
          <a:ext cx="18716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17" imgW="928370" imgH="394335" progId="Equation.3">
                  <p:embed/>
                </p:oleObj>
              </mc:Choice>
              <mc:Fallback>
                <p:oleObj name="" r:id="rId17" imgW="928370" imgH="394335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08175" y="5445125"/>
                        <a:ext cx="1871663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1" name="Object 15"/>
          <p:cNvGraphicFramePr/>
          <p:nvPr/>
        </p:nvGraphicFramePr>
        <p:xfrm>
          <a:off x="4932363" y="5662613"/>
          <a:ext cx="3097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19" imgW="1080770" imgH="203200" progId="Equation.3">
                  <p:embed/>
                </p:oleObj>
              </mc:Choice>
              <mc:Fallback>
                <p:oleObj name="" r:id="rId19" imgW="1080770" imgH="2032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32363" y="5662613"/>
                        <a:ext cx="309721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872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8723" name="Text Box 2"/>
          <p:cNvSpPr txBox="1"/>
          <p:nvPr/>
        </p:nvSpPr>
        <p:spPr>
          <a:xfrm>
            <a:off x="3419475" y="257175"/>
            <a:ext cx="180816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b="1" dirty="0">
                <a:latin typeface="隶书" pitchFamily="49" charset="-122"/>
                <a:ea typeface="楷体" panose="02010609060101010101" pitchFamily="49" charset="-122"/>
              </a:rPr>
              <a:t>本章小结</a:t>
            </a:r>
            <a:endParaRPr lang="zh-CN" altLang="zh-CN" b="1" dirty="0">
              <a:latin typeface="隶书" pitchFamily="49" charset="-122"/>
              <a:ea typeface="楷体" panose="02010609060101010101" pitchFamily="49" charset="-122"/>
            </a:endParaRPr>
          </a:p>
        </p:txBody>
      </p:sp>
      <p:sp>
        <p:nvSpPr>
          <p:cNvPr id="159748" name="Text Box 3"/>
          <p:cNvSpPr txBox="1"/>
          <p:nvPr/>
        </p:nvSpPr>
        <p:spPr>
          <a:xfrm>
            <a:off x="600075" y="884238"/>
            <a:ext cx="6089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机械波的产生和传播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9749" name="Text Box 4"/>
          <p:cNvSpPr txBox="1"/>
          <p:nvPr/>
        </p:nvSpPr>
        <p:spPr>
          <a:xfrm>
            <a:off x="871538" y="1316038"/>
            <a:ext cx="6089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机械波的产生条件：波源，弹性介质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9750" name="Rectangle 5"/>
          <p:cNvSpPr/>
          <p:nvPr/>
        </p:nvSpPr>
        <p:spPr>
          <a:xfrm>
            <a:off x="871538" y="1801813"/>
            <a:ext cx="7948612" cy="823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0850" lvl="0" indent="-45085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机械波是机械振动在弹性介质中的传播，是振动状态的传播，沿波传播方向介质中各质点的相位依次落后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9751" name="Rectangle 6"/>
          <p:cNvSpPr/>
          <p:nvPr/>
        </p:nvSpPr>
        <p:spPr>
          <a:xfrm>
            <a:off x="865188" y="2665413"/>
            <a:ext cx="80708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rgbClr val="0099FF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3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长、周期、 频率、角波数和波速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9752" name="Rectangle 7"/>
          <p:cNvSpPr/>
          <p:nvPr/>
        </p:nvSpPr>
        <p:spPr>
          <a:xfrm>
            <a:off x="1087438" y="3070225"/>
            <a:ext cx="77787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1437005" lvl="0" indent="-1437005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长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l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 :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同一波线上相位差为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质点之间的距离；即波源作一次完全振动，波前进的距离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9753" name="Rectangle 8"/>
          <p:cNvSpPr/>
          <p:nvPr/>
        </p:nvSpPr>
        <p:spPr>
          <a:xfrm>
            <a:off x="1089025" y="3903663"/>
            <a:ext cx="6867525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周期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T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 :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前进一个波长距离所需的时间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8730" name="Text Box 9"/>
          <p:cNvSpPr txBox="1"/>
          <p:nvPr/>
        </p:nvSpPr>
        <p:spPr>
          <a:xfrm>
            <a:off x="2790825" y="4479925"/>
            <a:ext cx="55626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9755" name="Rectangle 10"/>
          <p:cNvSpPr/>
          <p:nvPr/>
        </p:nvSpPr>
        <p:spPr>
          <a:xfrm>
            <a:off x="1089025" y="4484688"/>
            <a:ext cx="7804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频率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T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 :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单位时间内，波前进距离中完整波的数目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9756" name="Rectangle 12"/>
          <p:cNvSpPr/>
          <p:nvPr/>
        </p:nvSpPr>
        <p:spPr>
          <a:xfrm>
            <a:off x="1087438" y="4849813"/>
            <a:ext cx="6353175" cy="639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角波数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k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  : 2</a:t>
            </a:r>
            <a:r>
              <a:rPr lang="el-GR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π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距离中完整波的数目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9757" name="Rectangle 13"/>
          <p:cNvSpPr/>
          <p:nvPr/>
        </p:nvSpPr>
        <p:spPr>
          <a:xfrm>
            <a:off x="1087438" y="5518150"/>
            <a:ext cx="66182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速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 :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振动状态在媒质中的传播速度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9758" name="Rectangle 15"/>
          <p:cNvSpPr/>
          <p:nvPr/>
        </p:nvSpPr>
        <p:spPr>
          <a:xfrm>
            <a:off x="1116013" y="6022975"/>
            <a:ext cx="7848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速与波长、周期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或频率）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关系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:    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endParaRPr lang="zh-CN" altLang="en-US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8735" name="Object 15"/>
          <p:cNvGraphicFramePr/>
          <p:nvPr/>
        </p:nvGraphicFramePr>
        <p:xfrm>
          <a:off x="7308850" y="5518150"/>
          <a:ext cx="12239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1" imgW="622935" imgH="177800" progId="Equation.3">
                  <p:embed/>
                </p:oleObj>
              </mc:Choice>
              <mc:Fallback>
                <p:oleObj name="" r:id="rId1" imgW="622935" imgH="1778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08850" y="5518150"/>
                        <a:ext cx="12239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6" name="Object 16"/>
          <p:cNvGraphicFramePr/>
          <p:nvPr/>
        </p:nvGraphicFramePr>
        <p:xfrm>
          <a:off x="6372225" y="6094413"/>
          <a:ext cx="7921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3" imgW="471170" imgH="177800" progId="Equation.3">
                  <p:embed/>
                </p:oleObj>
              </mc:Choice>
              <mc:Fallback>
                <p:oleObj name="" r:id="rId3" imgW="471170" imgH="1778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2225" y="6094413"/>
                        <a:ext cx="792163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7" name="Object 17"/>
          <p:cNvGraphicFramePr/>
          <p:nvPr/>
        </p:nvGraphicFramePr>
        <p:xfrm>
          <a:off x="7812088" y="6021388"/>
          <a:ext cx="8651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5" imgW="433070" imgH="177800" progId="Equation.3">
                  <p:embed/>
                </p:oleObj>
              </mc:Choice>
              <mc:Fallback>
                <p:oleObj name="" r:id="rId5" imgW="433070" imgH="1778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2088" y="6021388"/>
                        <a:ext cx="865187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8" grpId="0"/>
      <p:bldP spid="159749" grpId="0"/>
      <p:bldP spid="159750" grpId="0"/>
      <p:bldP spid="159751" grpId="0"/>
      <p:bldP spid="159752" grpId="0"/>
      <p:bldP spid="159753" grpId="0"/>
      <p:bldP spid="159755" grpId="0"/>
      <p:bldP spid="159756" grpId="0"/>
      <p:bldP spid="159757" grpId="0"/>
      <p:bldP spid="159758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974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0771" name="Rectangle 2"/>
          <p:cNvSpPr/>
          <p:nvPr/>
        </p:nvSpPr>
        <p:spPr>
          <a:xfrm>
            <a:off x="611188" y="549275"/>
            <a:ext cx="39608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rgbClr val="0099FF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一维简谐波的波函数</a:t>
            </a:r>
            <a:endParaRPr lang="zh-CN" altLang="en-US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0772" name="Text Box 7"/>
          <p:cNvSpPr txBox="1"/>
          <p:nvPr/>
        </p:nvSpPr>
        <p:spPr>
          <a:xfrm>
            <a:off x="900113" y="3716338"/>
            <a:ext cx="8066087" cy="823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其中，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前的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±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号由波的传播方向确定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沿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正方向传播，取负号；波沿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负方向传播，取正号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0773" name="Text Box 8"/>
          <p:cNvSpPr txBox="1"/>
          <p:nvPr/>
        </p:nvSpPr>
        <p:spPr>
          <a:xfrm>
            <a:off x="611188" y="4665663"/>
            <a:ext cx="21637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惠更斯原理</a:t>
            </a:r>
            <a:endParaRPr lang="zh-CN" altLang="en-US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0774" name="Rectangle 9"/>
          <p:cNvSpPr/>
          <p:nvPr/>
        </p:nvSpPr>
        <p:spPr>
          <a:xfrm>
            <a:off x="904875" y="5157788"/>
            <a:ext cx="7770813" cy="1189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行进中的波面上任意一点都 可看作是新的子波源；所有子波源各自向外发出许多子波；各个子波所形成的包络面，就是原波面在一定时间内所传播到的新波面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9751" name="Object 7"/>
          <p:cNvGraphicFramePr/>
          <p:nvPr/>
        </p:nvGraphicFramePr>
        <p:xfrm>
          <a:off x="1331913" y="1125538"/>
          <a:ext cx="37766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1" imgW="3776980" imgH="449580" progId="Equation.DSMT4">
                  <p:embed/>
                </p:oleObj>
              </mc:Choice>
              <mc:Fallback>
                <p:oleObj name="" r:id="rId1" imgW="3776980" imgH="44958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1125538"/>
                        <a:ext cx="3776662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8"/>
          <p:cNvGraphicFramePr/>
          <p:nvPr/>
        </p:nvGraphicFramePr>
        <p:xfrm>
          <a:off x="2268538" y="1558925"/>
          <a:ext cx="3024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3" imgW="1499870" imgH="393700" progId="Equation.DSMT4">
                  <p:embed/>
                </p:oleObj>
              </mc:Choice>
              <mc:Fallback>
                <p:oleObj name="" r:id="rId3" imgW="1499870" imgH="3937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8538" y="1558925"/>
                        <a:ext cx="3024187" cy="71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Object 9"/>
          <p:cNvGraphicFramePr/>
          <p:nvPr/>
        </p:nvGraphicFramePr>
        <p:xfrm>
          <a:off x="2268538" y="2278063"/>
          <a:ext cx="30241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5" imgW="1513205" imgH="393700" progId="Equation.3">
                  <p:embed/>
                </p:oleObj>
              </mc:Choice>
              <mc:Fallback>
                <p:oleObj name="" r:id="rId5" imgW="1513205" imgH="3937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8538" y="2278063"/>
                        <a:ext cx="3024187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Object 10"/>
          <p:cNvGraphicFramePr/>
          <p:nvPr/>
        </p:nvGraphicFramePr>
        <p:xfrm>
          <a:off x="2268538" y="2927350"/>
          <a:ext cx="30972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7" imgW="1525905" imgH="393700" progId="Equation.3">
                  <p:embed/>
                </p:oleObj>
              </mc:Choice>
              <mc:Fallback>
                <p:oleObj name="" r:id="rId7" imgW="1525905" imgH="3937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8538" y="2927350"/>
                        <a:ext cx="3097212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3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/>
      <p:bldP spid="160772" grpId="0"/>
      <p:bldP spid="160773" grpId="0"/>
      <p:bldP spid="160774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077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1795" name="Rectangle 2"/>
          <p:cNvSpPr/>
          <p:nvPr/>
        </p:nvSpPr>
        <p:spPr>
          <a:xfrm>
            <a:off x="611188" y="406400"/>
            <a:ext cx="18589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rgbClr val="0099FF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4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干涉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1796" name="Rectangle 3"/>
          <p:cNvSpPr/>
          <p:nvPr/>
        </p:nvSpPr>
        <p:spPr>
          <a:xfrm>
            <a:off x="900113" y="838200"/>
            <a:ext cx="7775575" cy="1296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频率相同、振动方向相同、相位差恒定的两列（或多列）波叠加时，其合振动的振幅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或合强度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I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将在空间形成一种稳定的分布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1797" name="Rectangle 4"/>
          <p:cNvSpPr/>
          <p:nvPr/>
        </p:nvSpPr>
        <p:spPr>
          <a:xfrm>
            <a:off x="900113" y="2133600"/>
            <a:ext cx="1584325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当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sp>
        <p:nvSpPr>
          <p:cNvPr id="161798" name="Text Box 6"/>
          <p:cNvSpPr txBox="1"/>
          <p:nvPr/>
        </p:nvSpPr>
        <p:spPr>
          <a:xfrm>
            <a:off x="6011863" y="2178050"/>
            <a:ext cx="1600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000" b="1" dirty="0">
                <a:solidFill>
                  <a:srgbClr val="FF9900"/>
                </a:solidFill>
                <a:ea typeface="楷体" panose="02010609060101010101" pitchFamily="49" charset="-122"/>
              </a:rPr>
              <a:t>干涉加强</a:t>
            </a:r>
            <a:endParaRPr lang="zh-CN" altLang="zh-CN" sz="2000" b="1" dirty="0">
              <a:solidFill>
                <a:srgbClr val="FF9900"/>
              </a:solidFill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sp>
        <p:nvSpPr>
          <p:cNvPr id="161799" name="Rectangle 8"/>
          <p:cNvSpPr/>
          <p:nvPr/>
        </p:nvSpPr>
        <p:spPr>
          <a:xfrm>
            <a:off x="6042025" y="2708275"/>
            <a:ext cx="119856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000" b="1" dirty="0">
                <a:solidFill>
                  <a:srgbClr val="FF9900"/>
                </a:solidFill>
                <a:ea typeface="楷体" panose="02010609060101010101" pitchFamily="49" charset="-122"/>
              </a:rPr>
              <a:t>干涉相消</a:t>
            </a:r>
            <a:endParaRPr lang="zh-CN" altLang="zh-CN" sz="2000" b="1" dirty="0">
              <a:solidFill>
                <a:srgbClr val="FF9900"/>
              </a:solidFill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sp>
        <p:nvSpPr>
          <p:cNvPr id="161800" name="Rectangle 9"/>
          <p:cNvSpPr/>
          <p:nvPr/>
        </p:nvSpPr>
        <p:spPr>
          <a:xfrm>
            <a:off x="611188" y="3221038"/>
            <a:ext cx="5864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5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能量</a:t>
            </a:r>
            <a:endParaRPr lang="zh-CN" altLang="en-US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1801" name="Rectangle 10"/>
          <p:cNvSpPr/>
          <p:nvPr/>
        </p:nvSpPr>
        <p:spPr>
          <a:xfrm>
            <a:off x="901700" y="3776663"/>
            <a:ext cx="26193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平均能量密度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1802" name="Text Box 13"/>
          <p:cNvSpPr txBox="1"/>
          <p:nvPr/>
        </p:nvSpPr>
        <p:spPr>
          <a:xfrm>
            <a:off x="1017588" y="4411663"/>
            <a:ext cx="701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强度：</a:t>
            </a:r>
            <a:endParaRPr lang="zh-CN" altLang="en-US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1803" name="Rectangle 15"/>
          <p:cNvSpPr/>
          <p:nvPr/>
        </p:nvSpPr>
        <p:spPr>
          <a:xfrm>
            <a:off x="611188" y="4935538"/>
            <a:ext cx="41036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6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驻波</a:t>
            </a:r>
            <a:endParaRPr lang="zh-CN" altLang="en-US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1804" name="Rectangle 16"/>
          <p:cNvSpPr/>
          <p:nvPr/>
        </p:nvSpPr>
        <p:spPr>
          <a:xfrm>
            <a:off x="900113" y="5348288"/>
            <a:ext cx="65865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两列等振幅相干波相向传播时叠加形成驻波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1805" name="Rectangle 17"/>
          <p:cNvSpPr/>
          <p:nvPr/>
        </p:nvSpPr>
        <p:spPr>
          <a:xfrm>
            <a:off x="909638" y="5919788"/>
            <a:ext cx="32019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驻波的波函数：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aphicFrame>
        <p:nvGraphicFramePr>
          <p:cNvPr id="160782" name="Object 14"/>
          <p:cNvGraphicFramePr/>
          <p:nvPr/>
        </p:nvGraphicFramePr>
        <p:xfrm>
          <a:off x="1649413" y="2206625"/>
          <a:ext cx="45069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1" imgW="1715135" imgH="215900" progId="Equation.3">
                  <p:embed/>
                </p:oleObj>
              </mc:Choice>
              <mc:Fallback>
                <p:oleObj name="" r:id="rId1" imgW="1715135" imgH="2159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9413" y="2206625"/>
                        <a:ext cx="4506912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3" name="Object 15"/>
          <p:cNvGraphicFramePr/>
          <p:nvPr/>
        </p:nvGraphicFramePr>
        <p:xfrm>
          <a:off x="1693863" y="2709863"/>
          <a:ext cx="44624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3" imgW="2032635" imgH="215900" progId="Equation.3">
                  <p:embed/>
                </p:oleObj>
              </mc:Choice>
              <mc:Fallback>
                <p:oleObj name="" r:id="rId3" imgW="2032635" imgH="2159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3863" y="2709863"/>
                        <a:ext cx="44624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4" name="Object 16"/>
          <p:cNvGraphicFramePr/>
          <p:nvPr/>
        </p:nvGraphicFramePr>
        <p:xfrm>
          <a:off x="3419475" y="3573463"/>
          <a:ext cx="19446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5" imgW="774700" imgH="393700" progId="Equation.3">
                  <p:embed/>
                </p:oleObj>
              </mc:Choice>
              <mc:Fallback>
                <p:oleObj name="" r:id="rId5" imgW="774700" imgH="3937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475" y="3573463"/>
                        <a:ext cx="194468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5" name="Object 17"/>
          <p:cNvGraphicFramePr/>
          <p:nvPr/>
        </p:nvGraphicFramePr>
        <p:xfrm>
          <a:off x="5365750" y="3575050"/>
          <a:ext cx="15113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7" imgW="686435" imgH="393700" progId="Equation.3">
                  <p:embed/>
                </p:oleObj>
              </mc:Choice>
              <mc:Fallback>
                <p:oleObj name="" r:id="rId7" imgW="686435" imgH="3937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5750" y="3575050"/>
                        <a:ext cx="1511300" cy="862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6" name="Object 18"/>
          <p:cNvGraphicFramePr/>
          <p:nvPr/>
        </p:nvGraphicFramePr>
        <p:xfrm>
          <a:off x="3351213" y="4427538"/>
          <a:ext cx="10048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9" imgW="457835" imgH="177800" progId="Equation.3">
                  <p:embed/>
                </p:oleObj>
              </mc:Choice>
              <mc:Fallback>
                <p:oleObj name="" r:id="rId9" imgW="457835" imgH="1778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1213" y="4427538"/>
                        <a:ext cx="1004887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7" name="Object 19"/>
          <p:cNvGraphicFramePr/>
          <p:nvPr/>
        </p:nvGraphicFramePr>
        <p:xfrm>
          <a:off x="3063875" y="5665788"/>
          <a:ext cx="40290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11" imgW="1765935" imgH="393700" progId="Equation.3">
                  <p:embed/>
                </p:oleObj>
              </mc:Choice>
              <mc:Fallback>
                <p:oleObj name="" r:id="rId11" imgW="1765935" imgH="3937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3875" y="5665788"/>
                        <a:ext cx="4029075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3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/>
      <p:bldP spid="161796" grpId="0"/>
      <p:bldP spid="161797" grpId="0"/>
      <p:bldP spid="161798" grpId="0"/>
      <p:bldP spid="161799" grpId="0"/>
      <p:bldP spid="161800" grpId="0"/>
      <p:bldP spid="161801" grpId="0"/>
      <p:bldP spid="161802" grpId="0"/>
      <p:bldP spid="161803" grpId="0"/>
      <p:bldP spid="161804" grpId="0"/>
      <p:bldP spid="16180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741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7411" name="Freeform 2"/>
          <p:cNvSpPr/>
          <p:nvPr/>
        </p:nvSpPr>
        <p:spPr>
          <a:xfrm>
            <a:off x="-121920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12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13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7414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15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7416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17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18" name="Oval 9"/>
          <p:cNvSpPr/>
          <p:nvPr/>
        </p:nvSpPr>
        <p:spPr>
          <a:xfrm>
            <a:off x="1371600" y="4648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19" name="Oval 10"/>
          <p:cNvSpPr/>
          <p:nvPr/>
        </p:nvSpPr>
        <p:spPr>
          <a:xfrm>
            <a:off x="2133600" y="3657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0" name="Oval 11"/>
          <p:cNvSpPr/>
          <p:nvPr/>
        </p:nvSpPr>
        <p:spPr>
          <a:xfrm>
            <a:off x="2895600" y="4648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1" name="Oval 12"/>
          <p:cNvSpPr/>
          <p:nvPr/>
        </p:nvSpPr>
        <p:spPr>
          <a:xfrm>
            <a:off x="6019800" y="4648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2" name="Oval 13"/>
          <p:cNvSpPr/>
          <p:nvPr/>
        </p:nvSpPr>
        <p:spPr>
          <a:xfrm>
            <a:off x="3657600" y="3657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3" name="Oval 14"/>
          <p:cNvSpPr/>
          <p:nvPr/>
        </p:nvSpPr>
        <p:spPr>
          <a:xfrm>
            <a:off x="5257800" y="3657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4" name="Oval 15"/>
          <p:cNvSpPr/>
          <p:nvPr/>
        </p:nvSpPr>
        <p:spPr>
          <a:xfrm>
            <a:off x="4495800" y="4648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5" name="Oval 16"/>
          <p:cNvSpPr/>
          <p:nvPr/>
        </p:nvSpPr>
        <p:spPr>
          <a:xfrm>
            <a:off x="6781800" y="3657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6" name="Oval 17"/>
          <p:cNvSpPr/>
          <p:nvPr/>
        </p:nvSpPr>
        <p:spPr>
          <a:xfrm>
            <a:off x="1752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7" name="Oval 18"/>
          <p:cNvSpPr/>
          <p:nvPr/>
        </p:nvSpPr>
        <p:spPr>
          <a:xfrm>
            <a:off x="3276600" y="5257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8" name="Oval 19"/>
          <p:cNvSpPr/>
          <p:nvPr/>
        </p:nvSpPr>
        <p:spPr>
          <a:xfrm>
            <a:off x="6400800" y="5257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9" name="Oval 20"/>
          <p:cNvSpPr/>
          <p:nvPr/>
        </p:nvSpPr>
        <p:spPr>
          <a:xfrm>
            <a:off x="4876800" y="5257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30" name="Oval 21"/>
          <p:cNvSpPr/>
          <p:nvPr/>
        </p:nvSpPr>
        <p:spPr>
          <a:xfrm>
            <a:off x="25146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31" name="Oval 22"/>
          <p:cNvSpPr/>
          <p:nvPr/>
        </p:nvSpPr>
        <p:spPr>
          <a:xfrm>
            <a:off x="40386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32" name="Oval 23"/>
          <p:cNvSpPr/>
          <p:nvPr/>
        </p:nvSpPr>
        <p:spPr>
          <a:xfrm>
            <a:off x="71628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33" name="Oval 24"/>
          <p:cNvSpPr/>
          <p:nvPr/>
        </p:nvSpPr>
        <p:spPr>
          <a:xfrm>
            <a:off x="56388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34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7435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7436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7437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7438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7439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7440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1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2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843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8435" name="Freeform 2"/>
          <p:cNvSpPr/>
          <p:nvPr/>
        </p:nvSpPr>
        <p:spPr>
          <a:xfrm>
            <a:off x="-121158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8436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37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8438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39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8440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41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42" name="Oval 9"/>
          <p:cNvSpPr/>
          <p:nvPr/>
        </p:nvSpPr>
        <p:spPr>
          <a:xfrm>
            <a:off x="1371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43" name="Oval 10"/>
          <p:cNvSpPr/>
          <p:nvPr/>
        </p:nvSpPr>
        <p:spPr>
          <a:xfrm>
            <a:off x="2133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44" name="Oval 11"/>
          <p:cNvSpPr/>
          <p:nvPr/>
        </p:nvSpPr>
        <p:spPr>
          <a:xfrm>
            <a:off x="2895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45" name="Oval 12"/>
          <p:cNvSpPr/>
          <p:nvPr/>
        </p:nvSpPr>
        <p:spPr>
          <a:xfrm>
            <a:off x="6019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46" name="Oval 13"/>
          <p:cNvSpPr/>
          <p:nvPr/>
        </p:nvSpPr>
        <p:spPr>
          <a:xfrm>
            <a:off x="3657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47" name="Oval 14"/>
          <p:cNvSpPr/>
          <p:nvPr/>
        </p:nvSpPr>
        <p:spPr>
          <a:xfrm>
            <a:off x="5257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48" name="Oval 15"/>
          <p:cNvSpPr/>
          <p:nvPr/>
        </p:nvSpPr>
        <p:spPr>
          <a:xfrm>
            <a:off x="4495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49" name="Oval 16"/>
          <p:cNvSpPr/>
          <p:nvPr/>
        </p:nvSpPr>
        <p:spPr>
          <a:xfrm>
            <a:off x="6781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50" name="Oval 17"/>
          <p:cNvSpPr/>
          <p:nvPr/>
        </p:nvSpPr>
        <p:spPr>
          <a:xfrm>
            <a:off x="1752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51" name="Oval 18"/>
          <p:cNvSpPr/>
          <p:nvPr/>
        </p:nvSpPr>
        <p:spPr>
          <a:xfrm>
            <a:off x="3276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52" name="Oval 19"/>
          <p:cNvSpPr/>
          <p:nvPr/>
        </p:nvSpPr>
        <p:spPr>
          <a:xfrm>
            <a:off x="6400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53" name="Oval 20"/>
          <p:cNvSpPr/>
          <p:nvPr/>
        </p:nvSpPr>
        <p:spPr>
          <a:xfrm>
            <a:off x="4876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54" name="Oval 21"/>
          <p:cNvSpPr/>
          <p:nvPr/>
        </p:nvSpPr>
        <p:spPr>
          <a:xfrm>
            <a:off x="2514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55" name="Oval 22"/>
          <p:cNvSpPr/>
          <p:nvPr/>
        </p:nvSpPr>
        <p:spPr>
          <a:xfrm>
            <a:off x="4038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56" name="Oval 23"/>
          <p:cNvSpPr/>
          <p:nvPr/>
        </p:nvSpPr>
        <p:spPr>
          <a:xfrm>
            <a:off x="7162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57" name="Oval 24"/>
          <p:cNvSpPr/>
          <p:nvPr/>
        </p:nvSpPr>
        <p:spPr>
          <a:xfrm>
            <a:off x="5638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58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8459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8460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8461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8462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8463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8464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5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6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945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9459" name="Freeform 2"/>
          <p:cNvSpPr/>
          <p:nvPr/>
        </p:nvSpPr>
        <p:spPr>
          <a:xfrm>
            <a:off x="-120396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9460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61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462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63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9464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65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66" name="Oval 9"/>
          <p:cNvSpPr/>
          <p:nvPr/>
        </p:nvSpPr>
        <p:spPr>
          <a:xfrm>
            <a:off x="1371600" y="3810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67" name="Oval 10"/>
          <p:cNvSpPr/>
          <p:nvPr/>
        </p:nvSpPr>
        <p:spPr>
          <a:xfrm>
            <a:off x="2133600" y="4343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68" name="Oval 11"/>
          <p:cNvSpPr/>
          <p:nvPr/>
        </p:nvSpPr>
        <p:spPr>
          <a:xfrm>
            <a:off x="2895600" y="3810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69" name="Oval 12"/>
          <p:cNvSpPr/>
          <p:nvPr/>
        </p:nvSpPr>
        <p:spPr>
          <a:xfrm>
            <a:off x="6019800" y="3810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0" name="Oval 13"/>
          <p:cNvSpPr/>
          <p:nvPr/>
        </p:nvSpPr>
        <p:spPr>
          <a:xfrm>
            <a:off x="3657600" y="4343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1" name="Oval 14"/>
          <p:cNvSpPr/>
          <p:nvPr/>
        </p:nvSpPr>
        <p:spPr>
          <a:xfrm>
            <a:off x="5257800" y="4343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2" name="Oval 15"/>
          <p:cNvSpPr/>
          <p:nvPr/>
        </p:nvSpPr>
        <p:spPr>
          <a:xfrm>
            <a:off x="4495800" y="3810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3" name="Oval 16"/>
          <p:cNvSpPr/>
          <p:nvPr/>
        </p:nvSpPr>
        <p:spPr>
          <a:xfrm>
            <a:off x="6781800" y="4343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4" name="Oval 17"/>
          <p:cNvSpPr/>
          <p:nvPr/>
        </p:nvSpPr>
        <p:spPr>
          <a:xfrm>
            <a:off x="1752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5" name="Oval 18"/>
          <p:cNvSpPr/>
          <p:nvPr/>
        </p:nvSpPr>
        <p:spPr>
          <a:xfrm>
            <a:off x="3276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6" name="Oval 19"/>
          <p:cNvSpPr/>
          <p:nvPr/>
        </p:nvSpPr>
        <p:spPr>
          <a:xfrm>
            <a:off x="6400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7" name="Oval 20"/>
          <p:cNvSpPr/>
          <p:nvPr/>
        </p:nvSpPr>
        <p:spPr>
          <a:xfrm>
            <a:off x="4876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8" name="Oval 21"/>
          <p:cNvSpPr/>
          <p:nvPr/>
        </p:nvSpPr>
        <p:spPr>
          <a:xfrm>
            <a:off x="25146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9" name="Oval 22"/>
          <p:cNvSpPr/>
          <p:nvPr/>
        </p:nvSpPr>
        <p:spPr>
          <a:xfrm>
            <a:off x="40386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80" name="Oval 23"/>
          <p:cNvSpPr/>
          <p:nvPr/>
        </p:nvSpPr>
        <p:spPr>
          <a:xfrm>
            <a:off x="71628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81" name="Oval 24"/>
          <p:cNvSpPr/>
          <p:nvPr/>
        </p:nvSpPr>
        <p:spPr>
          <a:xfrm>
            <a:off x="56388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82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9483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9484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9485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486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9487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9488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89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90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48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0483" name="Freeform 2"/>
          <p:cNvSpPr/>
          <p:nvPr/>
        </p:nvSpPr>
        <p:spPr>
          <a:xfrm>
            <a:off x="-118872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0484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85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486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87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20488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89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0" name="Oval 9"/>
          <p:cNvSpPr/>
          <p:nvPr/>
        </p:nvSpPr>
        <p:spPr>
          <a:xfrm>
            <a:off x="1371600" y="3276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1" name="Oval 10"/>
          <p:cNvSpPr/>
          <p:nvPr/>
        </p:nvSpPr>
        <p:spPr>
          <a:xfrm>
            <a:off x="2133600" y="5029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2" name="Oval 11"/>
          <p:cNvSpPr/>
          <p:nvPr/>
        </p:nvSpPr>
        <p:spPr>
          <a:xfrm>
            <a:off x="2895600" y="3276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3" name="Oval 12"/>
          <p:cNvSpPr/>
          <p:nvPr/>
        </p:nvSpPr>
        <p:spPr>
          <a:xfrm>
            <a:off x="6019800" y="3276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4" name="Oval 13"/>
          <p:cNvSpPr/>
          <p:nvPr/>
        </p:nvSpPr>
        <p:spPr>
          <a:xfrm>
            <a:off x="3657600" y="5029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5" name="Oval 14"/>
          <p:cNvSpPr/>
          <p:nvPr/>
        </p:nvSpPr>
        <p:spPr>
          <a:xfrm>
            <a:off x="5257800" y="5029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6" name="Oval 15"/>
          <p:cNvSpPr/>
          <p:nvPr/>
        </p:nvSpPr>
        <p:spPr>
          <a:xfrm>
            <a:off x="4495800" y="3276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7" name="Oval 16"/>
          <p:cNvSpPr/>
          <p:nvPr/>
        </p:nvSpPr>
        <p:spPr>
          <a:xfrm>
            <a:off x="6781800" y="5029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8" name="Oval 17"/>
          <p:cNvSpPr/>
          <p:nvPr/>
        </p:nvSpPr>
        <p:spPr>
          <a:xfrm>
            <a:off x="1752600" y="4876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9" name="Oval 18"/>
          <p:cNvSpPr/>
          <p:nvPr/>
        </p:nvSpPr>
        <p:spPr>
          <a:xfrm>
            <a:off x="3276600" y="4876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500" name="Oval 19"/>
          <p:cNvSpPr/>
          <p:nvPr/>
        </p:nvSpPr>
        <p:spPr>
          <a:xfrm>
            <a:off x="6400800" y="4876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501" name="Oval 20"/>
          <p:cNvSpPr/>
          <p:nvPr/>
        </p:nvSpPr>
        <p:spPr>
          <a:xfrm>
            <a:off x="4876800" y="4876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502" name="Oval 21"/>
          <p:cNvSpPr/>
          <p:nvPr/>
        </p:nvSpPr>
        <p:spPr>
          <a:xfrm>
            <a:off x="2514600" y="3429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503" name="Oval 22"/>
          <p:cNvSpPr/>
          <p:nvPr/>
        </p:nvSpPr>
        <p:spPr>
          <a:xfrm>
            <a:off x="4038600" y="3429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504" name="Oval 23"/>
          <p:cNvSpPr/>
          <p:nvPr/>
        </p:nvSpPr>
        <p:spPr>
          <a:xfrm>
            <a:off x="7162800" y="3429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505" name="Oval 24"/>
          <p:cNvSpPr/>
          <p:nvPr/>
        </p:nvSpPr>
        <p:spPr>
          <a:xfrm>
            <a:off x="5638800" y="3429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506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20507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0508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0509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510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20511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20512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13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14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pic>
        <p:nvPicPr>
          <p:cNvPr id="3075" name="Picture 4" descr="地震-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40050" y="3313113"/>
            <a:ext cx="3457575" cy="25336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3076" name="Picture 5" descr="声波-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3550" y="385763"/>
            <a:ext cx="3213100" cy="249872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3077" name="Picture 6" descr="天线-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50" y="288925"/>
            <a:ext cx="2832100" cy="4572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3078" name="Picture 7" descr="水波-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9538" y="3313113"/>
            <a:ext cx="2663825" cy="166528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4103" name="Text Box 8"/>
          <p:cNvSpPr txBox="1">
            <a:spLocks noChangeArrowheads="1"/>
          </p:cNvSpPr>
          <p:nvPr/>
        </p:nvSpPr>
        <p:spPr bwMode="auto">
          <a:xfrm>
            <a:off x="2911475" y="288925"/>
            <a:ext cx="1038225" cy="165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天线发射出电磁波</a:t>
            </a: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4" name="Text Box 9"/>
          <p:cNvSpPr txBox="1">
            <a:spLocks noChangeArrowheads="1"/>
          </p:cNvSpPr>
          <p:nvPr/>
        </p:nvSpPr>
        <p:spPr bwMode="auto">
          <a:xfrm>
            <a:off x="7286625" y="5000625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水波</a:t>
            </a: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5" name="Text Box 10"/>
          <p:cNvSpPr txBox="1">
            <a:spLocks noChangeArrowheads="1"/>
          </p:cNvSpPr>
          <p:nvPr/>
        </p:nvSpPr>
        <p:spPr bwMode="auto">
          <a:xfrm>
            <a:off x="3386138" y="5819775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地震波造成的损害</a:t>
            </a: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6" name="Text Box 11"/>
          <p:cNvSpPr txBox="1">
            <a:spLocks noChangeArrowheads="1"/>
          </p:cNvSpPr>
          <p:nvPr/>
        </p:nvSpPr>
        <p:spPr bwMode="auto">
          <a:xfrm>
            <a:off x="7600950" y="404813"/>
            <a:ext cx="151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声波</a:t>
            </a: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150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1507" name="Freeform 2"/>
          <p:cNvSpPr/>
          <p:nvPr/>
        </p:nvSpPr>
        <p:spPr>
          <a:xfrm>
            <a:off x="-118110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1508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09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1510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11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21512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13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14" name="Oval 9"/>
          <p:cNvSpPr/>
          <p:nvPr/>
        </p:nvSpPr>
        <p:spPr>
          <a:xfrm>
            <a:off x="13716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15" name="Oval 10"/>
          <p:cNvSpPr/>
          <p:nvPr/>
        </p:nvSpPr>
        <p:spPr>
          <a:xfrm>
            <a:off x="21336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16" name="Oval 11"/>
          <p:cNvSpPr/>
          <p:nvPr/>
        </p:nvSpPr>
        <p:spPr>
          <a:xfrm>
            <a:off x="28956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17" name="Oval 12"/>
          <p:cNvSpPr/>
          <p:nvPr/>
        </p:nvSpPr>
        <p:spPr>
          <a:xfrm>
            <a:off x="60198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18" name="Oval 13"/>
          <p:cNvSpPr/>
          <p:nvPr/>
        </p:nvSpPr>
        <p:spPr>
          <a:xfrm>
            <a:off x="36576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19" name="Oval 14"/>
          <p:cNvSpPr/>
          <p:nvPr/>
        </p:nvSpPr>
        <p:spPr>
          <a:xfrm>
            <a:off x="52578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0" name="Oval 15"/>
          <p:cNvSpPr/>
          <p:nvPr/>
        </p:nvSpPr>
        <p:spPr>
          <a:xfrm>
            <a:off x="44958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1" name="Oval 16"/>
          <p:cNvSpPr/>
          <p:nvPr/>
        </p:nvSpPr>
        <p:spPr>
          <a:xfrm>
            <a:off x="67818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2" name="Oval 17"/>
          <p:cNvSpPr/>
          <p:nvPr/>
        </p:nvSpPr>
        <p:spPr>
          <a:xfrm>
            <a:off x="17526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3" name="Oval 18"/>
          <p:cNvSpPr/>
          <p:nvPr/>
        </p:nvSpPr>
        <p:spPr>
          <a:xfrm>
            <a:off x="3276600" y="4495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4" name="Oval 19"/>
          <p:cNvSpPr/>
          <p:nvPr/>
        </p:nvSpPr>
        <p:spPr>
          <a:xfrm>
            <a:off x="6400800" y="4495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5" name="Oval 20"/>
          <p:cNvSpPr/>
          <p:nvPr/>
        </p:nvSpPr>
        <p:spPr>
          <a:xfrm>
            <a:off x="4876800" y="4495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6" name="Oval 21"/>
          <p:cNvSpPr/>
          <p:nvPr/>
        </p:nvSpPr>
        <p:spPr>
          <a:xfrm>
            <a:off x="2514600" y="3733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7" name="Oval 22"/>
          <p:cNvSpPr/>
          <p:nvPr/>
        </p:nvSpPr>
        <p:spPr>
          <a:xfrm>
            <a:off x="4038600" y="3733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8" name="Oval 23"/>
          <p:cNvSpPr/>
          <p:nvPr/>
        </p:nvSpPr>
        <p:spPr>
          <a:xfrm>
            <a:off x="7162800" y="3733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9" name="Oval 24"/>
          <p:cNvSpPr/>
          <p:nvPr/>
        </p:nvSpPr>
        <p:spPr>
          <a:xfrm>
            <a:off x="5638800" y="3733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30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21531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1532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1533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1534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21535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21536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37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38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253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2531" name="Freeform 2"/>
          <p:cNvSpPr/>
          <p:nvPr/>
        </p:nvSpPr>
        <p:spPr>
          <a:xfrm>
            <a:off x="-117348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2532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33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2534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35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22536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37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38" name="Oval 9"/>
          <p:cNvSpPr/>
          <p:nvPr/>
        </p:nvSpPr>
        <p:spPr>
          <a:xfrm>
            <a:off x="1371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39" name="Oval 10"/>
          <p:cNvSpPr/>
          <p:nvPr/>
        </p:nvSpPr>
        <p:spPr>
          <a:xfrm>
            <a:off x="2133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0" name="Oval 11"/>
          <p:cNvSpPr/>
          <p:nvPr/>
        </p:nvSpPr>
        <p:spPr>
          <a:xfrm>
            <a:off x="2895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1" name="Oval 12"/>
          <p:cNvSpPr/>
          <p:nvPr/>
        </p:nvSpPr>
        <p:spPr>
          <a:xfrm>
            <a:off x="6019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2" name="Oval 13"/>
          <p:cNvSpPr/>
          <p:nvPr/>
        </p:nvSpPr>
        <p:spPr>
          <a:xfrm>
            <a:off x="3657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3" name="Oval 14"/>
          <p:cNvSpPr/>
          <p:nvPr/>
        </p:nvSpPr>
        <p:spPr>
          <a:xfrm>
            <a:off x="5257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4" name="Oval 15"/>
          <p:cNvSpPr/>
          <p:nvPr/>
        </p:nvSpPr>
        <p:spPr>
          <a:xfrm>
            <a:off x="4495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5" name="Oval 16"/>
          <p:cNvSpPr/>
          <p:nvPr/>
        </p:nvSpPr>
        <p:spPr>
          <a:xfrm>
            <a:off x="6781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6" name="Oval 17"/>
          <p:cNvSpPr/>
          <p:nvPr/>
        </p:nvSpPr>
        <p:spPr>
          <a:xfrm>
            <a:off x="1752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7" name="Oval 18"/>
          <p:cNvSpPr/>
          <p:nvPr/>
        </p:nvSpPr>
        <p:spPr>
          <a:xfrm>
            <a:off x="3276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8" name="Oval 19"/>
          <p:cNvSpPr/>
          <p:nvPr/>
        </p:nvSpPr>
        <p:spPr>
          <a:xfrm>
            <a:off x="6400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9" name="Oval 20"/>
          <p:cNvSpPr/>
          <p:nvPr/>
        </p:nvSpPr>
        <p:spPr>
          <a:xfrm>
            <a:off x="4876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50" name="Oval 21"/>
          <p:cNvSpPr/>
          <p:nvPr/>
        </p:nvSpPr>
        <p:spPr>
          <a:xfrm>
            <a:off x="2514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51" name="Oval 22"/>
          <p:cNvSpPr/>
          <p:nvPr/>
        </p:nvSpPr>
        <p:spPr>
          <a:xfrm>
            <a:off x="4038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52" name="Oval 23"/>
          <p:cNvSpPr/>
          <p:nvPr/>
        </p:nvSpPr>
        <p:spPr>
          <a:xfrm>
            <a:off x="7162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53" name="Oval 24"/>
          <p:cNvSpPr/>
          <p:nvPr/>
        </p:nvSpPr>
        <p:spPr>
          <a:xfrm>
            <a:off x="5638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54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22555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2556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2557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2558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22559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22560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61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62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355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3555" name="Freeform 2"/>
          <p:cNvSpPr/>
          <p:nvPr/>
        </p:nvSpPr>
        <p:spPr>
          <a:xfrm>
            <a:off x="-116586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3556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57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3558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59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23560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61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62" name="Oval 9"/>
          <p:cNvSpPr/>
          <p:nvPr/>
        </p:nvSpPr>
        <p:spPr>
          <a:xfrm>
            <a:off x="1371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63" name="Oval 10"/>
          <p:cNvSpPr/>
          <p:nvPr/>
        </p:nvSpPr>
        <p:spPr>
          <a:xfrm>
            <a:off x="2133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64" name="Oval 11"/>
          <p:cNvSpPr/>
          <p:nvPr/>
        </p:nvSpPr>
        <p:spPr>
          <a:xfrm>
            <a:off x="2895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65" name="Oval 12"/>
          <p:cNvSpPr/>
          <p:nvPr/>
        </p:nvSpPr>
        <p:spPr>
          <a:xfrm>
            <a:off x="6019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66" name="Oval 13"/>
          <p:cNvSpPr/>
          <p:nvPr/>
        </p:nvSpPr>
        <p:spPr>
          <a:xfrm>
            <a:off x="3657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67" name="Oval 14"/>
          <p:cNvSpPr/>
          <p:nvPr/>
        </p:nvSpPr>
        <p:spPr>
          <a:xfrm>
            <a:off x="5257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68" name="Oval 15"/>
          <p:cNvSpPr/>
          <p:nvPr/>
        </p:nvSpPr>
        <p:spPr>
          <a:xfrm>
            <a:off x="4495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69" name="Oval 16"/>
          <p:cNvSpPr/>
          <p:nvPr/>
        </p:nvSpPr>
        <p:spPr>
          <a:xfrm>
            <a:off x="6781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70" name="Oval 17"/>
          <p:cNvSpPr/>
          <p:nvPr/>
        </p:nvSpPr>
        <p:spPr>
          <a:xfrm>
            <a:off x="1752600" y="3886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71" name="Oval 18"/>
          <p:cNvSpPr/>
          <p:nvPr/>
        </p:nvSpPr>
        <p:spPr>
          <a:xfrm>
            <a:off x="3276600" y="38862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72" name="Oval 19"/>
          <p:cNvSpPr/>
          <p:nvPr/>
        </p:nvSpPr>
        <p:spPr>
          <a:xfrm>
            <a:off x="6400800" y="38862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73" name="Oval 20"/>
          <p:cNvSpPr/>
          <p:nvPr/>
        </p:nvSpPr>
        <p:spPr>
          <a:xfrm>
            <a:off x="4876800" y="38862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74" name="Oval 21"/>
          <p:cNvSpPr/>
          <p:nvPr/>
        </p:nvSpPr>
        <p:spPr>
          <a:xfrm>
            <a:off x="2514600" y="4419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75" name="Oval 22"/>
          <p:cNvSpPr/>
          <p:nvPr/>
        </p:nvSpPr>
        <p:spPr>
          <a:xfrm>
            <a:off x="4038600" y="4419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76" name="Oval 23"/>
          <p:cNvSpPr/>
          <p:nvPr/>
        </p:nvSpPr>
        <p:spPr>
          <a:xfrm>
            <a:off x="7162800" y="4419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77" name="Oval 24"/>
          <p:cNvSpPr/>
          <p:nvPr/>
        </p:nvSpPr>
        <p:spPr>
          <a:xfrm>
            <a:off x="5638800" y="4419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78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23579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3580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3581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3582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23583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23584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85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86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457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4579" name="Freeform 2"/>
          <p:cNvSpPr/>
          <p:nvPr/>
        </p:nvSpPr>
        <p:spPr>
          <a:xfrm>
            <a:off x="-115824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4580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81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4582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83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24584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85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86" name="Oval 9"/>
          <p:cNvSpPr/>
          <p:nvPr/>
        </p:nvSpPr>
        <p:spPr>
          <a:xfrm>
            <a:off x="13716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87" name="Oval 10"/>
          <p:cNvSpPr/>
          <p:nvPr/>
        </p:nvSpPr>
        <p:spPr>
          <a:xfrm>
            <a:off x="21336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88" name="Oval 11"/>
          <p:cNvSpPr/>
          <p:nvPr/>
        </p:nvSpPr>
        <p:spPr>
          <a:xfrm>
            <a:off x="28956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89" name="Oval 12"/>
          <p:cNvSpPr/>
          <p:nvPr/>
        </p:nvSpPr>
        <p:spPr>
          <a:xfrm>
            <a:off x="60198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0" name="Oval 13"/>
          <p:cNvSpPr/>
          <p:nvPr/>
        </p:nvSpPr>
        <p:spPr>
          <a:xfrm>
            <a:off x="36576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1" name="Oval 14"/>
          <p:cNvSpPr/>
          <p:nvPr/>
        </p:nvSpPr>
        <p:spPr>
          <a:xfrm>
            <a:off x="52578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2" name="Oval 15"/>
          <p:cNvSpPr/>
          <p:nvPr/>
        </p:nvSpPr>
        <p:spPr>
          <a:xfrm>
            <a:off x="44958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3" name="Oval 16"/>
          <p:cNvSpPr/>
          <p:nvPr/>
        </p:nvSpPr>
        <p:spPr>
          <a:xfrm>
            <a:off x="67818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4" name="Oval 17"/>
          <p:cNvSpPr/>
          <p:nvPr/>
        </p:nvSpPr>
        <p:spPr>
          <a:xfrm>
            <a:off x="1752600" y="3505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5" name="Oval 18"/>
          <p:cNvSpPr/>
          <p:nvPr/>
        </p:nvSpPr>
        <p:spPr>
          <a:xfrm>
            <a:off x="3276600" y="35052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6" name="Oval 19"/>
          <p:cNvSpPr/>
          <p:nvPr/>
        </p:nvSpPr>
        <p:spPr>
          <a:xfrm>
            <a:off x="6400800" y="35052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7" name="Oval 20"/>
          <p:cNvSpPr/>
          <p:nvPr/>
        </p:nvSpPr>
        <p:spPr>
          <a:xfrm>
            <a:off x="4876800" y="35052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8" name="Oval 21"/>
          <p:cNvSpPr/>
          <p:nvPr/>
        </p:nvSpPr>
        <p:spPr>
          <a:xfrm>
            <a:off x="2514600" y="4876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9" name="Oval 22"/>
          <p:cNvSpPr/>
          <p:nvPr/>
        </p:nvSpPr>
        <p:spPr>
          <a:xfrm>
            <a:off x="4038600" y="4876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600" name="Oval 23"/>
          <p:cNvSpPr/>
          <p:nvPr/>
        </p:nvSpPr>
        <p:spPr>
          <a:xfrm>
            <a:off x="7162800" y="4876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601" name="Oval 24"/>
          <p:cNvSpPr/>
          <p:nvPr/>
        </p:nvSpPr>
        <p:spPr>
          <a:xfrm>
            <a:off x="5638800" y="4876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602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24603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4604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4605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4606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24607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24608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09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0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560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5603" name="Freeform 2"/>
          <p:cNvSpPr/>
          <p:nvPr/>
        </p:nvSpPr>
        <p:spPr>
          <a:xfrm>
            <a:off x="-115062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5604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05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5606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07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25608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09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0" name="Oval 9"/>
          <p:cNvSpPr/>
          <p:nvPr/>
        </p:nvSpPr>
        <p:spPr>
          <a:xfrm>
            <a:off x="1371600" y="3200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1" name="Oval 10"/>
          <p:cNvSpPr/>
          <p:nvPr/>
        </p:nvSpPr>
        <p:spPr>
          <a:xfrm>
            <a:off x="2133600" y="4953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2" name="Oval 11"/>
          <p:cNvSpPr/>
          <p:nvPr/>
        </p:nvSpPr>
        <p:spPr>
          <a:xfrm>
            <a:off x="2895600" y="3200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3" name="Oval 12"/>
          <p:cNvSpPr/>
          <p:nvPr/>
        </p:nvSpPr>
        <p:spPr>
          <a:xfrm>
            <a:off x="6019800" y="3200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4" name="Oval 13"/>
          <p:cNvSpPr/>
          <p:nvPr/>
        </p:nvSpPr>
        <p:spPr>
          <a:xfrm>
            <a:off x="3657600" y="4953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5" name="Oval 14"/>
          <p:cNvSpPr/>
          <p:nvPr/>
        </p:nvSpPr>
        <p:spPr>
          <a:xfrm>
            <a:off x="5257800" y="4953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6" name="Oval 15"/>
          <p:cNvSpPr/>
          <p:nvPr/>
        </p:nvSpPr>
        <p:spPr>
          <a:xfrm>
            <a:off x="4495800" y="3200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7" name="Oval 16"/>
          <p:cNvSpPr/>
          <p:nvPr/>
        </p:nvSpPr>
        <p:spPr>
          <a:xfrm>
            <a:off x="6781800" y="4953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8" name="Oval 17"/>
          <p:cNvSpPr/>
          <p:nvPr/>
        </p:nvSpPr>
        <p:spPr>
          <a:xfrm>
            <a:off x="1752600" y="3276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9" name="Oval 18"/>
          <p:cNvSpPr/>
          <p:nvPr/>
        </p:nvSpPr>
        <p:spPr>
          <a:xfrm>
            <a:off x="3276600" y="32766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20" name="Oval 19"/>
          <p:cNvSpPr/>
          <p:nvPr/>
        </p:nvSpPr>
        <p:spPr>
          <a:xfrm>
            <a:off x="6400800" y="32766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21" name="Oval 20"/>
          <p:cNvSpPr/>
          <p:nvPr/>
        </p:nvSpPr>
        <p:spPr>
          <a:xfrm>
            <a:off x="4876800" y="32766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22" name="Oval 21"/>
          <p:cNvSpPr/>
          <p:nvPr/>
        </p:nvSpPr>
        <p:spPr>
          <a:xfrm>
            <a:off x="2514600" y="5105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23" name="Oval 22"/>
          <p:cNvSpPr/>
          <p:nvPr/>
        </p:nvSpPr>
        <p:spPr>
          <a:xfrm>
            <a:off x="4038600" y="5105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24" name="Oval 23"/>
          <p:cNvSpPr/>
          <p:nvPr/>
        </p:nvSpPr>
        <p:spPr>
          <a:xfrm>
            <a:off x="7162800" y="5105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25" name="Oval 24"/>
          <p:cNvSpPr/>
          <p:nvPr/>
        </p:nvSpPr>
        <p:spPr>
          <a:xfrm>
            <a:off x="5638800" y="5105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26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25627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5628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5629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5630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25631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25632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33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34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662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6627" name="Freeform 2"/>
          <p:cNvSpPr/>
          <p:nvPr/>
        </p:nvSpPr>
        <p:spPr>
          <a:xfrm>
            <a:off x="-114300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6628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29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6630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31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26632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33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34" name="Oval 9"/>
          <p:cNvSpPr/>
          <p:nvPr/>
        </p:nvSpPr>
        <p:spPr>
          <a:xfrm>
            <a:off x="1371600" y="3581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35" name="Oval 10"/>
          <p:cNvSpPr/>
          <p:nvPr/>
        </p:nvSpPr>
        <p:spPr>
          <a:xfrm>
            <a:off x="2133600" y="4572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36" name="Oval 11"/>
          <p:cNvSpPr/>
          <p:nvPr/>
        </p:nvSpPr>
        <p:spPr>
          <a:xfrm>
            <a:off x="2895600" y="3581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37" name="Oval 12"/>
          <p:cNvSpPr/>
          <p:nvPr/>
        </p:nvSpPr>
        <p:spPr>
          <a:xfrm>
            <a:off x="6019800" y="3581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38" name="Oval 13"/>
          <p:cNvSpPr/>
          <p:nvPr/>
        </p:nvSpPr>
        <p:spPr>
          <a:xfrm>
            <a:off x="3657600" y="4572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39" name="Oval 14"/>
          <p:cNvSpPr/>
          <p:nvPr/>
        </p:nvSpPr>
        <p:spPr>
          <a:xfrm>
            <a:off x="5257800" y="4572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0" name="Oval 15"/>
          <p:cNvSpPr/>
          <p:nvPr/>
        </p:nvSpPr>
        <p:spPr>
          <a:xfrm>
            <a:off x="4495800" y="3581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1" name="Oval 16"/>
          <p:cNvSpPr/>
          <p:nvPr/>
        </p:nvSpPr>
        <p:spPr>
          <a:xfrm>
            <a:off x="6781800" y="4572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2" name="Oval 17"/>
          <p:cNvSpPr/>
          <p:nvPr/>
        </p:nvSpPr>
        <p:spPr>
          <a:xfrm>
            <a:off x="17526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3" name="Oval 18"/>
          <p:cNvSpPr/>
          <p:nvPr/>
        </p:nvSpPr>
        <p:spPr>
          <a:xfrm>
            <a:off x="3276600" y="30480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6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4" name="Oval 19"/>
          <p:cNvSpPr/>
          <p:nvPr/>
        </p:nvSpPr>
        <p:spPr>
          <a:xfrm>
            <a:off x="6400800" y="30480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6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5" name="Oval 20"/>
          <p:cNvSpPr/>
          <p:nvPr/>
        </p:nvSpPr>
        <p:spPr>
          <a:xfrm>
            <a:off x="4876800" y="30480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6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6" name="Oval 21"/>
          <p:cNvSpPr/>
          <p:nvPr/>
        </p:nvSpPr>
        <p:spPr>
          <a:xfrm>
            <a:off x="2514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7" name="Oval 22"/>
          <p:cNvSpPr/>
          <p:nvPr/>
        </p:nvSpPr>
        <p:spPr>
          <a:xfrm>
            <a:off x="4038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8" name="Oval 23"/>
          <p:cNvSpPr/>
          <p:nvPr/>
        </p:nvSpPr>
        <p:spPr>
          <a:xfrm>
            <a:off x="7162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9" name="Oval 24"/>
          <p:cNvSpPr/>
          <p:nvPr/>
        </p:nvSpPr>
        <p:spPr>
          <a:xfrm>
            <a:off x="5638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50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26651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6652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6653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6654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rgbClr val="FF3300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26655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26657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8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9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6656" name="AutoShape 34">
            <a:hlinkClick r:id="rId1" action="ppaction://hlinksldjump"/>
          </p:cNvPr>
          <p:cNvSpPr/>
          <p:nvPr/>
        </p:nvSpPr>
        <p:spPr>
          <a:xfrm>
            <a:off x="6732588" y="6021388"/>
            <a:ext cx="649287" cy="503237"/>
          </a:xfrm>
          <a:prstGeom prst="actionButtonBackPrevious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rect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7651" name="Rectangle 4"/>
          <p:cNvSpPr/>
          <p:nvPr/>
        </p:nvSpPr>
        <p:spPr>
          <a:xfrm>
            <a:off x="179388" y="115888"/>
            <a:ext cx="46196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rgbClr val="0099FF"/>
              </a:buClr>
              <a:buSzPct val="80000"/>
              <a:buNone/>
            </a:pPr>
            <a:r>
              <a:rPr lang="en-US" altLang="zh-CN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) </a:t>
            </a:r>
            <a:r>
              <a:rPr lang="zh-CN" altLang="en-US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纵波： </a:t>
            </a:r>
            <a:endParaRPr lang="zh-CN" altLang="en-US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652" name="Text Box 5"/>
          <p:cNvSpPr txBox="1"/>
          <p:nvPr/>
        </p:nvSpPr>
        <p:spPr>
          <a:xfrm>
            <a:off x="1895475" y="190500"/>
            <a:ext cx="69977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25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介质质点的振动方向和波传播方向</a:t>
            </a:r>
            <a:r>
              <a:rPr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互平行的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；如空气中传播的声波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7653" name="Object 6"/>
          <p:cNvGraphicFramePr>
            <a:graphicFrameLocks noChangeAspect="1"/>
          </p:cNvGraphicFramePr>
          <p:nvPr>
            <p:ph idx="1"/>
          </p:nvPr>
        </p:nvGraphicFramePr>
        <p:xfrm>
          <a:off x="755650" y="1773238"/>
          <a:ext cx="7559675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172970" imgH="676910" progId="">
                  <p:embed/>
                </p:oleObj>
              </mc:Choice>
              <mc:Fallback>
                <p:oleObj name="" r:id="rId1" imgW="2172970" imgH="676910" progId="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755650" y="1773238"/>
                        <a:ext cx="7559675" cy="2359025"/>
                      </a:xfrm>
                      <a:prstGeom prst="rect">
                        <a:avLst/>
                      </a:prstGeom>
                      <a:solidFill>
                        <a:srgbClr val="336699">
                          <a:alpha val="39999"/>
                        </a:srgb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867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8675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28676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8677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8678" name="AutoShape 5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679" name="Freeform 6"/>
          <p:cNvSpPr/>
          <p:nvPr/>
        </p:nvSpPr>
        <p:spPr>
          <a:xfrm>
            <a:off x="-73152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28680" name="Group 7"/>
          <p:cNvGrpSpPr/>
          <p:nvPr/>
        </p:nvGrpSpPr>
        <p:grpSpPr>
          <a:xfrm>
            <a:off x="914400" y="4038600"/>
            <a:ext cx="7315200" cy="1752600"/>
            <a:chOff x="0" y="0"/>
            <a:chExt cx="4608" cy="1104"/>
          </a:xfrm>
        </p:grpSpPr>
        <p:sp>
          <p:nvSpPr>
            <p:cNvPr id="28688" name="Line 8"/>
            <p:cNvSpPr/>
            <p:nvPr/>
          </p:nvSpPr>
          <p:spPr>
            <a:xfrm>
              <a:off x="3456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89" name="Line 9"/>
            <p:cNvSpPr/>
            <p:nvPr/>
          </p:nvSpPr>
          <p:spPr>
            <a:xfrm>
              <a:off x="182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0" name="Line 10"/>
            <p:cNvSpPr/>
            <p:nvPr/>
          </p:nvSpPr>
          <p:spPr>
            <a:xfrm>
              <a:off x="230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1" name="Line 11"/>
            <p:cNvSpPr/>
            <p:nvPr/>
          </p:nvSpPr>
          <p:spPr>
            <a:xfrm>
              <a:off x="278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2" name="Line 12"/>
            <p:cNvSpPr/>
            <p:nvPr/>
          </p:nvSpPr>
          <p:spPr>
            <a:xfrm>
              <a:off x="316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3" name="Line 13"/>
            <p:cNvSpPr/>
            <p:nvPr/>
          </p:nvSpPr>
          <p:spPr>
            <a:xfrm>
              <a:off x="3360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4" name="Line 14"/>
            <p:cNvSpPr/>
            <p:nvPr/>
          </p:nvSpPr>
          <p:spPr>
            <a:xfrm>
              <a:off x="124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5" name="Line 15"/>
            <p:cNvSpPr/>
            <p:nvPr/>
          </p:nvSpPr>
          <p:spPr>
            <a:xfrm>
              <a:off x="144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6" name="Line 16"/>
            <p:cNvSpPr/>
            <p:nvPr/>
          </p:nvSpPr>
          <p:spPr>
            <a:xfrm>
              <a:off x="48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7" name="Line 17"/>
            <p:cNvSpPr/>
            <p:nvPr/>
          </p:nvSpPr>
          <p:spPr>
            <a:xfrm>
              <a:off x="86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8" name="Line 18"/>
            <p:cNvSpPr/>
            <p:nvPr/>
          </p:nvSpPr>
          <p:spPr>
            <a:xfrm>
              <a:off x="1056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9" name="Line 19"/>
            <p:cNvSpPr/>
            <p:nvPr/>
          </p:nvSpPr>
          <p:spPr>
            <a:xfrm>
              <a:off x="1152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00" name="Line 20"/>
            <p:cNvSpPr/>
            <p:nvPr/>
          </p:nvSpPr>
          <p:spPr>
            <a:xfrm>
              <a:off x="3552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01" name="Line 21"/>
            <p:cNvSpPr/>
            <p:nvPr/>
          </p:nvSpPr>
          <p:spPr>
            <a:xfrm>
              <a:off x="374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02" name="Line 22"/>
            <p:cNvSpPr/>
            <p:nvPr/>
          </p:nvSpPr>
          <p:spPr>
            <a:xfrm>
              <a:off x="412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03" name="Line 23"/>
            <p:cNvSpPr/>
            <p:nvPr/>
          </p:nvSpPr>
          <p:spPr>
            <a:xfrm>
              <a:off x="460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04" name="Line 24"/>
            <p:cNvSpPr/>
            <p:nvPr/>
          </p:nvSpPr>
          <p:spPr>
            <a:xfrm>
              <a:off x="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8681" name="Line 25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rgbClr val="0033CC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8682" name="AutoShape 26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683" name="Text Box 27"/>
          <p:cNvSpPr txBox="1"/>
          <p:nvPr/>
        </p:nvSpPr>
        <p:spPr>
          <a:xfrm>
            <a:off x="4343400" y="597376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隶书_GB2312" charset="-122"/>
              </a:rPr>
              <a:t>疏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隶书_GB2312" charset="-122"/>
            </a:endParaRPr>
          </a:p>
        </p:txBody>
      </p:sp>
      <p:sp>
        <p:nvSpPr>
          <p:cNvPr id="28684" name="Text Box 28"/>
          <p:cNvSpPr txBox="1"/>
          <p:nvPr/>
        </p:nvSpPr>
        <p:spPr>
          <a:xfrm>
            <a:off x="6172200" y="597376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隶书_GB2312" charset="-122"/>
              </a:rPr>
              <a:t>密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隶书_GB2312" charset="-122"/>
            </a:endParaRPr>
          </a:p>
        </p:txBody>
      </p:sp>
      <p:sp>
        <p:nvSpPr>
          <p:cNvPr id="28685" name="Text Box 29"/>
          <p:cNvSpPr txBox="1"/>
          <p:nvPr/>
        </p:nvSpPr>
        <p:spPr>
          <a:xfrm>
            <a:off x="762000" y="597376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隶书_GB2312" charset="-122"/>
              </a:rPr>
              <a:t>疏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隶书_GB2312" charset="-122"/>
            </a:endParaRPr>
          </a:p>
        </p:txBody>
      </p:sp>
      <p:sp>
        <p:nvSpPr>
          <p:cNvPr id="28686" name="Text Box 30"/>
          <p:cNvSpPr txBox="1"/>
          <p:nvPr/>
        </p:nvSpPr>
        <p:spPr>
          <a:xfrm>
            <a:off x="2514600" y="597376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隶书_GB2312" charset="-122"/>
              </a:rPr>
              <a:t>密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隶书_GB2312" charset="-122"/>
            </a:endParaRPr>
          </a:p>
        </p:txBody>
      </p:sp>
      <p:sp>
        <p:nvSpPr>
          <p:cNvPr id="28687" name="Text Box 31"/>
          <p:cNvSpPr txBox="1"/>
          <p:nvPr/>
        </p:nvSpPr>
        <p:spPr>
          <a:xfrm>
            <a:off x="8001000" y="597376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隶书_GB2312" charset="-122"/>
              </a:rPr>
              <a:t>疏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隶书_GB2312" charset="-122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969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9699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29700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9701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9702" name="AutoShape 5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9703" name="Freeform 6"/>
          <p:cNvSpPr/>
          <p:nvPr/>
        </p:nvSpPr>
        <p:spPr>
          <a:xfrm>
            <a:off x="-73152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29704" name="Group 7"/>
          <p:cNvGrpSpPr/>
          <p:nvPr/>
        </p:nvGrpSpPr>
        <p:grpSpPr>
          <a:xfrm>
            <a:off x="914400" y="4038600"/>
            <a:ext cx="7315200" cy="1752600"/>
            <a:chOff x="0" y="0"/>
            <a:chExt cx="4608" cy="1104"/>
          </a:xfrm>
        </p:grpSpPr>
        <p:sp>
          <p:nvSpPr>
            <p:cNvPr id="29707" name="Line 8"/>
            <p:cNvSpPr/>
            <p:nvPr/>
          </p:nvSpPr>
          <p:spPr>
            <a:xfrm>
              <a:off x="3456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08" name="Line 9"/>
            <p:cNvSpPr/>
            <p:nvPr/>
          </p:nvSpPr>
          <p:spPr>
            <a:xfrm>
              <a:off x="182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09" name="Line 10"/>
            <p:cNvSpPr/>
            <p:nvPr/>
          </p:nvSpPr>
          <p:spPr>
            <a:xfrm>
              <a:off x="230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0" name="Line 11"/>
            <p:cNvSpPr/>
            <p:nvPr/>
          </p:nvSpPr>
          <p:spPr>
            <a:xfrm>
              <a:off x="278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1" name="Line 12"/>
            <p:cNvSpPr/>
            <p:nvPr/>
          </p:nvSpPr>
          <p:spPr>
            <a:xfrm>
              <a:off x="316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2" name="Line 13"/>
            <p:cNvSpPr/>
            <p:nvPr/>
          </p:nvSpPr>
          <p:spPr>
            <a:xfrm>
              <a:off x="3360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3" name="Line 14"/>
            <p:cNvSpPr/>
            <p:nvPr/>
          </p:nvSpPr>
          <p:spPr>
            <a:xfrm>
              <a:off x="124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4" name="Line 15"/>
            <p:cNvSpPr/>
            <p:nvPr/>
          </p:nvSpPr>
          <p:spPr>
            <a:xfrm>
              <a:off x="144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5" name="Line 16"/>
            <p:cNvSpPr/>
            <p:nvPr/>
          </p:nvSpPr>
          <p:spPr>
            <a:xfrm>
              <a:off x="48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6" name="Line 17"/>
            <p:cNvSpPr/>
            <p:nvPr/>
          </p:nvSpPr>
          <p:spPr>
            <a:xfrm>
              <a:off x="86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7" name="Line 18"/>
            <p:cNvSpPr/>
            <p:nvPr/>
          </p:nvSpPr>
          <p:spPr>
            <a:xfrm>
              <a:off x="1056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8" name="Line 19"/>
            <p:cNvSpPr/>
            <p:nvPr/>
          </p:nvSpPr>
          <p:spPr>
            <a:xfrm>
              <a:off x="1152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9" name="Line 20"/>
            <p:cNvSpPr/>
            <p:nvPr/>
          </p:nvSpPr>
          <p:spPr>
            <a:xfrm>
              <a:off x="3552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20" name="Line 21"/>
            <p:cNvSpPr/>
            <p:nvPr/>
          </p:nvSpPr>
          <p:spPr>
            <a:xfrm>
              <a:off x="374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21" name="Line 22"/>
            <p:cNvSpPr/>
            <p:nvPr/>
          </p:nvSpPr>
          <p:spPr>
            <a:xfrm>
              <a:off x="412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22" name="Line 23"/>
            <p:cNvSpPr/>
            <p:nvPr/>
          </p:nvSpPr>
          <p:spPr>
            <a:xfrm>
              <a:off x="460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23" name="Line 24"/>
            <p:cNvSpPr/>
            <p:nvPr/>
          </p:nvSpPr>
          <p:spPr>
            <a:xfrm>
              <a:off x="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9705" name="Line 25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9706" name="AutoShape 26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2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0723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0724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0725" name="AutoShape 4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0726" name="Freeform 5"/>
          <p:cNvSpPr/>
          <p:nvPr/>
        </p:nvSpPr>
        <p:spPr>
          <a:xfrm>
            <a:off x="-72390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0727" name="Line 6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30728" name="Group 7"/>
          <p:cNvGrpSpPr/>
          <p:nvPr/>
        </p:nvGrpSpPr>
        <p:grpSpPr>
          <a:xfrm>
            <a:off x="838200" y="4038600"/>
            <a:ext cx="7315200" cy="1752600"/>
            <a:chOff x="0" y="0"/>
            <a:chExt cx="4608" cy="1104"/>
          </a:xfrm>
        </p:grpSpPr>
        <p:sp>
          <p:nvSpPr>
            <p:cNvPr id="30731" name="Line 8"/>
            <p:cNvSpPr/>
            <p:nvPr/>
          </p:nvSpPr>
          <p:spPr>
            <a:xfrm>
              <a:off x="3552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2" name="Line 9"/>
            <p:cNvSpPr/>
            <p:nvPr/>
          </p:nvSpPr>
          <p:spPr>
            <a:xfrm>
              <a:off x="182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3" name="Line 10"/>
            <p:cNvSpPr/>
            <p:nvPr/>
          </p:nvSpPr>
          <p:spPr>
            <a:xfrm>
              <a:off x="230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4" name="Line 11"/>
            <p:cNvSpPr/>
            <p:nvPr/>
          </p:nvSpPr>
          <p:spPr>
            <a:xfrm>
              <a:off x="278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5" name="Line 12"/>
            <p:cNvSpPr/>
            <p:nvPr/>
          </p:nvSpPr>
          <p:spPr>
            <a:xfrm>
              <a:off x="3216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6" name="Line 13"/>
            <p:cNvSpPr/>
            <p:nvPr/>
          </p:nvSpPr>
          <p:spPr>
            <a:xfrm>
              <a:off x="340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7" name="Line 14"/>
            <p:cNvSpPr/>
            <p:nvPr/>
          </p:nvSpPr>
          <p:spPr>
            <a:xfrm>
              <a:off x="134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8" name="Line 15"/>
            <p:cNvSpPr/>
            <p:nvPr/>
          </p:nvSpPr>
          <p:spPr>
            <a:xfrm>
              <a:off x="1488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9" name="Line 16"/>
            <p:cNvSpPr/>
            <p:nvPr/>
          </p:nvSpPr>
          <p:spPr>
            <a:xfrm>
              <a:off x="48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0" name="Line 17"/>
            <p:cNvSpPr/>
            <p:nvPr/>
          </p:nvSpPr>
          <p:spPr>
            <a:xfrm>
              <a:off x="912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1" name="Line 18"/>
            <p:cNvSpPr/>
            <p:nvPr/>
          </p:nvSpPr>
          <p:spPr>
            <a:xfrm>
              <a:off x="110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2" name="Line 19"/>
            <p:cNvSpPr/>
            <p:nvPr/>
          </p:nvSpPr>
          <p:spPr>
            <a:xfrm>
              <a:off x="1247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3" name="Line 20"/>
            <p:cNvSpPr/>
            <p:nvPr/>
          </p:nvSpPr>
          <p:spPr>
            <a:xfrm>
              <a:off x="3648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4" name="Line 21"/>
            <p:cNvSpPr/>
            <p:nvPr/>
          </p:nvSpPr>
          <p:spPr>
            <a:xfrm>
              <a:off x="3792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5" name="Line 22"/>
            <p:cNvSpPr/>
            <p:nvPr/>
          </p:nvSpPr>
          <p:spPr>
            <a:xfrm>
              <a:off x="412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6" name="Line 23"/>
            <p:cNvSpPr/>
            <p:nvPr/>
          </p:nvSpPr>
          <p:spPr>
            <a:xfrm>
              <a:off x="460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7" name="Line 24"/>
            <p:cNvSpPr/>
            <p:nvPr/>
          </p:nvSpPr>
          <p:spPr>
            <a:xfrm>
              <a:off x="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0729" name="AutoShape 2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0730" name="Text Box 26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ext Box 2"/>
          <p:cNvSpPr txBox="1"/>
          <p:nvPr/>
        </p:nvSpPr>
        <p:spPr>
          <a:xfrm>
            <a:off x="2700338" y="785813"/>
            <a:ext cx="4165600" cy="7699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本章内容</a:t>
            </a:r>
            <a:endParaRPr lang="zh-CN" altLang="zh-CN" sz="4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99" name="Line 4"/>
          <p:cNvSpPr/>
          <p:nvPr/>
        </p:nvSpPr>
        <p:spPr>
          <a:xfrm>
            <a:off x="611188" y="1916113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00" name="Text Box 9"/>
          <p:cNvSpPr txBox="1"/>
          <p:nvPr/>
        </p:nvSpPr>
        <p:spPr>
          <a:xfrm>
            <a:off x="1258888" y="2933700"/>
            <a:ext cx="40274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§2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平面简谐波  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01" name="Text Box 11"/>
          <p:cNvSpPr txBox="1"/>
          <p:nvPr/>
        </p:nvSpPr>
        <p:spPr>
          <a:xfrm>
            <a:off x="1258888" y="3587750"/>
            <a:ext cx="59055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§3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能量 能流密度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02" name="Text Box 12"/>
          <p:cNvSpPr txBox="1"/>
          <p:nvPr/>
        </p:nvSpPr>
        <p:spPr>
          <a:xfrm>
            <a:off x="1258888" y="4243388"/>
            <a:ext cx="59055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§4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惠更斯原理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03" name="Text Box 13"/>
          <p:cNvSpPr txBox="1"/>
          <p:nvPr/>
        </p:nvSpPr>
        <p:spPr>
          <a:xfrm>
            <a:off x="1258888" y="4897438"/>
            <a:ext cx="59055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§5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叠加与干涉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04" name="Text Box 14"/>
          <p:cNvSpPr txBox="1"/>
          <p:nvPr/>
        </p:nvSpPr>
        <p:spPr>
          <a:xfrm>
            <a:off x="1258888" y="5553075"/>
            <a:ext cx="59055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§6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05" name="Text Box 16">
            <a:hlinkClick r:id="rId1" action="ppaction://hlinksldjump"/>
          </p:cNvPr>
          <p:cNvSpPr txBox="1"/>
          <p:nvPr/>
        </p:nvSpPr>
        <p:spPr>
          <a:xfrm>
            <a:off x="1258888" y="2278063"/>
            <a:ext cx="44418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§1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机械波的基本概念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06" name="灯片编号占位符 3"/>
          <p:cNvSpPr txBox="1">
            <a:spLocks noGrp="1"/>
          </p:cNvSpPr>
          <p:nvPr/>
        </p:nvSpPr>
        <p:spPr>
          <a:xfrm>
            <a:off x="8382000" y="6429375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zh-CN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174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1747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1748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1749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1750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1751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1752" name="Freeform 7"/>
          <p:cNvSpPr/>
          <p:nvPr/>
        </p:nvSpPr>
        <p:spPr>
          <a:xfrm>
            <a:off x="-71628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753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31754" name="Group 9"/>
          <p:cNvGrpSpPr/>
          <p:nvPr/>
        </p:nvGrpSpPr>
        <p:grpSpPr>
          <a:xfrm>
            <a:off x="762000" y="4038600"/>
            <a:ext cx="7315200" cy="1752600"/>
            <a:chOff x="0" y="0"/>
            <a:chExt cx="4608" cy="1104"/>
          </a:xfrm>
        </p:grpSpPr>
        <p:sp>
          <p:nvSpPr>
            <p:cNvPr id="31755" name="Line 10"/>
            <p:cNvSpPr/>
            <p:nvPr/>
          </p:nvSpPr>
          <p:spPr>
            <a:xfrm>
              <a:off x="364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6" name="Line 11"/>
            <p:cNvSpPr/>
            <p:nvPr/>
          </p:nvSpPr>
          <p:spPr>
            <a:xfrm>
              <a:off x="1872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7" name="Line 12"/>
            <p:cNvSpPr/>
            <p:nvPr/>
          </p:nvSpPr>
          <p:spPr>
            <a:xfrm>
              <a:off x="230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8" name="Line 13"/>
            <p:cNvSpPr/>
            <p:nvPr/>
          </p:nvSpPr>
          <p:spPr>
            <a:xfrm>
              <a:off x="2833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9" name="Line 14"/>
            <p:cNvSpPr/>
            <p:nvPr/>
          </p:nvSpPr>
          <p:spPr>
            <a:xfrm>
              <a:off x="3216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0" name="Line 15"/>
            <p:cNvSpPr/>
            <p:nvPr/>
          </p:nvSpPr>
          <p:spPr>
            <a:xfrm>
              <a:off x="350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1" name="Line 16"/>
            <p:cNvSpPr/>
            <p:nvPr/>
          </p:nvSpPr>
          <p:spPr>
            <a:xfrm>
              <a:off x="1439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2" name="Line 17"/>
            <p:cNvSpPr/>
            <p:nvPr/>
          </p:nvSpPr>
          <p:spPr>
            <a:xfrm>
              <a:off x="1536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3" name="Line 18"/>
            <p:cNvSpPr/>
            <p:nvPr/>
          </p:nvSpPr>
          <p:spPr>
            <a:xfrm>
              <a:off x="528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4" name="Line 19"/>
            <p:cNvSpPr/>
            <p:nvPr/>
          </p:nvSpPr>
          <p:spPr>
            <a:xfrm>
              <a:off x="912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5" name="Line 20"/>
            <p:cNvSpPr/>
            <p:nvPr/>
          </p:nvSpPr>
          <p:spPr>
            <a:xfrm>
              <a:off x="120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6" name="Line 21"/>
            <p:cNvSpPr/>
            <p:nvPr/>
          </p:nvSpPr>
          <p:spPr>
            <a:xfrm>
              <a:off x="1343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7" name="Line 22"/>
            <p:cNvSpPr/>
            <p:nvPr/>
          </p:nvSpPr>
          <p:spPr>
            <a:xfrm>
              <a:off x="3743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8" name="Line 23"/>
            <p:cNvSpPr/>
            <p:nvPr/>
          </p:nvSpPr>
          <p:spPr>
            <a:xfrm>
              <a:off x="384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9" name="Line 24"/>
            <p:cNvSpPr/>
            <p:nvPr/>
          </p:nvSpPr>
          <p:spPr>
            <a:xfrm>
              <a:off x="4176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70" name="Line 25"/>
            <p:cNvSpPr/>
            <p:nvPr/>
          </p:nvSpPr>
          <p:spPr>
            <a:xfrm>
              <a:off x="460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71" name="Line 26"/>
            <p:cNvSpPr/>
            <p:nvPr/>
          </p:nvSpPr>
          <p:spPr>
            <a:xfrm>
              <a:off x="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277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2771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2772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2773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2774" name="AutoShape 5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2775" name="Freeform 6"/>
          <p:cNvSpPr/>
          <p:nvPr/>
        </p:nvSpPr>
        <p:spPr>
          <a:xfrm>
            <a:off x="-70866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2776" name="Line 7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32777" name="Group 8"/>
          <p:cNvGrpSpPr/>
          <p:nvPr/>
        </p:nvGrpSpPr>
        <p:grpSpPr>
          <a:xfrm>
            <a:off x="762000" y="4038600"/>
            <a:ext cx="7315200" cy="1752600"/>
            <a:chOff x="0" y="0"/>
            <a:chExt cx="4608" cy="1104"/>
          </a:xfrm>
        </p:grpSpPr>
        <p:sp>
          <p:nvSpPr>
            <p:cNvPr id="32779" name="Line 9"/>
            <p:cNvSpPr/>
            <p:nvPr/>
          </p:nvSpPr>
          <p:spPr>
            <a:xfrm>
              <a:off x="364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0" name="Line 10"/>
            <p:cNvSpPr/>
            <p:nvPr/>
          </p:nvSpPr>
          <p:spPr>
            <a:xfrm>
              <a:off x="1872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1" name="Line 11"/>
            <p:cNvSpPr/>
            <p:nvPr/>
          </p:nvSpPr>
          <p:spPr>
            <a:xfrm>
              <a:off x="230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2" name="Line 12"/>
            <p:cNvSpPr/>
            <p:nvPr/>
          </p:nvSpPr>
          <p:spPr>
            <a:xfrm>
              <a:off x="278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3" name="Line 13"/>
            <p:cNvSpPr/>
            <p:nvPr/>
          </p:nvSpPr>
          <p:spPr>
            <a:xfrm>
              <a:off x="3216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4" name="Line 14"/>
            <p:cNvSpPr/>
            <p:nvPr/>
          </p:nvSpPr>
          <p:spPr>
            <a:xfrm>
              <a:off x="350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5" name="Line 15"/>
            <p:cNvSpPr/>
            <p:nvPr/>
          </p:nvSpPr>
          <p:spPr>
            <a:xfrm>
              <a:off x="1439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6" name="Line 16"/>
            <p:cNvSpPr/>
            <p:nvPr/>
          </p:nvSpPr>
          <p:spPr>
            <a:xfrm>
              <a:off x="1536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7" name="Line 17"/>
            <p:cNvSpPr/>
            <p:nvPr/>
          </p:nvSpPr>
          <p:spPr>
            <a:xfrm>
              <a:off x="48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8" name="Line 18"/>
            <p:cNvSpPr/>
            <p:nvPr/>
          </p:nvSpPr>
          <p:spPr>
            <a:xfrm>
              <a:off x="912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9" name="Line 19"/>
            <p:cNvSpPr/>
            <p:nvPr/>
          </p:nvSpPr>
          <p:spPr>
            <a:xfrm>
              <a:off x="120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90" name="Line 20"/>
            <p:cNvSpPr/>
            <p:nvPr/>
          </p:nvSpPr>
          <p:spPr>
            <a:xfrm>
              <a:off x="1343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91" name="Line 21"/>
            <p:cNvSpPr/>
            <p:nvPr/>
          </p:nvSpPr>
          <p:spPr>
            <a:xfrm>
              <a:off x="3743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92" name="Line 22"/>
            <p:cNvSpPr/>
            <p:nvPr/>
          </p:nvSpPr>
          <p:spPr>
            <a:xfrm>
              <a:off x="384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93" name="Line 23"/>
            <p:cNvSpPr/>
            <p:nvPr/>
          </p:nvSpPr>
          <p:spPr>
            <a:xfrm>
              <a:off x="4176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94" name="Line 24"/>
            <p:cNvSpPr/>
            <p:nvPr/>
          </p:nvSpPr>
          <p:spPr>
            <a:xfrm>
              <a:off x="460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95" name="Line 25"/>
            <p:cNvSpPr/>
            <p:nvPr/>
          </p:nvSpPr>
          <p:spPr>
            <a:xfrm>
              <a:off x="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2778" name="AutoShape 26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379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3795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3796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3797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3798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3799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3800" name="Freeform 7"/>
          <p:cNvSpPr/>
          <p:nvPr/>
        </p:nvSpPr>
        <p:spPr>
          <a:xfrm>
            <a:off x="-70104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3801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33802" name="Group 9"/>
          <p:cNvGrpSpPr/>
          <p:nvPr/>
        </p:nvGrpSpPr>
        <p:grpSpPr>
          <a:xfrm>
            <a:off x="685800" y="4038600"/>
            <a:ext cx="7315200" cy="1752600"/>
            <a:chOff x="0" y="0"/>
            <a:chExt cx="4608" cy="1104"/>
          </a:xfrm>
        </p:grpSpPr>
        <p:sp>
          <p:nvSpPr>
            <p:cNvPr id="33803" name="Line 10"/>
            <p:cNvSpPr/>
            <p:nvPr/>
          </p:nvSpPr>
          <p:spPr>
            <a:xfrm>
              <a:off x="374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4" name="Line 11"/>
            <p:cNvSpPr/>
            <p:nvPr/>
          </p:nvSpPr>
          <p:spPr>
            <a:xfrm>
              <a:off x="1872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5" name="Line 12"/>
            <p:cNvSpPr/>
            <p:nvPr/>
          </p:nvSpPr>
          <p:spPr>
            <a:xfrm>
              <a:off x="230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6" name="Line 13"/>
            <p:cNvSpPr/>
            <p:nvPr/>
          </p:nvSpPr>
          <p:spPr>
            <a:xfrm>
              <a:off x="278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7" name="Line 14"/>
            <p:cNvSpPr/>
            <p:nvPr/>
          </p:nvSpPr>
          <p:spPr>
            <a:xfrm>
              <a:off x="326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8" name="Line 15"/>
            <p:cNvSpPr/>
            <p:nvPr/>
          </p:nvSpPr>
          <p:spPr>
            <a:xfrm>
              <a:off x="3552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9" name="Line 16"/>
            <p:cNvSpPr/>
            <p:nvPr/>
          </p:nvSpPr>
          <p:spPr>
            <a:xfrm>
              <a:off x="1535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0" name="Line 17"/>
            <p:cNvSpPr/>
            <p:nvPr/>
          </p:nvSpPr>
          <p:spPr>
            <a:xfrm>
              <a:off x="1631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1" name="Line 18"/>
            <p:cNvSpPr/>
            <p:nvPr/>
          </p:nvSpPr>
          <p:spPr>
            <a:xfrm>
              <a:off x="48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2" name="Line 19"/>
            <p:cNvSpPr/>
            <p:nvPr/>
          </p:nvSpPr>
          <p:spPr>
            <a:xfrm>
              <a:off x="96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3" name="Line 20"/>
            <p:cNvSpPr/>
            <p:nvPr/>
          </p:nvSpPr>
          <p:spPr>
            <a:xfrm>
              <a:off x="1248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4" name="Line 21"/>
            <p:cNvSpPr/>
            <p:nvPr/>
          </p:nvSpPr>
          <p:spPr>
            <a:xfrm>
              <a:off x="1439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5" name="Line 22"/>
            <p:cNvSpPr/>
            <p:nvPr/>
          </p:nvSpPr>
          <p:spPr>
            <a:xfrm>
              <a:off x="3839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6" name="Line 23"/>
            <p:cNvSpPr/>
            <p:nvPr/>
          </p:nvSpPr>
          <p:spPr>
            <a:xfrm>
              <a:off x="3935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7" name="Line 24"/>
            <p:cNvSpPr/>
            <p:nvPr/>
          </p:nvSpPr>
          <p:spPr>
            <a:xfrm>
              <a:off x="4176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8" name="Line 25"/>
            <p:cNvSpPr/>
            <p:nvPr/>
          </p:nvSpPr>
          <p:spPr>
            <a:xfrm>
              <a:off x="460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9" name="Line 26"/>
            <p:cNvSpPr/>
            <p:nvPr/>
          </p:nvSpPr>
          <p:spPr>
            <a:xfrm>
              <a:off x="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481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4819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4820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4821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4822" name="AutoShape 5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4823" name="Freeform 6"/>
          <p:cNvSpPr/>
          <p:nvPr/>
        </p:nvSpPr>
        <p:spPr>
          <a:xfrm>
            <a:off x="-69342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4824" name="Line 7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34825" name="Group 8"/>
          <p:cNvGrpSpPr/>
          <p:nvPr/>
        </p:nvGrpSpPr>
        <p:grpSpPr>
          <a:xfrm>
            <a:off x="685800" y="4038600"/>
            <a:ext cx="7315200" cy="1752600"/>
            <a:chOff x="0" y="0"/>
            <a:chExt cx="4608" cy="1104"/>
          </a:xfrm>
        </p:grpSpPr>
        <p:sp>
          <p:nvSpPr>
            <p:cNvPr id="34827" name="Line 9"/>
            <p:cNvSpPr/>
            <p:nvPr/>
          </p:nvSpPr>
          <p:spPr>
            <a:xfrm>
              <a:off x="374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28" name="Line 10"/>
            <p:cNvSpPr/>
            <p:nvPr/>
          </p:nvSpPr>
          <p:spPr>
            <a:xfrm>
              <a:off x="1872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29" name="Line 11"/>
            <p:cNvSpPr/>
            <p:nvPr/>
          </p:nvSpPr>
          <p:spPr>
            <a:xfrm>
              <a:off x="230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0" name="Line 12"/>
            <p:cNvSpPr/>
            <p:nvPr/>
          </p:nvSpPr>
          <p:spPr>
            <a:xfrm>
              <a:off x="278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1" name="Line 13"/>
            <p:cNvSpPr/>
            <p:nvPr/>
          </p:nvSpPr>
          <p:spPr>
            <a:xfrm>
              <a:off x="326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2" name="Line 14"/>
            <p:cNvSpPr/>
            <p:nvPr/>
          </p:nvSpPr>
          <p:spPr>
            <a:xfrm>
              <a:off x="3552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3" name="Line 15"/>
            <p:cNvSpPr/>
            <p:nvPr/>
          </p:nvSpPr>
          <p:spPr>
            <a:xfrm>
              <a:off x="1535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4" name="Line 16"/>
            <p:cNvSpPr/>
            <p:nvPr/>
          </p:nvSpPr>
          <p:spPr>
            <a:xfrm>
              <a:off x="1679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5" name="Line 17"/>
            <p:cNvSpPr/>
            <p:nvPr/>
          </p:nvSpPr>
          <p:spPr>
            <a:xfrm>
              <a:off x="479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6" name="Line 18"/>
            <p:cNvSpPr/>
            <p:nvPr/>
          </p:nvSpPr>
          <p:spPr>
            <a:xfrm>
              <a:off x="96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7" name="Line 19"/>
            <p:cNvSpPr/>
            <p:nvPr/>
          </p:nvSpPr>
          <p:spPr>
            <a:xfrm>
              <a:off x="1296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8" name="Line 20"/>
            <p:cNvSpPr/>
            <p:nvPr/>
          </p:nvSpPr>
          <p:spPr>
            <a:xfrm>
              <a:off x="1439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9" name="Line 21"/>
            <p:cNvSpPr/>
            <p:nvPr/>
          </p:nvSpPr>
          <p:spPr>
            <a:xfrm>
              <a:off x="3887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0" name="Line 22"/>
            <p:cNvSpPr/>
            <p:nvPr/>
          </p:nvSpPr>
          <p:spPr>
            <a:xfrm>
              <a:off x="3983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1" name="Line 23"/>
            <p:cNvSpPr/>
            <p:nvPr/>
          </p:nvSpPr>
          <p:spPr>
            <a:xfrm>
              <a:off x="4176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2" name="Line 24"/>
            <p:cNvSpPr/>
            <p:nvPr/>
          </p:nvSpPr>
          <p:spPr>
            <a:xfrm>
              <a:off x="460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3" name="Line 25"/>
            <p:cNvSpPr/>
            <p:nvPr/>
          </p:nvSpPr>
          <p:spPr>
            <a:xfrm>
              <a:off x="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4826" name="AutoShape 26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584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5843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5844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5845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5846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5847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5848" name="Freeform 7"/>
          <p:cNvSpPr/>
          <p:nvPr/>
        </p:nvSpPr>
        <p:spPr>
          <a:xfrm>
            <a:off x="-68580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5849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35850" name="Group 9"/>
          <p:cNvGrpSpPr/>
          <p:nvPr/>
        </p:nvGrpSpPr>
        <p:grpSpPr>
          <a:xfrm>
            <a:off x="609600" y="4038600"/>
            <a:ext cx="7315200" cy="1752600"/>
            <a:chOff x="0" y="0"/>
            <a:chExt cx="4608" cy="1104"/>
          </a:xfrm>
        </p:grpSpPr>
        <p:sp>
          <p:nvSpPr>
            <p:cNvPr id="35851" name="Line 10"/>
            <p:cNvSpPr/>
            <p:nvPr/>
          </p:nvSpPr>
          <p:spPr>
            <a:xfrm>
              <a:off x="3792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2" name="Line 11"/>
            <p:cNvSpPr/>
            <p:nvPr/>
          </p:nvSpPr>
          <p:spPr>
            <a:xfrm>
              <a:off x="1920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3" name="Line 12"/>
            <p:cNvSpPr/>
            <p:nvPr/>
          </p:nvSpPr>
          <p:spPr>
            <a:xfrm>
              <a:off x="230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4" name="Line 13"/>
            <p:cNvSpPr/>
            <p:nvPr/>
          </p:nvSpPr>
          <p:spPr>
            <a:xfrm>
              <a:off x="2785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5" name="Line 14"/>
            <p:cNvSpPr/>
            <p:nvPr/>
          </p:nvSpPr>
          <p:spPr>
            <a:xfrm>
              <a:off x="3312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6" name="Line 15"/>
            <p:cNvSpPr/>
            <p:nvPr/>
          </p:nvSpPr>
          <p:spPr>
            <a:xfrm>
              <a:off x="3600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7" name="Line 16"/>
            <p:cNvSpPr/>
            <p:nvPr/>
          </p:nvSpPr>
          <p:spPr>
            <a:xfrm>
              <a:off x="1583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8" name="Line 17"/>
            <p:cNvSpPr/>
            <p:nvPr/>
          </p:nvSpPr>
          <p:spPr>
            <a:xfrm>
              <a:off x="1727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9" name="Line 18"/>
            <p:cNvSpPr/>
            <p:nvPr/>
          </p:nvSpPr>
          <p:spPr>
            <a:xfrm>
              <a:off x="48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0" name="Line 19"/>
            <p:cNvSpPr/>
            <p:nvPr/>
          </p:nvSpPr>
          <p:spPr>
            <a:xfrm>
              <a:off x="1008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1" name="Line 20"/>
            <p:cNvSpPr/>
            <p:nvPr/>
          </p:nvSpPr>
          <p:spPr>
            <a:xfrm>
              <a:off x="134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2" name="Line 21"/>
            <p:cNvSpPr/>
            <p:nvPr/>
          </p:nvSpPr>
          <p:spPr>
            <a:xfrm>
              <a:off x="1487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3" name="Line 22"/>
            <p:cNvSpPr/>
            <p:nvPr/>
          </p:nvSpPr>
          <p:spPr>
            <a:xfrm>
              <a:off x="3935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4" name="Line 23"/>
            <p:cNvSpPr/>
            <p:nvPr/>
          </p:nvSpPr>
          <p:spPr>
            <a:xfrm>
              <a:off x="4031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5" name="Line 24"/>
            <p:cNvSpPr/>
            <p:nvPr/>
          </p:nvSpPr>
          <p:spPr>
            <a:xfrm>
              <a:off x="422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6" name="Line 25"/>
            <p:cNvSpPr/>
            <p:nvPr/>
          </p:nvSpPr>
          <p:spPr>
            <a:xfrm>
              <a:off x="460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7" name="Line 26"/>
            <p:cNvSpPr/>
            <p:nvPr/>
          </p:nvSpPr>
          <p:spPr>
            <a:xfrm>
              <a:off x="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686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6867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6868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6869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6870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6871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6872" name="Freeform 7"/>
          <p:cNvSpPr/>
          <p:nvPr/>
        </p:nvSpPr>
        <p:spPr>
          <a:xfrm>
            <a:off x="-67818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6873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6874" name="Line 9"/>
          <p:cNvSpPr/>
          <p:nvPr/>
        </p:nvSpPr>
        <p:spPr>
          <a:xfrm>
            <a:off x="6629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75" name="Line 10"/>
          <p:cNvSpPr/>
          <p:nvPr/>
        </p:nvSpPr>
        <p:spPr>
          <a:xfrm>
            <a:off x="3657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76" name="Line 11"/>
          <p:cNvSpPr/>
          <p:nvPr/>
        </p:nvSpPr>
        <p:spPr>
          <a:xfrm>
            <a:off x="4267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77" name="Line 12"/>
          <p:cNvSpPr/>
          <p:nvPr/>
        </p:nvSpPr>
        <p:spPr>
          <a:xfrm>
            <a:off x="4954588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78" name="Line 13"/>
          <p:cNvSpPr/>
          <p:nvPr/>
        </p:nvSpPr>
        <p:spPr>
          <a:xfrm>
            <a:off x="5867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79" name="Line 14"/>
          <p:cNvSpPr/>
          <p:nvPr/>
        </p:nvSpPr>
        <p:spPr>
          <a:xfrm>
            <a:off x="6324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0" name="Line 15"/>
          <p:cNvSpPr/>
          <p:nvPr/>
        </p:nvSpPr>
        <p:spPr>
          <a:xfrm>
            <a:off x="3122613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1" name="Line 16"/>
          <p:cNvSpPr/>
          <p:nvPr/>
        </p:nvSpPr>
        <p:spPr>
          <a:xfrm>
            <a:off x="33512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2" name="Line 17"/>
          <p:cNvSpPr/>
          <p:nvPr/>
        </p:nvSpPr>
        <p:spPr>
          <a:xfrm>
            <a:off x="1295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3" name="Line 18"/>
          <p:cNvSpPr/>
          <p:nvPr/>
        </p:nvSpPr>
        <p:spPr>
          <a:xfrm>
            <a:off x="22098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4" name="Line 19"/>
          <p:cNvSpPr/>
          <p:nvPr/>
        </p:nvSpPr>
        <p:spPr>
          <a:xfrm>
            <a:off x="2743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5" name="Line 20"/>
          <p:cNvSpPr/>
          <p:nvPr/>
        </p:nvSpPr>
        <p:spPr>
          <a:xfrm>
            <a:off x="29702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6" name="Line 21"/>
          <p:cNvSpPr/>
          <p:nvPr/>
        </p:nvSpPr>
        <p:spPr>
          <a:xfrm>
            <a:off x="68564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7" name="Line 22"/>
          <p:cNvSpPr/>
          <p:nvPr/>
        </p:nvSpPr>
        <p:spPr>
          <a:xfrm>
            <a:off x="70088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8" name="Line 23"/>
          <p:cNvSpPr/>
          <p:nvPr/>
        </p:nvSpPr>
        <p:spPr>
          <a:xfrm>
            <a:off x="7315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9" name="Line 24"/>
          <p:cNvSpPr/>
          <p:nvPr/>
        </p:nvSpPr>
        <p:spPr>
          <a:xfrm>
            <a:off x="7924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90" name="Line 25"/>
          <p:cNvSpPr/>
          <p:nvPr/>
        </p:nvSpPr>
        <p:spPr>
          <a:xfrm>
            <a:off x="6096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789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7891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7892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7893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7894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7895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7896" name="Freeform 7"/>
          <p:cNvSpPr/>
          <p:nvPr/>
        </p:nvSpPr>
        <p:spPr>
          <a:xfrm>
            <a:off x="-67056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7897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7898" name="Line 9"/>
          <p:cNvSpPr/>
          <p:nvPr/>
        </p:nvSpPr>
        <p:spPr>
          <a:xfrm>
            <a:off x="6781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899" name="Line 10"/>
          <p:cNvSpPr/>
          <p:nvPr/>
        </p:nvSpPr>
        <p:spPr>
          <a:xfrm>
            <a:off x="3657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0" name="Line 11"/>
          <p:cNvSpPr/>
          <p:nvPr/>
        </p:nvSpPr>
        <p:spPr>
          <a:xfrm>
            <a:off x="4191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1" name="Line 12"/>
          <p:cNvSpPr/>
          <p:nvPr/>
        </p:nvSpPr>
        <p:spPr>
          <a:xfrm>
            <a:off x="4878388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2" name="Line 13"/>
          <p:cNvSpPr/>
          <p:nvPr/>
        </p:nvSpPr>
        <p:spPr>
          <a:xfrm>
            <a:off x="5715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3" name="Line 14"/>
          <p:cNvSpPr/>
          <p:nvPr/>
        </p:nvSpPr>
        <p:spPr>
          <a:xfrm>
            <a:off x="6400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4" name="Line 15"/>
          <p:cNvSpPr/>
          <p:nvPr/>
        </p:nvSpPr>
        <p:spPr>
          <a:xfrm>
            <a:off x="3275013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5" name="Line 16"/>
          <p:cNvSpPr/>
          <p:nvPr/>
        </p:nvSpPr>
        <p:spPr>
          <a:xfrm>
            <a:off x="3429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6" name="Line 17"/>
          <p:cNvSpPr/>
          <p:nvPr/>
        </p:nvSpPr>
        <p:spPr>
          <a:xfrm>
            <a:off x="1219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7" name="Line 18"/>
          <p:cNvSpPr/>
          <p:nvPr/>
        </p:nvSpPr>
        <p:spPr>
          <a:xfrm>
            <a:off x="2743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8" name="Line 19"/>
          <p:cNvSpPr/>
          <p:nvPr/>
        </p:nvSpPr>
        <p:spPr>
          <a:xfrm>
            <a:off x="2057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9" name="Line 20"/>
          <p:cNvSpPr/>
          <p:nvPr/>
        </p:nvSpPr>
        <p:spPr>
          <a:xfrm>
            <a:off x="31226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10" name="Line 21"/>
          <p:cNvSpPr/>
          <p:nvPr/>
        </p:nvSpPr>
        <p:spPr>
          <a:xfrm>
            <a:off x="69326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11" name="Line 22"/>
          <p:cNvSpPr/>
          <p:nvPr/>
        </p:nvSpPr>
        <p:spPr>
          <a:xfrm>
            <a:off x="70850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12" name="Line 23"/>
          <p:cNvSpPr/>
          <p:nvPr/>
        </p:nvSpPr>
        <p:spPr>
          <a:xfrm>
            <a:off x="7315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13" name="Line 24"/>
          <p:cNvSpPr/>
          <p:nvPr/>
        </p:nvSpPr>
        <p:spPr>
          <a:xfrm>
            <a:off x="7848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14" name="Line 25"/>
          <p:cNvSpPr/>
          <p:nvPr/>
        </p:nvSpPr>
        <p:spPr>
          <a:xfrm>
            <a:off x="533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891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8915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8916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8917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8918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8919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8920" name="Freeform 7"/>
          <p:cNvSpPr/>
          <p:nvPr/>
        </p:nvSpPr>
        <p:spPr>
          <a:xfrm>
            <a:off x="-66294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8921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8922" name="Line 9"/>
          <p:cNvSpPr/>
          <p:nvPr/>
        </p:nvSpPr>
        <p:spPr>
          <a:xfrm>
            <a:off x="6781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3" name="Line 10"/>
          <p:cNvSpPr/>
          <p:nvPr/>
        </p:nvSpPr>
        <p:spPr>
          <a:xfrm>
            <a:off x="3733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4" name="Line 11"/>
          <p:cNvSpPr/>
          <p:nvPr/>
        </p:nvSpPr>
        <p:spPr>
          <a:xfrm>
            <a:off x="4191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5" name="Line 12"/>
          <p:cNvSpPr/>
          <p:nvPr/>
        </p:nvSpPr>
        <p:spPr>
          <a:xfrm>
            <a:off x="4878388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6" name="Line 13"/>
          <p:cNvSpPr/>
          <p:nvPr/>
        </p:nvSpPr>
        <p:spPr>
          <a:xfrm>
            <a:off x="5638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7" name="Line 14"/>
          <p:cNvSpPr/>
          <p:nvPr/>
        </p:nvSpPr>
        <p:spPr>
          <a:xfrm>
            <a:off x="6324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8" name="Line 15"/>
          <p:cNvSpPr/>
          <p:nvPr/>
        </p:nvSpPr>
        <p:spPr>
          <a:xfrm>
            <a:off x="3351213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9" name="Line 16"/>
          <p:cNvSpPr/>
          <p:nvPr/>
        </p:nvSpPr>
        <p:spPr>
          <a:xfrm>
            <a:off x="3429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30" name="Line 17"/>
          <p:cNvSpPr/>
          <p:nvPr/>
        </p:nvSpPr>
        <p:spPr>
          <a:xfrm>
            <a:off x="1219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31" name="Line 18"/>
          <p:cNvSpPr/>
          <p:nvPr/>
        </p:nvSpPr>
        <p:spPr>
          <a:xfrm>
            <a:off x="2667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32" name="Line 19"/>
          <p:cNvSpPr/>
          <p:nvPr/>
        </p:nvSpPr>
        <p:spPr>
          <a:xfrm>
            <a:off x="1981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33" name="Line 20"/>
          <p:cNvSpPr/>
          <p:nvPr/>
        </p:nvSpPr>
        <p:spPr>
          <a:xfrm>
            <a:off x="31226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34" name="Line 21"/>
          <p:cNvSpPr/>
          <p:nvPr/>
        </p:nvSpPr>
        <p:spPr>
          <a:xfrm>
            <a:off x="70088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35" name="Line 22"/>
          <p:cNvSpPr/>
          <p:nvPr/>
        </p:nvSpPr>
        <p:spPr>
          <a:xfrm>
            <a:off x="70850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36" name="Line 23"/>
          <p:cNvSpPr/>
          <p:nvPr/>
        </p:nvSpPr>
        <p:spPr>
          <a:xfrm>
            <a:off x="7391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37" name="Line 24"/>
          <p:cNvSpPr/>
          <p:nvPr/>
        </p:nvSpPr>
        <p:spPr>
          <a:xfrm>
            <a:off x="7848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38" name="Line 25"/>
          <p:cNvSpPr/>
          <p:nvPr/>
        </p:nvSpPr>
        <p:spPr>
          <a:xfrm>
            <a:off x="533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993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9939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9940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9941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9942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9943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9944" name="Freeform 7"/>
          <p:cNvSpPr/>
          <p:nvPr/>
        </p:nvSpPr>
        <p:spPr>
          <a:xfrm>
            <a:off x="-65532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9945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9946" name="Line 9"/>
          <p:cNvSpPr/>
          <p:nvPr/>
        </p:nvSpPr>
        <p:spPr>
          <a:xfrm>
            <a:off x="6781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47" name="Line 10"/>
          <p:cNvSpPr/>
          <p:nvPr/>
        </p:nvSpPr>
        <p:spPr>
          <a:xfrm>
            <a:off x="3733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48" name="Line 11"/>
          <p:cNvSpPr/>
          <p:nvPr/>
        </p:nvSpPr>
        <p:spPr>
          <a:xfrm>
            <a:off x="4114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49" name="Line 12"/>
          <p:cNvSpPr/>
          <p:nvPr/>
        </p:nvSpPr>
        <p:spPr>
          <a:xfrm>
            <a:off x="4802188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0" name="Line 13"/>
          <p:cNvSpPr/>
          <p:nvPr/>
        </p:nvSpPr>
        <p:spPr>
          <a:xfrm>
            <a:off x="5562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1" name="Line 14"/>
          <p:cNvSpPr/>
          <p:nvPr/>
        </p:nvSpPr>
        <p:spPr>
          <a:xfrm>
            <a:off x="6324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2" name="Line 15"/>
          <p:cNvSpPr/>
          <p:nvPr/>
        </p:nvSpPr>
        <p:spPr>
          <a:xfrm>
            <a:off x="3429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3" name="Line 16"/>
          <p:cNvSpPr/>
          <p:nvPr/>
        </p:nvSpPr>
        <p:spPr>
          <a:xfrm>
            <a:off x="3581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4" name="Line 17"/>
          <p:cNvSpPr/>
          <p:nvPr/>
        </p:nvSpPr>
        <p:spPr>
          <a:xfrm>
            <a:off x="1143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5" name="Line 18"/>
          <p:cNvSpPr/>
          <p:nvPr/>
        </p:nvSpPr>
        <p:spPr>
          <a:xfrm>
            <a:off x="2667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6" name="Line 19"/>
          <p:cNvSpPr/>
          <p:nvPr/>
        </p:nvSpPr>
        <p:spPr>
          <a:xfrm>
            <a:off x="1905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7" name="Line 20"/>
          <p:cNvSpPr/>
          <p:nvPr/>
        </p:nvSpPr>
        <p:spPr>
          <a:xfrm>
            <a:off x="31226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8" name="Line 21"/>
          <p:cNvSpPr/>
          <p:nvPr/>
        </p:nvSpPr>
        <p:spPr>
          <a:xfrm>
            <a:off x="70850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9" name="Line 22"/>
          <p:cNvSpPr/>
          <p:nvPr/>
        </p:nvSpPr>
        <p:spPr>
          <a:xfrm>
            <a:off x="7239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60" name="Line 23"/>
          <p:cNvSpPr/>
          <p:nvPr/>
        </p:nvSpPr>
        <p:spPr>
          <a:xfrm>
            <a:off x="7391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61" name="Line 24"/>
          <p:cNvSpPr/>
          <p:nvPr/>
        </p:nvSpPr>
        <p:spPr>
          <a:xfrm>
            <a:off x="7772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62" name="Line 25"/>
          <p:cNvSpPr/>
          <p:nvPr/>
        </p:nvSpPr>
        <p:spPr>
          <a:xfrm>
            <a:off x="457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6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0963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40964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0965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0966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967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968" name="Freeform 7"/>
          <p:cNvSpPr/>
          <p:nvPr/>
        </p:nvSpPr>
        <p:spPr>
          <a:xfrm>
            <a:off x="-64770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0969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970" name="Line 9"/>
          <p:cNvSpPr/>
          <p:nvPr/>
        </p:nvSpPr>
        <p:spPr>
          <a:xfrm>
            <a:off x="6858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1" name="Line 10"/>
          <p:cNvSpPr/>
          <p:nvPr/>
        </p:nvSpPr>
        <p:spPr>
          <a:xfrm>
            <a:off x="3733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2" name="Line 11"/>
          <p:cNvSpPr/>
          <p:nvPr/>
        </p:nvSpPr>
        <p:spPr>
          <a:xfrm>
            <a:off x="4114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3" name="Line 12"/>
          <p:cNvSpPr/>
          <p:nvPr/>
        </p:nvSpPr>
        <p:spPr>
          <a:xfrm>
            <a:off x="4802188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4" name="Line 13"/>
          <p:cNvSpPr/>
          <p:nvPr/>
        </p:nvSpPr>
        <p:spPr>
          <a:xfrm>
            <a:off x="5562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5" name="Line 14"/>
          <p:cNvSpPr/>
          <p:nvPr/>
        </p:nvSpPr>
        <p:spPr>
          <a:xfrm>
            <a:off x="6324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6" name="Line 15"/>
          <p:cNvSpPr/>
          <p:nvPr/>
        </p:nvSpPr>
        <p:spPr>
          <a:xfrm>
            <a:off x="3429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7" name="Line 16"/>
          <p:cNvSpPr/>
          <p:nvPr/>
        </p:nvSpPr>
        <p:spPr>
          <a:xfrm>
            <a:off x="3581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8" name="Line 17"/>
          <p:cNvSpPr/>
          <p:nvPr/>
        </p:nvSpPr>
        <p:spPr>
          <a:xfrm>
            <a:off x="1143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9" name="Line 18"/>
          <p:cNvSpPr/>
          <p:nvPr/>
        </p:nvSpPr>
        <p:spPr>
          <a:xfrm>
            <a:off x="2667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80" name="Line 19"/>
          <p:cNvSpPr/>
          <p:nvPr/>
        </p:nvSpPr>
        <p:spPr>
          <a:xfrm>
            <a:off x="1905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81" name="Line 20"/>
          <p:cNvSpPr/>
          <p:nvPr/>
        </p:nvSpPr>
        <p:spPr>
          <a:xfrm>
            <a:off x="31988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82" name="Line 21"/>
          <p:cNvSpPr/>
          <p:nvPr/>
        </p:nvSpPr>
        <p:spPr>
          <a:xfrm>
            <a:off x="70850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83" name="Line 22"/>
          <p:cNvSpPr/>
          <p:nvPr/>
        </p:nvSpPr>
        <p:spPr>
          <a:xfrm>
            <a:off x="7239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84" name="Line 23"/>
          <p:cNvSpPr/>
          <p:nvPr/>
        </p:nvSpPr>
        <p:spPr>
          <a:xfrm>
            <a:off x="7391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85" name="Line 24"/>
          <p:cNvSpPr/>
          <p:nvPr/>
        </p:nvSpPr>
        <p:spPr>
          <a:xfrm>
            <a:off x="7772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86" name="Line 25"/>
          <p:cNvSpPr/>
          <p:nvPr/>
        </p:nvSpPr>
        <p:spPr>
          <a:xfrm>
            <a:off x="457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123" name="Rectangle 2"/>
          <p:cNvSpPr/>
          <p:nvPr/>
        </p:nvSpPr>
        <p:spPr>
          <a:xfrm>
            <a:off x="107950" y="561975"/>
            <a:ext cx="5184775" cy="946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Char char="u"/>
            </a:pP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动：</a:t>
            </a:r>
            <a:r>
              <a:rPr lang="zh-CN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zh-CN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振动在空间的传播过程叫做波动</a:t>
            </a:r>
            <a:endParaRPr lang="zh-CN" altLang="zh-CN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8" name="Text Box 11"/>
          <p:cNvSpPr txBox="1"/>
          <p:nvPr/>
        </p:nvSpPr>
        <p:spPr>
          <a:xfrm>
            <a:off x="406400" y="2052638"/>
            <a:ext cx="60896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33CC"/>
                </a:solidFill>
                <a:ea typeface="仿宋_GB2312" pitchFamily="1" charset="-122"/>
              </a:rPr>
              <a:t>1</a:t>
            </a:r>
            <a:r>
              <a:rPr lang="en-US" altLang="zh-CN" sz="2800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800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机械波</a:t>
            </a:r>
            <a:endParaRPr lang="zh-CN" altLang="en-US" sz="2800" b="1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9" name="Rectangle 12"/>
          <p:cNvSpPr/>
          <p:nvPr/>
        </p:nvSpPr>
        <p:spPr>
          <a:xfrm>
            <a:off x="107950" y="1595438"/>
            <a:ext cx="46196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的分类：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50" name="Rectangle 13"/>
          <p:cNvSpPr/>
          <p:nvPr/>
        </p:nvSpPr>
        <p:spPr>
          <a:xfrm>
            <a:off x="566738" y="2413000"/>
            <a:ext cx="7966075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机械振动以一定速度在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弹性介质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由近及远地传播出去，就形成机械波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条件：波源</a:t>
            </a:r>
            <a:r>
              <a:rPr lang="en-US" altLang="zh-CN" sz="28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zh-CN" altLang="en-US" sz="28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弹性介质</a:t>
            </a:r>
            <a:endParaRPr lang="zh-CN" altLang="en-US" sz="28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51" name="Text Box 18"/>
          <p:cNvSpPr txBox="1"/>
          <p:nvPr/>
        </p:nvSpPr>
        <p:spPr>
          <a:xfrm>
            <a:off x="349250" y="3494088"/>
            <a:ext cx="60896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33CC"/>
                </a:solidFill>
                <a:ea typeface="仿宋_GB2312" pitchFamily="1" charset="-122"/>
              </a:rPr>
              <a:t>2. </a:t>
            </a:r>
            <a:r>
              <a:rPr lang="zh-CN" altLang="en-US" sz="2800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磁波</a:t>
            </a:r>
            <a:endParaRPr lang="zh-CN" altLang="en-US" sz="2800" b="1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52" name="Rectangle 19"/>
          <p:cNvSpPr/>
          <p:nvPr/>
        </p:nvSpPr>
        <p:spPr>
          <a:xfrm>
            <a:off x="666750" y="3797300"/>
            <a:ext cx="8143875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化的电场和变化的磁场在空中的传播过程形成电磁波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53" name="Text Box 20"/>
          <p:cNvSpPr txBox="1"/>
          <p:nvPr/>
        </p:nvSpPr>
        <p:spPr>
          <a:xfrm>
            <a:off x="349250" y="4854575"/>
            <a:ext cx="60896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33CC"/>
                </a:solidFill>
                <a:ea typeface="仿宋_GB2312" pitchFamily="1" charset="-122"/>
              </a:rPr>
              <a:t>3. </a:t>
            </a:r>
            <a:r>
              <a:rPr lang="zh-CN" altLang="en-US" sz="2800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质波</a:t>
            </a:r>
            <a:endParaRPr lang="zh-CN" altLang="en-US" sz="2800" b="1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54" name="Rectangle 21"/>
          <p:cNvSpPr/>
          <p:nvPr/>
        </p:nvSpPr>
        <p:spPr>
          <a:xfrm>
            <a:off x="652463" y="5222875"/>
            <a:ext cx="7632700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质波（也称概率波）是微观粒子的一种属性，具有完全不同的性质，遵从量子力学理论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49" grpId="0"/>
      <p:bldP spid="6150" grpId="0"/>
      <p:bldP spid="6151" grpId="0"/>
      <p:bldP spid="6152" grpId="0"/>
      <p:bldP spid="6153" grpId="0"/>
      <p:bldP spid="615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198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1987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41988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1989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1990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1991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1992" name="Freeform 7"/>
          <p:cNvSpPr/>
          <p:nvPr/>
        </p:nvSpPr>
        <p:spPr>
          <a:xfrm>
            <a:off x="-64008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1993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994" name="Line 9"/>
          <p:cNvSpPr/>
          <p:nvPr/>
        </p:nvSpPr>
        <p:spPr>
          <a:xfrm>
            <a:off x="6858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995" name="Line 10"/>
          <p:cNvSpPr/>
          <p:nvPr/>
        </p:nvSpPr>
        <p:spPr>
          <a:xfrm>
            <a:off x="3810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996" name="Line 11"/>
          <p:cNvSpPr/>
          <p:nvPr/>
        </p:nvSpPr>
        <p:spPr>
          <a:xfrm>
            <a:off x="4114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997" name="Line 12"/>
          <p:cNvSpPr/>
          <p:nvPr/>
        </p:nvSpPr>
        <p:spPr>
          <a:xfrm>
            <a:off x="4725988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998" name="Line 13"/>
          <p:cNvSpPr/>
          <p:nvPr/>
        </p:nvSpPr>
        <p:spPr>
          <a:xfrm>
            <a:off x="5486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999" name="Line 14"/>
          <p:cNvSpPr/>
          <p:nvPr/>
        </p:nvSpPr>
        <p:spPr>
          <a:xfrm>
            <a:off x="6248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0" name="Line 15"/>
          <p:cNvSpPr/>
          <p:nvPr/>
        </p:nvSpPr>
        <p:spPr>
          <a:xfrm>
            <a:off x="3505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1" name="Line 16"/>
          <p:cNvSpPr/>
          <p:nvPr/>
        </p:nvSpPr>
        <p:spPr>
          <a:xfrm>
            <a:off x="3657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2" name="Line 17"/>
          <p:cNvSpPr/>
          <p:nvPr/>
        </p:nvSpPr>
        <p:spPr>
          <a:xfrm>
            <a:off x="10668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3" name="Line 18"/>
          <p:cNvSpPr/>
          <p:nvPr/>
        </p:nvSpPr>
        <p:spPr>
          <a:xfrm>
            <a:off x="25908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4" name="Line 19"/>
          <p:cNvSpPr/>
          <p:nvPr/>
        </p:nvSpPr>
        <p:spPr>
          <a:xfrm>
            <a:off x="18288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5" name="Line 20"/>
          <p:cNvSpPr/>
          <p:nvPr/>
        </p:nvSpPr>
        <p:spPr>
          <a:xfrm>
            <a:off x="31988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6" name="Line 21"/>
          <p:cNvSpPr/>
          <p:nvPr/>
        </p:nvSpPr>
        <p:spPr>
          <a:xfrm>
            <a:off x="71612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7" name="Line 22"/>
          <p:cNvSpPr/>
          <p:nvPr/>
        </p:nvSpPr>
        <p:spPr>
          <a:xfrm>
            <a:off x="7315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8" name="Line 23"/>
          <p:cNvSpPr/>
          <p:nvPr/>
        </p:nvSpPr>
        <p:spPr>
          <a:xfrm>
            <a:off x="7467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9" name="Line 24"/>
          <p:cNvSpPr/>
          <p:nvPr/>
        </p:nvSpPr>
        <p:spPr>
          <a:xfrm>
            <a:off x="7772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10" name="Line 25"/>
          <p:cNvSpPr/>
          <p:nvPr/>
        </p:nvSpPr>
        <p:spPr>
          <a:xfrm>
            <a:off x="457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301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3011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43012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3013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3014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3015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3016" name="Freeform 7"/>
          <p:cNvSpPr/>
          <p:nvPr/>
        </p:nvSpPr>
        <p:spPr>
          <a:xfrm>
            <a:off x="-63246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3017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3018" name="Line 9"/>
          <p:cNvSpPr/>
          <p:nvPr/>
        </p:nvSpPr>
        <p:spPr>
          <a:xfrm>
            <a:off x="6858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19" name="Line 10"/>
          <p:cNvSpPr/>
          <p:nvPr/>
        </p:nvSpPr>
        <p:spPr>
          <a:xfrm>
            <a:off x="3886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0" name="Line 11"/>
          <p:cNvSpPr/>
          <p:nvPr/>
        </p:nvSpPr>
        <p:spPr>
          <a:xfrm>
            <a:off x="4114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1" name="Line 12"/>
          <p:cNvSpPr/>
          <p:nvPr/>
        </p:nvSpPr>
        <p:spPr>
          <a:xfrm flipH="1">
            <a:off x="47228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2" name="Line 13"/>
          <p:cNvSpPr/>
          <p:nvPr/>
        </p:nvSpPr>
        <p:spPr>
          <a:xfrm>
            <a:off x="5410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3" name="Line 14"/>
          <p:cNvSpPr/>
          <p:nvPr/>
        </p:nvSpPr>
        <p:spPr>
          <a:xfrm>
            <a:off x="6248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4" name="Line 15"/>
          <p:cNvSpPr/>
          <p:nvPr/>
        </p:nvSpPr>
        <p:spPr>
          <a:xfrm>
            <a:off x="3581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5" name="Line 16"/>
          <p:cNvSpPr/>
          <p:nvPr/>
        </p:nvSpPr>
        <p:spPr>
          <a:xfrm>
            <a:off x="3733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6" name="Line 17"/>
          <p:cNvSpPr/>
          <p:nvPr/>
        </p:nvSpPr>
        <p:spPr>
          <a:xfrm>
            <a:off x="10652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7" name="Line 18"/>
          <p:cNvSpPr/>
          <p:nvPr/>
        </p:nvSpPr>
        <p:spPr>
          <a:xfrm>
            <a:off x="25908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8" name="Line 19"/>
          <p:cNvSpPr/>
          <p:nvPr/>
        </p:nvSpPr>
        <p:spPr>
          <a:xfrm>
            <a:off x="17526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9" name="Line 20"/>
          <p:cNvSpPr/>
          <p:nvPr/>
        </p:nvSpPr>
        <p:spPr>
          <a:xfrm>
            <a:off x="31988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30" name="Line 21"/>
          <p:cNvSpPr/>
          <p:nvPr/>
        </p:nvSpPr>
        <p:spPr>
          <a:xfrm>
            <a:off x="72374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31" name="Line 22"/>
          <p:cNvSpPr/>
          <p:nvPr/>
        </p:nvSpPr>
        <p:spPr>
          <a:xfrm>
            <a:off x="7391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32" name="Line 23"/>
          <p:cNvSpPr/>
          <p:nvPr/>
        </p:nvSpPr>
        <p:spPr>
          <a:xfrm>
            <a:off x="7543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33" name="Line 24"/>
          <p:cNvSpPr/>
          <p:nvPr/>
        </p:nvSpPr>
        <p:spPr>
          <a:xfrm>
            <a:off x="7772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34" name="Line 25"/>
          <p:cNvSpPr/>
          <p:nvPr/>
        </p:nvSpPr>
        <p:spPr>
          <a:xfrm>
            <a:off x="457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03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4035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44036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4037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4038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4039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4040" name="Freeform 7"/>
          <p:cNvSpPr/>
          <p:nvPr/>
        </p:nvSpPr>
        <p:spPr>
          <a:xfrm>
            <a:off x="-62484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4041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4042" name="Line 9"/>
          <p:cNvSpPr/>
          <p:nvPr/>
        </p:nvSpPr>
        <p:spPr>
          <a:xfrm>
            <a:off x="6858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43" name="Line 10"/>
          <p:cNvSpPr/>
          <p:nvPr/>
        </p:nvSpPr>
        <p:spPr>
          <a:xfrm>
            <a:off x="3886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44" name="Line 11"/>
          <p:cNvSpPr/>
          <p:nvPr/>
        </p:nvSpPr>
        <p:spPr>
          <a:xfrm>
            <a:off x="4114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45" name="Line 12"/>
          <p:cNvSpPr/>
          <p:nvPr/>
        </p:nvSpPr>
        <p:spPr>
          <a:xfrm flipH="1">
            <a:off x="4648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46" name="Line 13"/>
          <p:cNvSpPr/>
          <p:nvPr/>
        </p:nvSpPr>
        <p:spPr>
          <a:xfrm>
            <a:off x="5410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47" name="Line 14"/>
          <p:cNvSpPr/>
          <p:nvPr/>
        </p:nvSpPr>
        <p:spPr>
          <a:xfrm>
            <a:off x="6172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48" name="Line 15"/>
          <p:cNvSpPr/>
          <p:nvPr/>
        </p:nvSpPr>
        <p:spPr>
          <a:xfrm>
            <a:off x="3581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49" name="Line 16"/>
          <p:cNvSpPr/>
          <p:nvPr/>
        </p:nvSpPr>
        <p:spPr>
          <a:xfrm>
            <a:off x="3733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50" name="Line 17"/>
          <p:cNvSpPr/>
          <p:nvPr/>
        </p:nvSpPr>
        <p:spPr>
          <a:xfrm>
            <a:off x="9906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51" name="Line 18"/>
          <p:cNvSpPr/>
          <p:nvPr/>
        </p:nvSpPr>
        <p:spPr>
          <a:xfrm>
            <a:off x="25146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52" name="Line 19"/>
          <p:cNvSpPr/>
          <p:nvPr/>
        </p:nvSpPr>
        <p:spPr>
          <a:xfrm>
            <a:off x="17526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53" name="Line 20"/>
          <p:cNvSpPr/>
          <p:nvPr/>
        </p:nvSpPr>
        <p:spPr>
          <a:xfrm>
            <a:off x="31988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54" name="Line 21"/>
          <p:cNvSpPr/>
          <p:nvPr/>
        </p:nvSpPr>
        <p:spPr>
          <a:xfrm flipH="1">
            <a:off x="7239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55" name="Line 22"/>
          <p:cNvSpPr/>
          <p:nvPr/>
        </p:nvSpPr>
        <p:spPr>
          <a:xfrm>
            <a:off x="7391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56" name="Line 23"/>
          <p:cNvSpPr/>
          <p:nvPr/>
        </p:nvSpPr>
        <p:spPr>
          <a:xfrm>
            <a:off x="7543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57" name="Line 24"/>
          <p:cNvSpPr/>
          <p:nvPr/>
        </p:nvSpPr>
        <p:spPr>
          <a:xfrm>
            <a:off x="7772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58" name="Line 25"/>
          <p:cNvSpPr/>
          <p:nvPr/>
        </p:nvSpPr>
        <p:spPr>
          <a:xfrm>
            <a:off x="457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505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5059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45060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5061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5062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5063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5064" name="Freeform 7"/>
          <p:cNvSpPr/>
          <p:nvPr/>
        </p:nvSpPr>
        <p:spPr>
          <a:xfrm>
            <a:off x="-61722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5065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5066" name="Line 9"/>
          <p:cNvSpPr/>
          <p:nvPr/>
        </p:nvSpPr>
        <p:spPr>
          <a:xfrm>
            <a:off x="6858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67" name="Line 10"/>
          <p:cNvSpPr/>
          <p:nvPr/>
        </p:nvSpPr>
        <p:spPr>
          <a:xfrm>
            <a:off x="3962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68" name="Line 11"/>
          <p:cNvSpPr/>
          <p:nvPr/>
        </p:nvSpPr>
        <p:spPr>
          <a:xfrm>
            <a:off x="4191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69" name="Line 12"/>
          <p:cNvSpPr/>
          <p:nvPr/>
        </p:nvSpPr>
        <p:spPr>
          <a:xfrm flipH="1">
            <a:off x="4572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0" name="Line 13"/>
          <p:cNvSpPr/>
          <p:nvPr/>
        </p:nvSpPr>
        <p:spPr>
          <a:xfrm>
            <a:off x="5334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1" name="Line 14"/>
          <p:cNvSpPr/>
          <p:nvPr/>
        </p:nvSpPr>
        <p:spPr>
          <a:xfrm>
            <a:off x="6096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2" name="Line 15"/>
          <p:cNvSpPr/>
          <p:nvPr/>
        </p:nvSpPr>
        <p:spPr>
          <a:xfrm>
            <a:off x="3657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3" name="Line 16"/>
          <p:cNvSpPr/>
          <p:nvPr/>
        </p:nvSpPr>
        <p:spPr>
          <a:xfrm>
            <a:off x="3810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4" name="Line 17"/>
          <p:cNvSpPr/>
          <p:nvPr/>
        </p:nvSpPr>
        <p:spPr>
          <a:xfrm>
            <a:off x="914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5" name="Line 18"/>
          <p:cNvSpPr/>
          <p:nvPr/>
        </p:nvSpPr>
        <p:spPr>
          <a:xfrm>
            <a:off x="2438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6" name="Line 19"/>
          <p:cNvSpPr/>
          <p:nvPr/>
        </p:nvSpPr>
        <p:spPr>
          <a:xfrm>
            <a:off x="1676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7" name="Line 20"/>
          <p:cNvSpPr/>
          <p:nvPr/>
        </p:nvSpPr>
        <p:spPr>
          <a:xfrm>
            <a:off x="31988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8" name="Line 21"/>
          <p:cNvSpPr/>
          <p:nvPr/>
        </p:nvSpPr>
        <p:spPr>
          <a:xfrm>
            <a:off x="73136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9" name="Line 22"/>
          <p:cNvSpPr/>
          <p:nvPr/>
        </p:nvSpPr>
        <p:spPr>
          <a:xfrm>
            <a:off x="7467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80" name="Line 23"/>
          <p:cNvSpPr/>
          <p:nvPr/>
        </p:nvSpPr>
        <p:spPr>
          <a:xfrm>
            <a:off x="7620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81" name="Line 24"/>
          <p:cNvSpPr/>
          <p:nvPr/>
        </p:nvSpPr>
        <p:spPr>
          <a:xfrm>
            <a:off x="7848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82" name="Line 25"/>
          <p:cNvSpPr/>
          <p:nvPr/>
        </p:nvSpPr>
        <p:spPr>
          <a:xfrm>
            <a:off x="533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608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6083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46084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6085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6086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6087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6088" name="Freeform 7"/>
          <p:cNvSpPr/>
          <p:nvPr/>
        </p:nvSpPr>
        <p:spPr>
          <a:xfrm>
            <a:off x="-60960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6089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6090" name="Line 9"/>
          <p:cNvSpPr/>
          <p:nvPr/>
        </p:nvSpPr>
        <p:spPr>
          <a:xfrm>
            <a:off x="6783388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1" name="Line 10"/>
          <p:cNvSpPr/>
          <p:nvPr/>
        </p:nvSpPr>
        <p:spPr>
          <a:xfrm>
            <a:off x="3962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2" name="Line 11"/>
          <p:cNvSpPr/>
          <p:nvPr/>
        </p:nvSpPr>
        <p:spPr>
          <a:xfrm>
            <a:off x="4191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3" name="Line 12"/>
          <p:cNvSpPr/>
          <p:nvPr/>
        </p:nvSpPr>
        <p:spPr>
          <a:xfrm flipH="1">
            <a:off x="4572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4" name="Line 13"/>
          <p:cNvSpPr/>
          <p:nvPr/>
        </p:nvSpPr>
        <p:spPr>
          <a:xfrm>
            <a:off x="5257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5" name="Line 14"/>
          <p:cNvSpPr/>
          <p:nvPr/>
        </p:nvSpPr>
        <p:spPr>
          <a:xfrm>
            <a:off x="6019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6" name="Line 15"/>
          <p:cNvSpPr/>
          <p:nvPr/>
        </p:nvSpPr>
        <p:spPr>
          <a:xfrm>
            <a:off x="3657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7" name="Line 16"/>
          <p:cNvSpPr/>
          <p:nvPr/>
        </p:nvSpPr>
        <p:spPr>
          <a:xfrm>
            <a:off x="3810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8" name="Line 17"/>
          <p:cNvSpPr/>
          <p:nvPr/>
        </p:nvSpPr>
        <p:spPr>
          <a:xfrm>
            <a:off x="914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9" name="Line 18"/>
          <p:cNvSpPr/>
          <p:nvPr/>
        </p:nvSpPr>
        <p:spPr>
          <a:xfrm>
            <a:off x="2362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100" name="Line 19"/>
          <p:cNvSpPr/>
          <p:nvPr/>
        </p:nvSpPr>
        <p:spPr>
          <a:xfrm>
            <a:off x="1600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101" name="Line 20"/>
          <p:cNvSpPr/>
          <p:nvPr/>
        </p:nvSpPr>
        <p:spPr>
          <a:xfrm>
            <a:off x="3124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102" name="Line 21"/>
          <p:cNvSpPr/>
          <p:nvPr/>
        </p:nvSpPr>
        <p:spPr>
          <a:xfrm>
            <a:off x="73136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103" name="Line 22"/>
          <p:cNvSpPr/>
          <p:nvPr/>
        </p:nvSpPr>
        <p:spPr>
          <a:xfrm>
            <a:off x="7467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104" name="Line 23"/>
          <p:cNvSpPr/>
          <p:nvPr/>
        </p:nvSpPr>
        <p:spPr>
          <a:xfrm>
            <a:off x="7620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105" name="Line 24"/>
          <p:cNvSpPr/>
          <p:nvPr/>
        </p:nvSpPr>
        <p:spPr>
          <a:xfrm>
            <a:off x="7848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106" name="Line 25"/>
          <p:cNvSpPr/>
          <p:nvPr/>
        </p:nvSpPr>
        <p:spPr>
          <a:xfrm>
            <a:off x="533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710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7107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47108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7109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7110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7111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7112" name="Freeform 7"/>
          <p:cNvSpPr/>
          <p:nvPr/>
        </p:nvSpPr>
        <p:spPr>
          <a:xfrm>
            <a:off x="-60198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7113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7114" name="Line 9"/>
          <p:cNvSpPr/>
          <p:nvPr/>
        </p:nvSpPr>
        <p:spPr>
          <a:xfrm>
            <a:off x="6783388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15" name="Line 10"/>
          <p:cNvSpPr/>
          <p:nvPr/>
        </p:nvSpPr>
        <p:spPr>
          <a:xfrm>
            <a:off x="3962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16" name="Line 11"/>
          <p:cNvSpPr/>
          <p:nvPr/>
        </p:nvSpPr>
        <p:spPr>
          <a:xfrm>
            <a:off x="4267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17" name="Line 12"/>
          <p:cNvSpPr/>
          <p:nvPr/>
        </p:nvSpPr>
        <p:spPr>
          <a:xfrm flipH="1">
            <a:off x="4572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18" name="Line 13"/>
          <p:cNvSpPr/>
          <p:nvPr/>
        </p:nvSpPr>
        <p:spPr>
          <a:xfrm>
            <a:off x="5257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19" name="Line 14"/>
          <p:cNvSpPr/>
          <p:nvPr/>
        </p:nvSpPr>
        <p:spPr>
          <a:xfrm>
            <a:off x="6019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0" name="Line 15"/>
          <p:cNvSpPr/>
          <p:nvPr/>
        </p:nvSpPr>
        <p:spPr>
          <a:xfrm>
            <a:off x="3657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1" name="Line 16"/>
          <p:cNvSpPr/>
          <p:nvPr/>
        </p:nvSpPr>
        <p:spPr>
          <a:xfrm>
            <a:off x="3886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2" name="Line 17"/>
          <p:cNvSpPr/>
          <p:nvPr/>
        </p:nvSpPr>
        <p:spPr>
          <a:xfrm>
            <a:off x="914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3" name="Line 18"/>
          <p:cNvSpPr/>
          <p:nvPr/>
        </p:nvSpPr>
        <p:spPr>
          <a:xfrm>
            <a:off x="2362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4" name="Line 19"/>
          <p:cNvSpPr/>
          <p:nvPr/>
        </p:nvSpPr>
        <p:spPr>
          <a:xfrm>
            <a:off x="1600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5" name="Line 20"/>
          <p:cNvSpPr/>
          <p:nvPr/>
        </p:nvSpPr>
        <p:spPr>
          <a:xfrm>
            <a:off x="3124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6" name="Line 21"/>
          <p:cNvSpPr/>
          <p:nvPr/>
        </p:nvSpPr>
        <p:spPr>
          <a:xfrm>
            <a:off x="73136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7" name="Line 22"/>
          <p:cNvSpPr/>
          <p:nvPr/>
        </p:nvSpPr>
        <p:spPr>
          <a:xfrm>
            <a:off x="7543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8" name="Line 23"/>
          <p:cNvSpPr/>
          <p:nvPr/>
        </p:nvSpPr>
        <p:spPr>
          <a:xfrm>
            <a:off x="7620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9" name="Line 24"/>
          <p:cNvSpPr/>
          <p:nvPr/>
        </p:nvSpPr>
        <p:spPr>
          <a:xfrm>
            <a:off x="7924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30" name="Line 25"/>
          <p:cNvSpPr/>
          <p:nvPr/>
        </p:nvSpPr>
        <p:spPr>
          <a:xfrm>
            <a:off x="6096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31" name="AutoShape 28">
            <a:hlinkClick r:id="rId1" action="ppaction://hlinksldjump"/>
          </p:cNvPr>
          <p:cNvSpPr/>
          <p:nvPr/>
        </p:nvSpPr>
        <p:spPr>
          <a:xfrm>
            <a:off x="7885113" y="6021388"/>
            <a:ext cx="755650" cy="566737"/>
          </a:xfrm>
          <a:prstGeom prst="actionButtonBackPrevious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rect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8131" name="Line 6"/>
          <p:cNvSpPr/>
          <p:nvPr/>
        </p:nvSpPr>
        <p:spPr>
          <a:xfrm>
            <a:off x="2109788" y="1087438"/>
            <a:ext cx="1587" cy="2620962"/>
          </a:xfrm>
          <a:prstGeom prst="line">
            <a:avLst/>
          </a:prstGeom>
          <a:ln w="9525">
            <a:noFill/>
          </a:ln>
        </p:spPr>
      </p:sp>
      <p:sp>
        <p:nvSpPr>
          <p:cNvPr id="48132" name="Line 7"/>
          <p:cNvSpPr/>
          <p:nvPr/>
        </p:nvSpPr>
        <p:spPr>
          <a:xfrm>
            <a:off x="2620963" y="1139825"/>
            <a:ext cx="1587" cy="2492375"/>
          </a:xfrm>
          <a:prstGeom prst="line">
            <a:avLst/>
          </a:prstGeom>
          <a:ln w="9525">
            <a:noFill/>
          </a:ln>
        </p:spPr>
      </p:sp>
      <p:sp>
        <p:nvSpPr>
          <p:cNvPr id="48133" name="Line 8"/>
          <p:cNvSpPr/>
          <p:nvPr/>
        </p:nvSpPr>
        <p:spPr>
          <a:xfrm>
            <a:off x="3173413" y="1139825"/>
            <a:ext cx="1587" cy="2568575"/>
          </a:xfrm>
          <a:prstGeom prst="line">
            <a:avLst/>
          </a:prstGeom>
          <a:ln w="9525">
            <a:noFill/>
          </a:ln>
        </p:spPr>
      </p:sp>
      <p:sp>
        <p:nvSpPr>
          <p:cNvPr id="48134" name="Line 9"/>
          <p:cNvSpPr/>
          <p:nvPr/>
        </p:nvSpPr>
        <p:spPr>
          <a:xfrm>
            <a:off x="3705225" y="1139825"/>
            <a:ext cx="1588" cy="2492375"/>
          </a:xfrm>
          <a:prstGeom prst="line">
            <a:avLst/>
          </a:prstGeom>
          <a:ln w="9525">
            <a:noFill/>
          </a:ln>
        </p:spPr>
      </p:sp>
      <p:sp>
        <p:nvSpPr>
          <p:cNvPr id="48135" name="Line 10"/>
          <p:cNvSpPr/>
          <p:nvPr/>
        </p:nvSpPr>
        <p:spPr>
          <a:xfrm>
            <a:off x="4235450" y="1139825"/>
            <a:ext cx="1588" cy="2492375"/>
          </a:xfrm>
          <a:prstGeom prst="line">
            <a:avLst/>
          </a:prstGeom>
          <a:ln w="9525">
            <a:noFill/>
          </a:ln>
        </p:spPr>
      </p:sp>
      <p:sp>
        <p:nvSpPr>
          <p:cNvPr id="48136" name="Line 100"/>
          <p:cNvSpPr/>
          <p:nvPr/>
        </p:nvSpPr>
        <p:spPr>
          <a:xfrm>
            <a:off x="1476375" y="2420938"/>
            <a:ext cx="3240088" cy="0"/>
          </a:xfrm>
          <a:prstGeom prst="line">
            <a:avLst/>
          </a:prstGeom>
          <a:ln w="9525">
            <a:noFill/>
          </a:ln>
        </p:spPr>
      </p:sp>
      <p:sp>
        <p:nvSpPr>
          <p:cNvPr id="48137" name="Line 102"/>
          <p:cNvSpPr/>
          <p:nvPr/>
        </p:nvSpPr>
        <p:spPr>
          <a:xfrm>
            <a:off x="1519238" y="3471863"/>
            <a:ext cx="3240087" cy="0"/>
          </a:xfrm>
          <a:prstGeom prst="line">
            <a:avLst/>
          </a:prstGeom>
          <a:ln w="9525">
            <a:noFill/>
          </a:ln>
        </p:spPr>
      </p:sp>
      <p:grpSp>
        <p:nvGrpSpPr>
          <p:cNvPr id="48138" name="Group 199"/>
          <p:cNvGrpSpPr/>
          <p:nvPr/>
        </p:nvGrpSpPr>
        <p:grpSpPr>
          <a:xfrm>
            <a:off x="900113" y="115888"/>
            <a:ext cx="7756525" cy="1363662"/>
            <a:chOff x="0" y="0"/>
            <a:chExt cx="4886" cy="859"/>
          </a:xfrm>
        </p:grpSpPr>
        <p:sp>
          <p:nvSpPr>
            <p:cNvPr id="48215" name="Line 103"/>
            <p:cNvSpPr/>
            <p:nvPr/>
          </p:nvSpPr>
          <p:spPr>
            <a:xfrm>
              <a:off x="224" y="485"/>
              <a:ext cx="4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8216" name="Object 12"/>
            <p:cNvGraphicFramePr>
              <a:graphicFrameLocks noChangeAspect="1"/>
            </p:cNvGraphicFramePr>
            <p:nvPr/>
          </p:nvGraphicFramePr>
          <p:xfrm>
            <a:off x="4544" y="149"/>
            <a:ext cx="34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1" imgW="152400" imgH="190500" progId="Equation.3">
                    <p:embed/>
                  </p:oleObj>
                </mc:Choice>
                <mc:Fallback>
                  <p:oleObj name="" r:id="rId1" imgW="152400" imgH="190500" progId="Equation.3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44" y="149"/>
                          <a:ext cx="342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217" name="Group 105"/>
            <p:cNvGrpSpPr/>
            <p:nvPr/>
          </p:nvGrpSpPr>
          <p:grpSpPr>
            <a:xfrm>
              <a:off x="2029" y="12"/>
              <a:ext cx="979" cy="288"/>
              <a:chOff x="0" y="0"/>
              <a:chExt cx="979" cy="288"/>
            </a:xfrm>
          </p:grpSpPr>
          <p:sp>
            <p:nvSpPr>
              <p:cNvPr id="48235" name="Line 106"/>
              <p:cNvSpPr/>
              <p:nvPr/>
            </p:nvSpPr>
            <p:spPr>
              <a:xfrm>
                <a:off x="0" y="192"/>
                <a:ext cx="57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48236" name="Object 15"/>
              <p:cNvGraphicFramePr>
                <a:graphicFrameLocks noChangeAspect="1"/>
              </p:cNvGraphicFramePr>
              <p:nvPr/>
            </p:nvGraphicFramePr>
            <p:xfrm>
              <a:off x="720" y="0"/>
              <a:ext cx="25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6" name="" r:id="rId3" imgW="152400" imgH="190500" progId="Equation.3">
                      <p:embed/>
                    </p:oleObj>
                  </mc:Choice>
                  <mc:Fallback>
                    <p:oleObj name="" r:id="rId3" imgW="152400" imgH="190500" progId="Equation.3">
                      <p:embed/>
                      <p:pic>
                        <p:nvPicPr>
                          <p:cNvPr id="0" name="图片 3205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FFFFFF"/>
                              </a:clrFrom>
                              <a:clrTo>
                                <a:srgbClr val="000000"/>
                              </a:clrTo>
                            </a:clrChange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720" y="0"/>
                            <a:ext cx="259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218" name="Line 109"/>
            <p:cNvSpPr/>
            <p:nvPr/>
          </p:nvSpPr>
          <p:spPr>
            <a:xfrm flipH="1">
              <a:off x="214" y="0"/>
              <a:ext cx="1" cy="78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graphicFrame>
          <p:nvGraphicFramePr>
            <p:cNvPr id="48219" name="Object 17"/>
            <p:cNvGraphicFramePr>
              <a:graphicFrameLocks noChangeAspect="1"/>
            </p:cNvGraphicFramePr>
            <p:nvPr/>
          </p:nvGraphicFramePr>
          <p:xfrm>
            <a:off x="0" y="24"/>
            <a:ext cx="2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5" imgW="152400" imgH="203200" progId="Equation.DSMT4">
                    <p:embed/>
                  </p:oleObj>
                </mc:Choice>
                <mc:Fallback>
                  <p:oleObj name="" r:id="rId5" imgW="152400" imgH="203200" progId="Equation.DSMT4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260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220" name="Group 111"/>
            <p:cNvGrpSpPr/>
            <p:nvPr/>
          </p:nvGrpSpPr>
          <p:grpSpPr>
            <a:xfrm>
              <a:off x="209" y="437"/>
              <a:ext cx="2976" cy="48"/>
              <a:chOff x="0" y="0"/>
              <a:chExt cx="2976" cy="48"/>
            </a:xfrm>
          </p:grpSpPr>
          <p:sp>
            <p:nvSpPr>
              <p:cNvPr id="48222" name="Oval 112"/>
              <p:cNvSpPr/>
              <p:nvPr/>
            </p:nvSpPr>
            <p:spPr>
              <a:xfrm>
                <a:off x="48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23" name="Oval 113"/>
              <p:cNvSpPr/>
              <p:nvPr/>
            </p:nvSpPr>
            <p:spPr>
              <a:xfrm>
                <a:off x="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24" name="Oval 114"/>
              <p:cNvSpPr/>
              <p:nvPr/>
            </p:nvSpPr>
            <p:spPr>
              <a:xfrm>
                <a:off x="144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25" name="Oval 115"/>
              <p:cNvSpPr/>
              <p:nvPr/>
            </p:nvSpPr>
            <p:spPr>
              <a:xfrm>
                <a:off x="96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26" name="Oval 116"/>
              <p:cNvSpPr/>
              <p:nvPr/>
            </p:nvSpPr>
            <p:spPr>
              <a:xfrm>
                <a:off x="192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27" name="Oval 117"/>
              <p:cNvSpPr/>
              <p:nvPr/>
            </p:nvSpPr>
            <p:spPr>
              <a:xfrm>
                <a:off x="24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28" name="Oval 118"/>
              <p:cNvSpPr/>
              <p:nvPr/>
            </p:nvSpPr>
            <p:spPr>
              <a:xfrm>
                <a:off x="240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29" name="Oval 119"/>
              <p:cNvSpPr/>
              <p:nvPr/>
            </p:nvSpPr>
            <p:spPr>
              <a:xfrm>
                <a:off x="72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30" name="Oval 120"/>
              <p:cNvSpPr/>
              <p:nvPr/>
            </p:nvSpPr>
            <p:spPr>
              <a:xfrm>
                <a:off x="216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31" name="Oval 121"/>
              <p:cNvSpPr/>
              <p:nvPr/>
            </p:nvSpPr>
            <p:spPr>
              <a:xfrm>
                <a:off x="120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32" name="Oval 122"/>
              <p:cNvSpPr/>
              <p:nvPr/>
            </p:nvSpPr>
            <p:spPr>
              <a:xfrm>
                <a:off x="264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33" name="Oval 123"/>
              <p:cNvSpPr/>
              <p:nvPr/>
            </p:nvSpPr>
            <p:spPr>
              <a:xfrm>
                <a:off x="2928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34" name="Oval 124"/>
              <p:cNvSpPr/>
              <p:nvPr/>
            </p:nvSpPr>
            <p:spPr>
              <a:xfrm>
                <a:off x="168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</p:grpSp>
        <p:graphicFrame>
          <p:nvGraphicFramePr>
            <p:cNvPr id="48221" name="Object 32"/>
            <p:cNvGraphicFramePr>
              <a:graphicFrameLocks noChangeAspect="1"/>
            </p:cNvGraphicFramePr>
            <p:nvPr/>
          </p:nvGraphicFramePr>
          <p:xfrm>
            <a:off x="154" y="592"/>
            <a:ext cx="344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7" imgW="1130300" imgH="215900" progId="Equation.DSMT4">
                    <p:embed/>
                  </p:oleObj>
                </mc:Choice>
                <mc:Fallback>
                  <p:oleObj name="" r:id="rId7" imgW="1130300" imgH="215900" progId="Equation.DSMT4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4" y="592"/>
                          <a:ext cx="3441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39" name="Object 33"/>
          <p:cNvGraphicFramePr>
            <a:graphicFrameLocks noChangeAspect="1"/>
          </p:cNvGraphicFramePr>
          <p:nvPr>
            <p:ph idx="1"/>
          </p:nvPr>
        </p:nvGraphicFramePr>
        <p:xfrm>
          <a:off x="0" y="692150"/>
          <a:ext cx="10223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9" imgW="318770" imgH="178435" progId="Equation.3">
                  <p:embed/>
                </p:oleObj>
              </mc:Choice>
              <mc:Fallback>
                <p:oleObj name="" r:id="rId9" imgW="318770" imgH="178435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0" y="692150"/>
                        <a:ext cx="1022350" cy="5730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40" name="Group 145"/>
          <p:cNvGrpSpPr/>
          <p:nvPr/>
        </p:nvGrpSpPr>
        <p:grpSpPr>
          <a:xfrm>
            <a:off x="1263650" y="1557338"/>
            <a:ext cx="6781800" cy="533400"/>
            <a:chOff x="48" y="0"/>
            <a:chExt cx="4272" cy="336"/>
          </a:xfrm>
        </p:grpSpPr>
        <p:sp>
          <p:nvSpPr>
            <p:cNvPr id="48201" name="Line 129"/>
            <p:cNvSpPr/>
            <p:nvPr/>
          </p:nvSpPr>
          <p:spPr>
            <a:xfrm>
              <a:off x="48" y="336"/>
              <a:ext cx="4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202" name="Oval 130"/>
            <p:cNvSpPr/>
            <p:nvPr/>
          </p:nvSpPr>
          <p:spPr>
            <a:xfrm>
              <a:off x="624" y="144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03" name="Oval 131"/>
            <p:cNvSpPr/>
            <p:nvPr/>
          </p:nvSpPr>
          <p:spPr>
            <a:xfrm>
              <a:off x="96" y="0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04" name="Oval 132"/>
            <p:cNvSpPr/>
            <p:nvPr/>
          </p:nvSpPr>
          <p:spPr>
            <a:xfrm>
              <a:off x="1488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05" name="Oval 133"/>
            <p:cNvSpPr/>
            <p:nvPr/>
          </p:nvSpPr>
          <p:spPr>
            <a:xfrm>
              <a:off x="1008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06" name="Oval 134"/>
            <p:cNvSpPr/>
            <p:nvPr/>
          </p:nvSpPr>
          <p:spPr>
            <a:xfrm>
              <a:off x="1968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07" name="Oval 135"/>
            <p:cNvSpPr/>
            <p:nvPr/>
          </p:nvSpPr>
          <p:spPr>
            <a:xfrm>
              <a:off x="336" y="4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08" name="Oval 136"/>
            <p:cNvSpPr/>
            <p:nvPr/>
          </p:nvSpPr>
          <p:spPr>
            <a:xfrm>
              <a:off x="2448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09" name="Oval 137"/>
            <p:cNvSpPr/>
            <p:nvPr/>
          </p:nvSpPr>
          <p:spPr>
            <a:xfrm>
              <a:off x="768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10" name="Oval 138"/>
            <p:cNvSpPr/>
            <p:nvPr/>
          </p:nvSpPr>
          <p:spPr>
            <a:xfrm>
              <a:off x="2208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11" name="Oval 139"/>
            <p:cNvSpPr/>
            <p:nvPr/>
          </p:nvSpPr>
          <p:spPr>
            <a:xfrm>
              <a:off x="1248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12" name="Oval 140"/>
            <p:cNvSpPr/>
            <p:nvPr/>
          </p:nvSpPr>
          <p:spPr>
            <a:xfrm>
              <a:off x="2688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13" name="Oval 141"/>
            <p:cNvSpPr/>
            <p:nvPr/>
          </p:nvSpPr>
          <p:spPr>
            <a:xfrm>
              <a:off x="2976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14" name="Oval 142"/>
            <p:cNvSpPr/>
            <p:nvPr/>
          </p:nvSpPr>
          <p:spPr>
            <a:xfrm>
              <a:off x="1728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</p:grpSp>
      <p:graphicFrame>
        <p:nvGraphicFramePr>
          <p:cNvPr id="48141" name="Object 50"/>
          <p:cNvGraphicFramePr>
            <a:graphicFrameLocks noChangeAspect="1"/>
          </p:cNvGraphicFramePr>
          <p:nvPr/>
        </p:nvGraphicFramePr>
        <p:xfrm>
          <a:off x="0" y="1700213"/>
          <a:ext cx="9906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1" imgW="369570" imgH="394970" progId="Equation.3">
                  <p:embed/>
                </p:oleObj>
              </mc:Choice>
              <mc:Fallback>
                <p:oleObj name="" r:id="rId11" imgW="369570" imgH="39497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0" y="1700213"/>
                        <a:ext cx="990600" cy="925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42" name="Group 164"/>
          <p:cNvGrpSpPr/>
          <p:nvPr/>
        </p:nvGrpSpPr>
        <p:grpSpPr>
          <a:xfrm>
            <a:off x="1263650" y="2924175"/>
            <a:ext cx="6781800" cy="609600"/>
            <a:chOff x="48" y="0"/>
            <a:chExt cx="4272" cy="384"/>
          </a:xfrm>
        </p:grpSpPr>
        <p:sp>
          <p:nvSpPr>
            <p:cNvPr id="48187" name="Line 148"/>
            <p:cNvSpPr/>
            <p:nvPr/>
          </p:nvSpPr>
          <p:spPr>
            <a:xfrm>
              <a:off x="48" y="384"/>
              <a:ext cx="4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88" name="Oval 149"/>
            <p:cNvSpPr/>
            <p:nvPr/>
          </p:nvSpPr>
          <p:spPr>
            <a:xfrm>
              <a:off x="528" y="4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89" name="Oval 150"/>
            <p:cNvSpPr/>
            <p:nvPr/>
          </p:nvSpPr>
          <p:spPr>
            <a:xfrm>
              <a:off x="48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0" name="Oval 151"/>
            <p:cNvSpPr/>
            <p:nvPr/>
          </p:nvSpPr>
          <p:spPr>
            <a:xfrm>
              <a:off x="1488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1" name="Oval 152"/>
            <p:cNvSpPr/>
            <p:nvPr/>
          </p:nvSpPr>
          <p:spPr>
            <a:xfrm>
              <a:off x="1008" y="4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2" name="Oval 153"/>
            <p:cNvSpPr/>
            <p:nvPr/>
          </p:nvSpPr>
          <p:spPr>
            <a:xfrm>
              <a:off x="1968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3" name="Oval 154"/>
            <p:cNvSpPr/>
            <p:nvPr/>
          </p:nvSpPr>
          <p:spPr>
            <a:xfrm>
              <a:off x="240" y="192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4" name="Oval 155"/>
            <p:cNvSpPr/>
            <p:nvPr/>
          </p:nvSpPr>
          <p:spPr>
            <a:xfrm>
              <a:off x="2448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5" name="Oval 156"/>
            <p:cNvSpPr/>
            <p:nvPr/>
          </p:nvSpPr>
          <p:spPr>
            <a:xfrm>
              <a:off x="768" y="0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6" name="Oval 157"/>
            <p:cNvSpPr/>
            <p:nvPr/>
          </p:nvSpPr>
          <p:spPr>
            <a:xfrm>
              <a:off x="2208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7" name="Oval 158"/>
            <p:cNvSpPr/>
            <p:nvPr/>
          </p:nvSpPr>
          <p:spPr>
            <a:xfrm>
              <a:off x="1248" y="144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8" name="Oval 159"/>
            <p:cNvSpPr/>
            <p:nvPr/>
          </p:nvSpPr>
          <p:spPr>
            <a:xfrm>
              <a:off x="2688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9" name="Oval 160"/>
            <p:cNvSpPr/>
            <p:nvPr/>
          </p:nvSpPr>
          <p:spPr>
            <a:xfrm>
              <a:off x="2976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00" name="Oval 161"/>
            <p:cNvSpPr/>
            <p:nvPr/>
          </p:nvSpPr>
          <p:spPr>
            <a:xfrm>
              <a:off x="1728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</p:grpSp>
      <p:graphicFrame>
        <p:nvGraphicFramePr>
          <p:cNvPr id="48143" name="Object 67"/>
          <p:cNvGraphicFramePr>
            <a:graphicFrameLocks noChangeAspect="1"/>
          </p:cNvGraphicFramePr>
          <p:nvPr/>
        </p:nvGraphicFramePr>
        <p:xfrm>
          <a:off x="107950" y="3141663"/>
          <a:ext cx="11128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3" imgW="369570" imgH="394970" progId="Equation.3">
                  <p:embed/>
                </p:oleObj>
              </mc:Choice>
              <mc:Fallback>
                <p:oleObj name="" r:id="rId13" imgW="369570" imgH="39497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950" y="3141663"/>
                        <a:ext cx="1112838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44" name="Group 182"/>
          <p:cNvGrpSpPr/>
          <p:nvPr/>
        </p:nvGrpSpPr>
        <p:grpSpPr>
          <a:xfrm>
            <a:off x="1187450" y="4149725"/>
            <a:ext cx="6781800" cy="1219200"/>
            <a:chOff x="0" y="0"/>
            <a:chExt cx="4272" cy="768"/>
          </a:xfrm>
        </p:grpSpPr>
        <p:sp>
          <p:nvSpPr>
            <p:cNvPr id="48173" name="Line 166"/>
            <p:cNvSpPr/>
            <p:nvPr/>
          </p:nvSpPr>
          <p:spPr>
            <a:xfrm>
              <a:off x="0" y="384"/>
              <a:ext cx="4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74" name="Oval 167"/>
            <p:cNvSpPr/>
            <p:nvPr/>
          </p:nvSpPr>
          <p:spPr>
            <a:xfrm>
              <a:off x="480" y="57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75" name="Oval 168"/>
            <p:cNvSpPr/>
            <p:nvPr/>
          </p:nvSpPr>
          <p:spPr>
            <a:xfrm>
              <a:off x="0" y="720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76" name="Oval 169"/>
            <p:cNvSpPr/>
            <p:nvPr/>
          </p:nvSpPr>
          <p:spPr>
            <a:xfrm>
              <a:off x="1488" y="0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77" name="Oval 170"/>
            <p:cNvSpPr/>
            <p:nvPr/>
          </p:nvSpPr>
          <p:spPr>
            <a:xfrm>
              <a:off x="960" y="192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78" name="Oval 171"/>
            <p:cNvSpPr/>
            <p:nvPr/>
          </p:nvSpPr>
          <p:spPr>
            <a:xfrm>
              <a:off x="1968" y="144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79" name="Oval 172"/>
            <p:cNvSpPr/>
            <p:nvPr/>
          </p:nvSpPr>
          <p:spPr>
            <a:xfrm>
              <a:off x="240" y="672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80" name="Oval 173"/>
            <p:cNvSpPr/>
            <p:nvPr/>
          </p:nvSpPr>
          <p:spPr>
            <a:xfrm>
              <a:off x="2544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81" name="Oval 174"/>
            <p:cNvSpPr/>
            <p:nvPr/>
          </p:nvSpPr>
          <p:spPr>
            <a:xfrm>
              <a:off x="720" y="384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82" name="Oval 175"/>
            <p:cNvSpPr/>
            <p:nvPr/>
          </p:nvSpPr>
          <p:spPr>
            <a:xfrm>
              <a:off x="2208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83" name="Oval 176"/>
            <p:cNvSpPr/>
            <p:nvPr/>
          </p:nvSpPr>
          <p:spPr>
            <a:xfrm>
              <a:off x="1200" y="4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84" name="Oval 177"/>
            <p:cNvSpPr/>
            <p:nvPr/>
          </p:nvSpPr>
          <p:spPr>
            <a:xfrm>
              <a:off x="2784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85" name="Oval 178"/>
            <p:cNvSpPr/>
            <p:nvPr/>
          </p:nvSpPr>
          <p:spPr>
            <a:xfrm>
              <a:off x="3072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86" name="Oval 179"/>
            <p:cNvSpPr/>
            <p:nvPr/>
          </p:nvSpPr>
          <p:spPr>
            <a:xfrm>
              <a:off x="1728" y="4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</p:grpSp>
      <p:graphicFrame>
        <p:nvGraphicFramePr>
          <p:cNvPr id="48145" name="Object 84"/>
          <p:cNvGraphicFramePr>
            <a:graphicFrameLocks noChangeAspect="1"/>
          </p:cNvGraphicFramePr>
          <p:nvPr/>
        </p:nvGraphicFramePr>
        <p:xfrm>
          <a:off x="0" y="4437063"/>
          <a:ext cx="12192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5" imgW="433705" imgH="394970" progId="Equation.3">
                  <p:embed/>
                </p:oleObj>
              </mc:Choice>
              <mc:Fallback>
                <p:oleObj name="" r:id="rId15" imgW="433705" imgH="39497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0" y="4437063"/>
                        <a:ext cx="1219200" cy="925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46" name="Group 200"/>
          <p:cNvGrpSpPr/>
          <p:nvPr/>
        </p:nvGrpSpPr>
        <p:grpSpPr>
          <a:xfrm>
            <a:off x="1258888" y="5434013"/>
            <a:ext cx="6781800" cy="1524000"/>
            <a:chOff x="0" y="0"/>
            <a:chExt cx="4272" cy="960"/>
          </a:xfrm>
        </p:grpSpPr>
        <p:sp>
          <p:nvSpPr>
            <p:cNvPr id="48159" name="Line 184"/>
            <p:cNvSpPr/>
            <p:nvPr/>
          </p:nvSpPr>
          <p:spPr>
            <a:xfrm>
              <a:off x="0" y="480"/>
              <a:ext cx="4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60" name="Oval 185"/>
            <p:cNvSpPr/>
            <p:nvPr/>
          </p:nvSpPr>
          <p:spPr>
            <a:xfrm>
              <a:off x="432" y="864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61" name="Oval 186"/>
            <p:cNvSpPr/>
            <p:nvPr/>
          </p:nvSpPr>
          <p:spPr>
            <a:xfrm>
              <a:off x="0" y="432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62" name="Oval 187"/>
            <p:cNvSpPr/>
            <p:nvPr/>
          </p:nvSpPr>
          <p:spPr>
            <a:xfrm>
              <a:off x="1440" y="432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63" name="Oval 188"/>
            <p:cNvSpPr/>
            <p:nvPr/>
          </p:nvSpPr>
          <p:spPr>
            <a:xfrm>
              <a:off x="960" y="864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64" name="Oval 189"/>
            <p:cNvSpPr/>
            <p:nvPr/>
          </p:nvSpPr>
          <p:spPr>
            <a:xfrm>
              <a:off x="1872" y="9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65" name="Oval 190"/>
            <p:cNvSpPr/>
            <p:nvPr/>
          </p:nvSpPr>
          <p:spPr>
            <a:xfrm>
              <a:off x="192" y="720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66" name="Oval 191"/>
            <p:cNvSpPr/>
            <p:nvPr/>
          </p:nvSpPr>
          <p:spPr>
            <a:xfrm>
              <a:off x="2448" y="4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67" name="Oval 192"/>
            <p:cNvSpPr/>
            <p:nvPr/>
          </p:nvSpPr>
          <p:spPr>
            <a:xfrm>
              <a:off x="672" y="912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68" name="Oval 193"/>
            <p:cNvSpPr/>
            <p:nvPr/>
          </p:nvSpPr>
          <p:spPr>
            <a:xfrm>
              <a:off x="2160" y="0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69" name="Oval 194"/>
            <p:cNvSpPr/>
            <p:nvPr/>
          </p:nvSpPr>
          <p:spPr>
            <a:xfrm>
              <a:off x="1200" y="720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70" name="Oval 195"/>
            <p:cNvSpPr/>
            <p:nvPr/>
          </p:nvSpPr>
          <p:spPr>
            <a:xfrm>
              <a:off x="2688" y="144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71" name="Oval 196"/>
            <p:cNvSpPr/>
            <p:nvPr/>
          </p:nvSpPr>
          <p:spPr>
            <a:xfrm>
              <a:off x="2928" y="432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72" name="Oval 197"/>
            <p:cNvSpPr/>
            <p:nvPr/>
          </p:nvSpPr>
          <p:spPr>
            <a:xfrm>
              <a:off x="1632" y="240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</p:grpSp>
      <p:graphicFrame>
        <p:nvGraphicFramePr>
          <p:cNvPr id="48147" name="Object 100"/>
          <p:cNvGraphicFramePr>
            <a:graphicFrameLocks noChangeAspect="1"/>
          </p:cNvGraphicFramePr>
          <p:nvPr/>
        </p:nvGraphicFramePr>
        <p:xfrm>
          <a:off x="120650" y="5805488"/>
          <a:ext cx="1066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7" imgW="344170" imgH="178435" progId="Equation.3">
                  <p:embed/>
                </p:oleObj>
              </mc:Choice>
              <mc:Fallback>
                <p:oleObj name="" r:id="rId17" imgW="344170" imgH="178435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0650" y="5805488"/>
                        <a:ext cx="106680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8" name="Line 205"/>
          <p:cNvSpPr/>
          <p:nvPr/>
        </p:nvSpPr>
        <p:spPr>
          <a:xfrm>
            <a:off x="2411413" y="549275"/>
            <a:ext cx="0" cy="6308725"/>
          </a:xfrm>
          <a:prstGeom prst="line">
            <a:avLst/>
          </a:prstGeom>
          <a:ln w="254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8149" name="Line 206"/>
          <p:cNvSpPr/>
          <p:nvPr/>
        </p:nvSpPr>
        <p:spPr>
          <a:xfrm>
            <a:off x="3563938" y="549275"/>
            <a:ext cx="0" cy="6308725"/>
          </a:xfrm>
          <a:prstGeom prst="line">
            <a:avLst/>
          </a:prstGeom>
          <a:ln w="254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8150" name="Line 207"/>
          <p:cNvSpPr/>
          <p:nvPr/>
        </p:nvSpPr>
        <p:spPr>
          <a:xfrm>
            <a:off x="4716463" y="549275"/>
            <a:ext cx="0" cy="6308725"/>
          </a:xfrm>
          <a:prstGeom prst="line">
            <a:avLst/>
          </a:prstGeom>
          <a:ln w="254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8151" name="Line 208"/>
          <p:cNvSpPr/>
          <p:nvPr/>
        </p:nvSpPr>
        <p:spPr>
          <a:xfrm>
            <a:off x="5940425" y="404813"/>
            <a:ext cx="0" cy="6308725"/>
          </a:xfrm>
          <a:prstGeom prst="line">
            <a:avLst/>
          </a:prstGeom>
          <a:ln w="254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8152" name="Line 209"/>
          <p:cNvSpPr/>
          <p:nvPr/>
        </p:nvSpPr>
        <p:spPr>
          <a:xfrm>
            <a:off x="1258888" y="549275"/>
            <a:ext cx="0" cy="6308725"/>
          </a:xfrm>
          <a:prstGeom prst="line">
            <a:avLst/>
          </a:prstGeom>
          <a:ln w="254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9258" name="Line 210"/>
          <p:cNvSpPr/>
          <p:nvPr/>
        </p:nvSpPr>
        <p:spPr>
          <a:xfrm>
            <a:off x="3492500" y="5734050"/>
            <a:ext cx="2447925" cy="0"/>
          </a:xfrm>
          <a:prstGeom prst="line">
            <a:avLst/>
          </a:prstGeom>
          <a:ln w="25400" cap="rnd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9259" name="Line 211"/>
          <p:cNvSpPr/>
          <p:nvPr/>
        </p:nvSpPr>
        <p:spPr>
          <a:xfrm flipH="1">
            <a:off x="1258888" y="5734050"/>
            <a:ext cx="1944687" cy="0"/>
          </a:xfrm>
          <a:prstGeom prst="line">
            <a:avLst/>
          </a:prstGeom>
          <a:ln w="25400" cap="rnd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9260" name="Rectangle 212"/>
          <p:cNvSpPr/>
          <p:nvPr/>
        </p:nvSpPr>
        <p:spPr>
          <a:xfrm>
            <a:off x="3132138" y="5445125"/>
            <a:ext cx="35083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FF3300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</a:t>
            </a:r>
            <a:endParaRPr lang="en-US" altLang="zh-CN" sz="2400" b="1" dirty="0">
              <a:solidFill>
                <a:srgbClr val="FF3300"/>
              </a:solidFill>
              <a:latin typeface="Bookman Old Style" panose="020506040505050202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8156" name="对象 1"/>
          <p:cNvGraphicFramePr>
            <a:graphicFrameLocks noChangeAspect="1"/>
          </p:cNvGraphicFramePr>
          <p:nvPr/>
        </p:nvGraphicFramePr>
        <p:xfrm>
          <a:off x="1133475" y="2220913"/>
          <a:ext cx="55260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9" imgW="850265" imgH="165100" progId="Equation.DSMT4">
                  <p:embed/>
                </p:oleObj>
              </mc:Choice>
              <mc:Fallback>
                <p:oleObj name="" r:id="rId19" imgW="850265" imgH="1651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33475" y="2220913"/>
                        <a:ext cx="5526088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7" name="对象 2"/>
          <p:cNvGraphicFramePr>
            <a:graphicFrameLocks noChangeAspect="1"/>
          </p:cNvGraphicFramePr>
          <p:nvPr/>
        </p:nvGraphicFramePr>
        <p:xfrm>
          <a:off x="1116013" y="3632200"/>
          <a:ext cx="54721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21" imgW="850265" imgH="165100" progId="Equation.DSMT4">
                  <p:embed/>
                </p:oleObj>
              </mc:Choice>
              <mc:Fallback>
                <p:oleObj name="" r:id="rId21" imgW="850265" imgH="1651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6013" y="3632200"/>
                        <a:ext cx="547211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8" name="对象 3"/>
          <p:cNvGraphicFramePr>
            <a:graphicFrameLocks noChangeAspect="1"/>
          </p:cNvGraphicFramePr>
          <p:nvPr/>
        </p:nvGraphicFramePr>
        <p:xfrm>
          <a:off x="1116013" y="5016500"/>
          <a:ext cx="54879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22" imgW="850265" imgH="165100" progId="Equation.DSMT4">
                  <p:embed/>
                </p:oleObj>
              </mc:Choice>
              <mc:Fallback>
                <p:oleObj name="" r:id="rId22" imgW="850265" imgH="1651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6013" y="5016500"/>
                        <a:ext cx="5487987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4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6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915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9155" name="Line 110"/>
          <p:cNvSpPr/>
          <p:nvPr/>
        </p:nvSpPr>
        <p:spPr>
          <a:xfrm>
            <a:off x="2424113" y="3214688"/>
            <a:ext cx="0" cy="1128712"/>
          </a:xfrm>
          <a:prstGeom prst="line">
            <a:avLst/>
          </a:prstGeom>
          <a:ln w="9525">
            <a:noFill/>
          </a:ln>
        </p:spPr>
      </p:sp>
      <p:sp>
        <p:nvSpPr>
          <p:cNvPr id="49156" name="Rectangle 212"/>
          <p:cNvSpPr/>
          <p:nvPr/>
        </p:nvSpPr>
        <p:spPr>
          <a:xfrm>
            <a:off x="228600" y="3657600"/>
            <a:ext cx="1066800" cy="1905000"/>
          </a:xfrm>
          <a:prstGeom prst="rect">
            <a:avLst/>
          </a:prstGeom>
          <a:solidFill>
            <a:schemeClr val="tx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157" name="Rectangle 458"/>
          <p:cNvSpPr/>
          <p:nvPr/>
        </p:nvSpPr>
        <p:spPr>
          <a:xfrm>
            <a:off x="250825" y="1125538"/>
            <a:ext cx="8569325" cy="526256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>
              <a:spcBef>
                <a:spcPct val="0"/>
              </a:spcBef>
              <a:buAutoNum type="arabicParenBoth"/>
            </a:pP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媒质中各质元都只在自己的平衡位置附近振动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并未“随波逐流”。波的传播不是媒质质元的传播。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0" indent="-457200">
              <a:spcBef>
                <a:spcPct val="0"/>
              </a:spcBef>
              <a:buAutoNum type="arabicParenBoth"/>
            </a:pP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0" indent="-457200">
              <a:spcBef>
                <a:spcPct val="0"/>
              </a:spcBef>
              <a:buAutoNum type="arabicParenBoth"/>
            </a:pP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游”的质元依次带动“下游”的质元振动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依           靠质元间的弹性力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 </a:t>
            </a: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0" indent="-457200">
              <a:spcBef>
                <a:spcPct val="0"/>
              </a:spcBef>
              <a:buAutoNum type="arabicParenBoth"/>
            </a:pP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0" indent="-457200">
              <a:spcBef>
                <a:spcPct val="0"/>
              </a:spcBef>
              <a:buAutoNum type="arabicParenBoth"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某时刻某质元的振动状态将在较晚时刻于“下游”某处出现，这就是“波是振动状态的传播”的含义。</a:t>
            </a: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0" indent="-457200">
              <a:spcBef>
                <a:spcPct val="0"/>
              </a:spcBef>
              <a:buAutoNum type="arabicParenBoth"/>
            </a:pP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0" indent="-457200">
              <a:spcBef>
                <a:spcPct val="0"/>
              </a:spcBef>
              <a:buAutoNum type="arabicParenBoth"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振动状态由相位决定，因此振动状态的传播也可以说成是“相位”的传播。</a:t>
            </a: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0" indent="-457200">
              <a:spcBef>
                <a:spcPct val="0"/>
              </a:spcBef>
              <a:buAutoNum type="arabicParenBoth"/>
            </a:pP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0" indent="-457200">
              <a:spcBef>
                <a:spcPct val="0"/>
              </a:spcBef>
              <a:buAutoNum type="arabicParenBoth"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振动状态相同的点叫做“同相点”，相邻两同相点之间的距离为一个波长</a:t>
            </a:r>
            <a:r>
              <a:rPr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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9158" name="Rectangle 4"/>
          <p:cNvSpPr/>
          <p:nvPr/>
        </p:nvSpPr>
        <p:spPr>
          <a:xfrm>
            <a:off x="373063" y="358775"/>
            <a:ext cx="2517775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3.</a:t>
            </a:r>
            <a:r>
              <a:rPr lang="zh-CN" altLang="en-US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波的特点：</a:t>
            </a:r>
            <a:endParaRPr lang="zh-CN" altLang="en-US" b="1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0179" name="Text Box 4"/>
          <p:cNvSpPr txBox="1"/>
          <p:nvPr/>
        </p:nvSpPr>
        <p:spPr>
          <a:xfrm>
            <a:off x="212725" y="163513"/>
            <a:ext cx="3436938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4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描述机械波的物理量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0180" name="Rectangle 5"/>
          <p:cNvSpPr/>
          <p:nvPr/>
        </p:nvSpPr>
        <p:spPr>
          <a:xfrm>
            <a:off x="107950" y="692150"/>
            <a:ext cx="901223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速</a:t>
            </a:r>
            <a:r>
              <a:rPr lang="en-US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速</a:t>
            </a:r>
            <a:r>
              <a:rPr lang="en-US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振动状态（或相位）在空间的传播速度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205" name="Text Box 7"/>
          <p:cNvSpPr txBox="1"/>
          <p:nvPr/>
        </p:nvSpPr>
        <p:spPr>
          <a:xfrm>
            <a:off x="179388" y="1830388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液体和气体</a:t>
            </a:r>
            <a:endParaRPr lang="zh-CN" altLang="zh-CN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3417888" y="1700213"/>
          <a:ext cx="14414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736600" imgH="660400" progId="Equation.DSMT4">
                  <p:embed/>
                </p:oleObj>
              </mc:Choice>
              <mc:Fallback>
                <p:oleObj name="" r:id="rId1" imgW="736600" imgH="6604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17888" y="1700213"/>
                        <a:ext cx="1441450" cy="1316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Text Box 9"/>
          <p:cNvSpPr txBox="1"/>
          <p:nvPr/>
        </p:nvSpPr>
        <p:spPr>
          <a:xfrm>
            <a:off x="257175" y="2852738"/>
            <a:ext cx="561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容变弹性模量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为质量密度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2627313" y="3500438"/>
          <a:ext cx="146526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3" imgW="863600" imgH="660400" progId="Equation.DSMT4">
                  <p:embed/>
                </p:oleObj>
              </mc:Choice>
              <mc:Fallback>
                <p:oleObj name="" r:id="rId3" imgW="863600" imgH="6604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27313" y="3500438"/>
                        <a:ext cx="1465262" cy="1147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Rectangle 11"/>
          <p:cNvSpPr/>
          <p:nvPr/>
        </p:nvSpPr>
        <p:spPr>
          <a:xfrm>
            <a:off x="250825" y="3697288"/>
            <a:ext cx="19700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想气体：</a:t>
            </a:r>
            <a:endParaRPr lang="zh-CN" altLang="zh-CN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1210" name="Group 12"/>
          <p:cNvGrpSpPr/>
          <p:nvPr/>
        </p:nvGrpSpPr>
        <p:grpSpPr>
          <a:xfrm>
            <a:off x="319088" y="4662488"/>
            <a:ext cx="3803650" cy="2012950"/>
            <a:chOff x="0" y="0"/>
            <a:chExt cx="2395" cy="1426"/>
          </a:xfrm>
        </p:grpSpPr>
        <p:sp>
          <p:nvSpPr>
            <p:cNvPr id="50209" name="Rectangle 13"/>
            <p:cNvSpPr/>
            <p:nvPr/>
          </p:nvSpPr>
          <p:spPr>
            <a:xfrm>
              <a:off x="0" y="0"/>
              <a:ext cx="2395" cy="1426"/>
            </a:xfrm>
            <a:prstGeom prst="rect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0210" name="Text Box 14"/>
            <p:cNvSpPr txBox="1"/>
            <p:nvPr/>
          </p:nvSpPr>
          <p:spPr>
            <a:xfrm>
              <a:off x="69" y="99"/>
              <a:ext cx="2304" cy="1286"/>
            </a:xfrm>
            <a:prstGeom prst="rect">
              <a:avLst/>
            </a:prstGeom>
            <a:solidFill>
              <a:schemeClr val="hlink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solidFill>
                    <a:srgbClr val="FF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横波传播需要介质横向移动即切变，故液体和气体只能传播纵波，不能传播横波。</a:t>
              </a:r>
              <a:endParaRPr lang="zh-CN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51213" name="Rectangle 46"/>
          <p:cNvSpPr/>
          <p:nvPr/>
        </p:nvSpPr>
        <p:spPr>
          <a:xfrm>
            <a:off x="6732588" y="4297363"/>
            <a:ext cx="641350" cy="365125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000" b="1" dirty="0">
                <a:ea typeface="楷体_GB2312" pitchFamily="1" charset="-122"/>
              </a:rPr>
              <a:t>容变</a:t>
            </a:r>
            <a:endParaRPr lang="zh-CN" altLang="zh-CN" sz="2000" b="1" dirty="0">
              <a:ea typeface="楷体_GB2312" pitchFamily="1" charset="-122"/>
            </a:endParaRPr>
          </a:p>
        </p:txBody>
      </p:sp>
      <p:sp>
        <p:nvSpPr>
          <p:cNvPr id="51214" name="Rectangle 47"/>
          <p:cNvSpPr/>
          <p:nvPr/>
        </p:nvSpPr>
        <p:spPr>
          <a:xfrm>
            <a:off x="6284913" y="2082800"/>
            <a:ext cx="1547812" cy="1547813"/>
          </a:xfrm>
          <a:prstGeom prst="rect">
            <a:avLst/>
          </a:prstGeom>
          <a:noFill/>
          <a:ln w="38100" cap="flat" cmpd="sng">
            <a:solidFill>
              <a:srgbClr val="FF9900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215" name="Rectangle 48"/>
          <p:cNvSpPr/>
          <p:nvPr/>
        </p:nvSpPr>
        <p:spPr>
          <a:xfrm>
            <a:off x="6519863" y="2306638"/>
            <a:ext cx="1101725" cy="1101725"/>
          </a:xfrm>
          <a:prstGeom prst="rect">
            <a:avLst/>
          </a:prstGeom>
          <a:noFill/>
          <a:ln w="254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51216" name="Group 49"/>
          <p:cNvGrpSpPr/>
          <p:nvPr/>
        </p:nvGrpSpPr>
        <p:grpSpPr>
          <a:xfrm>
            <a:off x="5653088" y="1268413"/>
            <a:ext cx="2971800" cy="3022600"/>
            <a:chOff x="0" y="0"/>
            <a:chExt cx="1872" cy="1417"/>
          </a:xfrm>
        </p:grpSpPr>
        <p:sp>
          <p:nvSpPr>
            <p:cNvPr id="50193" name="Rectangle 50"/>
            <p:cNvSpPr/>
            <p:nvPr/>
          </p:nvSpPr>
          <p:spPr>
            <a:xfrm>
              <a:off x="1657" y="655"/>
              <a:ext cx="215" cy="23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None/>
              </a:pPr>
              <a:r>
                <a:rPr lang="en-US" altLang="zh-CN" sz="2400" b="1" i="1" dirty="0"/>
                <a:t>p</a:t>
              </a:r>
              <a:endParaRPr lang="en-US" altLang="zh-CN" sz="2400" b="1" i="1" dirty="0"/>
            </a:p>
          </p:txBody>
        </p:sp>
        <p:sp>
          <p:nvSpPr>
            <p:cNvPr id="50194" name="Line 51"/>
            <p:cNvSpPr/>
            <p:nvPr/>
          </p:nvSpPr>
          <p:spPr>
            <a:xfrm>
              <a:off x="192" y="616"/>
              <a:ext cx="326" cy="1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195" name="Line 52"/>
            <p:cNvSpPr/>
            <p:nvPr/>
          </p:nvSpPr>
          <p:spPr>
            <a:xfrm>
              <a:off x="192" y="748"/>
              <a:ext cx="326" cy="1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196" name="Line 53"/>
            <p:cNvSpPr/>
            <p:nvPr/>
          </p:nvSpPr>
          <p:spPr>
            <a:xfrm>
              <a:off x="192" y="879"/>
              <a:ext cx="326" cy="1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197" name="Line 54"/>
            <p:cNvSpPr/>
            <p:nvPr/>
          </p:nvSpPr>
          <p:spPr>
            <a:xfrm flipH="1">
              <a:off x="1255" y="616"/>
              <a:ext cx="325" cy="1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198" name="Line 55"/>
            <p:cNvSpPr/>
            <p:nvPr/>
          </p:nvSpPr>
          <p:spPr>
            <a:xfrm flipH="1">
              <a:off x="1255" y="748"/>
              <a:ext cx="325" cy="1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199" name="Line 56"/>
            <p:cNvSpPr/>
            <p:nvPr/>
          </p:nvSpPr>
          <p:spPr>
            <a:xfrm flipH="1">
              <a:off x="1255" y="879"/>
              <a:ext cx="325" cy="1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200" name="Line 57"/>
            <p:cNvSpPr/>
            <p:nvPr/>
          </p:nvSpPr>
          <p:spPr>
            <a:xfrm flipV="1">
              <a:off x="1092" y="1001"/>
              <a:ext cx="1" cy="224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201" name="Line 58"/>
            <p:cNvSpPr/>
            <p:nvPr/>
          </p:nvSpPr>
          <p:spPr>
            <a:xfrm flipV="1">
              <a:off x="900" y="1001"/>
              <a:ext cx="1" cy="224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202" name="Line 59"/>
            <p:cNvSpPr/>
            <p:nvPr/>
          </p:nvSpPr>
          <p:spPr>
            <a:xfrm flipV="1">
              <a:off x="709" y="1001"/>
              <a:ext cx="0" cy="224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203" name="Line 60"/>
            <p:cNvSpPr/>
            <p:nvPr/>
          </p:nvSpPr>
          <p:spPr>
            <a:xfrm>
              <a:off x="1092" y="281"/>
              <a:ext cx="1" cy="224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204" name="Line 61"/>
            <p:cNvSpPr/>
            <p:nvPr/>
          </p:nvSpPr>
          <p:spPr>
            <a:xfrm>
              <a:off x="900" y="281"/>
              <a:ext cx="1" cy="224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205" name="Line 62"/>
            <p:cNvSpPr/>
            <p:nvPr/>
          </p:nvSpPr>
          <p:spPr>
            <a:xfrm>
              <a:off x="709" y="281"/>
              <a:ext cx="0" cy="224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206" name="Rectangle 63"/>
            <p:cNvSpPr/>
            <p:nvPr/>
          </p:nvSpPr>
          <p:spPr>
            <a:xfrm>
              <a:off x="856" y="1194"/>
              <a:ext cx="326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None/>
              </a:pPr>
              <a:r>
                <a:rPr lang="en-US" altLang="zh-CN" sz="2400" b="1" i="1" dirty="0"/>
                <a:t>p</a:t>
              </a:r>
              <a:endParaRPr lang="en-US" altLang="zh-CN" sz="2400" b="1" i="1" dirty="0"/>
            </a:p>
          </p:txBody>
        </p:sp>
        <p:sp>
          <p:nvSpPr>
            <p:cNvPr id="50207" name="Rectangle 64"/>
            <p:cNvSpPr/>
            <p:nvPr/>
          </p:nvSpPr>
          <p:spPr>
            <a:xfrm>
              <a:off x="0" y="626"/>
              <a:ext cx="282" cy="23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None/>
              </a:pPr>
              <a:r>
                <a:rPr lang="en-US" altLang="zh-CN" sz="2400" b="1" i="1" dirty="0"/>
                <a:t>p</a:t>
              </a:r>
              <a:endParaRPr lang="en-US" altLang="zh-CN" sz="2400" b="1" i="1" dirty="0"/>
            </a:p>
          </p:txBody>
        </p:sp>
        <p:sp>
          <p:nvSpPr>
            <p:cNvPr id="50208" name="Rectangle 65"/>
            <p:cNvSpPr/>
            <p:nvPr/>
          </p:nvSpPr>
          <p:spPr>
            <a:xfrm>
              <a:off x="856" y="0"/>
              <a:ext cx="311" cy="20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None/>
              </a:pPr>
              <a:r>
                <a:rPr lang="en-US" altLang="zh-CN" sz="2400" b="1" i="1" dirty="0"/>
                <a:t>p</a:t>
              </a:r>
              <a:endParaRPr lang="en-US" altLang="zh-CN" sz="2400" b="1" i="1" dirty="0"/>
            </a:p>
          </p:txBody>
        </p:sp>
      </p:grpSp>
      <p:sp>
        <p:nvSpPr>
          <p:cNvPr id="51233" name="Rectangle 66"/>
          <p:cNvSpPr/>
          <p:nvPr/>
        </p:nvSpPr>
        <p:spPr>
          <a:xfrm>
            <a:off x="6659563" y="2455863"/>
            <a:ext cx="1362075" cy="307975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zh-CN" sz="1800" b="1" i="1" dirty="0"/>
              <a:t>V</a:t>
            </a:r>
            <a:r>
              <a:rPr lang="en-US" altLang="zh-CN" sz="1800" b="1" i="1" baseline="-25000" dirty="0"/>
              <a:t>0</a:t>
            </a:r>
            <a:r>
              <a:rPr lang="en-US" altLang="zh-CN" sz="1800" b="1" i="1" dirty="0"/>
              <a:t>+</a:t>
            </a:r>
            <a:r>
              <a:rPr lang="en-US" altLang="zh-CN" sz="1800" b="1" i="1" dirty="0">
                <a:sym typeface="Symbol" panose="05050102010706020507" pitchFamily="18" charset="2"/>
              </a:rPr>
              <a:t> </a:t>
            </a:r>
            <a:r>
              <a:rPr lang="en-US" altLang="zh-CN" sz="1800" b="1" i="1" dirty="0"/>
              <a:t>V</a:t>
            </a:r>
            <a:endParaRPr lang="en-US" altLang="zh-CN" sz="1800" b="1" i="1" dirty="0"/>
          </a:p>
        </p:txBody>
      </p:sp>
      <p:graphicFrame>
        <p:nvGraphicFramePr>
          <p:cNvPr id="51234" name="Object 34"/>
          <p:cNvGraphicFramePr>
            <a:graphicFrameLocks noChangeAspect="1"/>
          </p:cNvGraphicFramePr>
          <p:nvPr>
            <p:ph idx="1"/>
          </p:nvPr>
        </p:nvGraphicFramePr>
        <p:xfrm>
          <a:off x="6516688" y="450850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5" imgW="3187700" imgH="1422400" progId="Equation.DSMT4">
                  <p:embed/>
                </p:oleObj>
              </mc:Choice>
              <mc:Fallback>
                <p:oleObj name="" r:id="rId5" imgW="3187700" imgH="14224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6516688" y="4508500"/>
                        <a:ext cx="1828800" cy="838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/>
      <p:bldP spid="51207" grpId="0"/>
      <p:bldP spid="51209" grpId="0"/>
      <p:bldP spid="51213" grpId="0"/>
      <p:bldP spid="51214" grpId="0" animBg="1"/>
      <p:bldP spid="51215" grpId="0" animBg="1"/>
      <p:bldP spid="5123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1203" name="Text Box 4"/>
          <p:cNvSpPr txBox="1"/>
          <p:nvPr/>
        </p:nvSpPr>
        <p:spPr>
          <a:xfrm>
            <a:off x="250825" y="115888"/>
            <a:ext cx="2362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固体</a:t>
            </a:r>
            <a:endParaRPr lang="zh-CN" altLang="zh-CN" sz="28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204" name="Rectangle 6"/>
          <p:cNvSpPr/>
          <p:nvPr/>
        </p:nvSpPr>
        <p:spPr>
          <a:xfrm>
            <a:off x="900113" y="549275"/>
            <a:ext cx="125571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横波：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2195513" y="260350"/>
          <a:ext cx="12668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" imgW="749300" imgH="660400" progId="Equation.DSMT4">
                  <p:embed/>
                </p:oleObj>
              </mc:Choice>
              <mc:Fallback>
                <p:oleObj name="" r:id="rId1" imgW="749300" imgH="6604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95513" y="260350"/>
                        <a:ext cx="1266825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8"/>
          <p:cNvSpPr txBox="1"/>
          <p:nvPr/>
        </p:nvSpPr>
        <p:spPr>
          <a:xfrm>
            <a:off x="539750" y="1268413"/>
            <a:ext cx="3505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切变弹性模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207" name="Rectangle 10"/>
          <p:cNvSpPr/>
          <p:nvPr/>
        </p:nvSpPr>
        <p:spPr>
          <a:xfrm>
            <a:off x="611188" y="2082800"/>
            <a:ext cx="12842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纵波：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2124075" y="1916113"/>
          <a:ext cx="12747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3" imgW="736600" imgH="660400" progId="Equation.DSMT4">
                  <p:embed/>
                </p:oleObj>
              </mc:Choice>
              <mc:Fallback>
                <p:oleObj name="" r:id="rId3" imgW="736600" imgH="6604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4075" y="1916113"/>
                        <a:ext cx="1274763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12"/>
          <p:cNvSpPr txBox="1"/>
          <p:nvPr/>
        </p:nvSpPr>
        <p:spPr>
          <a:xfrm>
            <a:off x="395288" y="2981325"/>
            <a:ext cx="36179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杨氏弹性模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210" name="Text Box 13"/>
          <p:cNvSpPr txBox="1"/>
          <p:nvPr/>
        </p:nvSpPr>
        <p:spPr>
          <a:xfrm>
            <a:off x="250825" y="3429000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绳索中的波速</a:t>
            </a:r>
            <a:endParaRPr lang="zh-CN" altLang="zh-CN" sz="28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1835150" y="3933825"/>
          <a:ext cx="13684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5" imgW="749300" imgH="660400" progId="Equation.DSMT4">
                  <p:embed/>
                </p:oleObj>
              </mc:Choice>
              <mc:Fallback>
                <p:oleObj name="" r:id="rId5" imgW="749300" imgH="6604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35150" y="3933825"/>
                        <a:ext cx="1368425" cy="1220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Rectangle 16"/>
          <p:cNvSpPr/>
          <p:nvPr/>
        </p:nvSpPr>
        <p:spPr>
          <a:xfrm>
            <a:off x="900113" y="5141913"/>
            <a:ext cx="37830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为张力，</a:t>
            </a:r>
            <a:r>
              <a:rPr lang="zh-CN" altLang="en-US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为线密度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51213" name="Rectangle 17"/>
          <p:cNvSpPr/>
          <p:nvPr/>
        </p:nvSpPr>
        <p:spPr>
          <a:xfrm>
            <a:off x="900113" y="5681663"/>
            <a:ext cx="51847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可见，</a:t>
            </a: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速由弹性媒质性质决定</a:t>
            </a:r>
            <a:endParaRPr lang="zh-CN" altLang="zh-CN" sz="2800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214" name="Rectangle 18"/>
          <p:cNvSpPr/>
          <p:nvPr/>
        </p:nvSpPr>
        <p:spPr>
          <a:xfrm>
            <a:off x="6661150" y="1108075"/>
            <a:ext cx="1368425" cy="72072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215" name="Rectangle 19"/>
          <p:cNvSpPr/>
          <p:nvPr/>
        </p:nvSpPr>
        <p:spPr>
          <a:xfrm>
            <a:off x="7588250" y="620713"/>
            <a:ext cx="588963" cy="412750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F</a:t>
            </a:r>
            <a:endParaRPr lang="en-US" altLang="zh-CN" sz="2400" b="1" i="1" dirty="0"/>
          </a:p>
        </p:txBody>
      </p:sp>
      <p:sp>
        <p:nvSpPr>
          <p:cNvPr id="51216" name="Line 20"/>
          <p:cNvSpPr/>
          <p:nvPr/>
        </p:nvSpPr>
        <p:spPr>
          <a:xfrm flipV="1">
            <a:off x="7524750" y="1019175"/>
            <a:ext cx="422275" cy="6350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headEnd type="none" w="med" len="med"/>
            <a:tailEnd type="triangle" w="med" len="sm"/>
          </a:ln>
        </p:spPr>
      </p:sp>
      <p:sp>
        <p:nvSpPr>
          <p:cNvPr id="51217" name="Rectangle 21"/>
          <p:cNvSpPr/>
          <p:nvPr/>
        </p:nvSpPr>
        <p:spPr>
          <a:xfrm>
            <a:off x="6680200" y="1243013"/>
            <a:ext cx="636588" cy="341312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zh-CN" sz="1800" b="1" i="1" dirty="0">
                <a:sym typeface="Symbol" panose="05050102010706020507" pitchFamily="18" charset="2"/>
              </a:rPr>
              <a:t></a:t>
            </a:r>
            <a:endParaRPr lang="en-US" altLang="zh-CN" sz="1800" b="1" i="1" dirty="0"/>
          </a:p>
        </p:txBody>
      </p:sp>
      <p:sp>
        <p:nvSpPr>
          <p:cNvPr id="51218" name="Rectangle 22"/>
          <p:cNvSpPr/>
          <p:nvPr/>
        </p:nvSpPr>
        <p:spPr>
          <a:xfrm>
            <a:off x="7092950" y="1912938"/>
            <a:ext cx="731838" cy="434975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zh-CN" sz="2000" b="1" dirty="0">
                <a:ea typeface="楷体_GB2312" pitchFamily="1" charset="-122"/>
              </a:rPr>
              <a:t>切变</a:t>
            </a:r>
            <a:endParaRPr lang="zh-CN" altLang="zh-CN" sz="2000" b="1" dirty="0">
              <a:ea typeface="楷体_GB2312" pitchFamily="1" charset="-122"/>
            </a:endParaRPr>
          </a:p>
        </p:txBody>
      </p:sp>
      <p:sp>
        <p:nvSpPr>
          <p:cNvPr id="51219" name="AutoShape 23"/>
          <p:cNvSpPr/>
          <p:nvPr/>
        </p:nvSpPr>
        <p:spPr>
          <a:xfrm>
            <a:off x="6661150" y="1163638"/>
            <a:ext cx="1800225" cy="647700"/>
          </a:xfrm>
          <a:prstGeom prst="parallelogram">
            <a:avLst>
              <a:gd name="adj" fmla="val 69485"/>
            </a:avLst>
          </a:prstGeom>
          <a:solidFill>
            <a:schemeClr val="accent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220" name="Rectangle 24"/>
          <p:cNvSpPr/>
          <p:nvPr/>
        </p:nvSpPr>
        <p:spPr>
          <a:xfrm>
            <a:off x="6661150" y="1163638"/>
            <a:ext cx="1368425" cy="647700"/>
          </a:xfrm>
          <a:prstGeom prst="rect">
            <a:avLst/>
          </a:prstGeom>
          <a:noFill/>
          <a:ln w="38100" cap="flat" cmpd="sng">
            <a:solidFill>
              <a:srgbClr val="FF99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221" name="Rectangle 25"/>
          <p:cNvSpPr/>
          <p:nvPr/>
        </p:nvSpPr>
        <p:spPr>
          <a:xfrm flipH="1">
            <a:off x="7381875" y="1304925"/>
            <a:ext cx="576263" cy="433388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S</a:t>
            </a:r>
            <a:endParaRPr lang="en-US" altLang="zh-CN" sz="2400" b="1" i="1" dirty="0"/>
          </a:p>
        </p:txBody>
      </p:sp>
      <p:sp>
        <p:nvSpPr>
          <p:cNvPr id="51222" name="Rectangle 26"/>
          <p:cNvSpPr/>
          <p:nvPr/>
        </p:nvSpPr>
        <p:spPr>
          <a:xfrm flipH="1">
            <a:off x="6807200" y="730250"/>
            <a:ext cx="358775" cy="433388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x</a:t>
            </a:r>
            <a:endParaRPr lang="en-US" altLang="zh-CN" sz="2400" b="1" i="1" dirty="0"/>
          </a:p>
        </p:txBody>
      </p:sp>
      <p:sp>
        <p:nvSpPr>
          <p:cNvPr id="51223" name="Rectangle 27"/>
          <p:cNvSpPr/>
          <p:nvPr/>
        </p:nvSpPr>
        <p:spPr>
          <a:xfrm flipH="1">
            <a:off x="6373813" y="1195388"/>
            <a:ext cx="358775" cy="433387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h</a:t>
            </a:r>
            <a:endParaRPr lang="en-US" altLang="zh-CN" sz="2400" b="1" i="1" dirty="0"/>
          </a:p>
        </p:txBody>
      </p:sp>
      <p:graphicFrame>
        <p:nvGraphicFramePr>
          <p:cNvPr id="51224" name="Object 24"/>
          <p:cNvGraphicFramePr/>
          <p:nvPr/>
        </p:nvGraphicFramePr>
        <p:xfrm>
          <a:off x="4854575" y="908050"/>
          <a:ext cx="13731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7" imgW="812800" imgH="558800" progId="Equation.DSMT4">
                  <p:embed/>
                </p:oleObj>
              </mc:Choice>
              <mc:Fallback>
                <p:oleObj name="" r:id="rId7" imgW="812800" imgH="5588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54575" y="908050"/>
                        <a:ext cx="1373188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5" name="Rectangle 29"/>
          <p:cNvSpPr/>
          <p:nvPr/>
        </p:nvSpPr>
        <p:spPr>
          <a:xfrm>
            <a:off x="5594350" y="3716338"/>
            <a:ext cx="1674813" cy="420687"/>
          </a:xfrm>
          <a:prstGeom prst="rect">
            <a:avLst/>
          </a:prstGeom>
          <a:solidFill>
            <a:srgbClr val="00FFFF"/>
          </a:solidFill>
          <a:ln w="6350" cap="flat" cmpd="sng">
            <a:solidFill>
              <a:srgbClr val="0000FF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226" name="Rectangle 30"/>
          <p:cNvSpPr/>
          <p:nvPr/>
        </p:nvSpPr>
        <p:spPr>
          <a:xfrm>
            <a:off x="5324475" y="3784600"/>
            <a:ext cx="2214563" cy="285750"/>
          </a:xfrm>
          <a:prstGeom prst="rect">
            <a:avLst/>
          </a:prstGeom>
          <a:solidFill>
            <a:srgbClr val="00FFFF"/>
          </a:solidFill>
          <a:ln w="254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227" name="Line 31"/>
          <p:cNvSpPr/>
          <p:nvPr/>
        </p:nvSpPr>
        <p:spPr>
          <a:xfrm>
            <a:off x="5297488" y="4051300"/>
            <a:ext cx="1587" cy="755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28" name="Line 32"/>
          <p:cNvSpPr/>
          <p:nvPr/>
        </p:nvSpPr>
        <p:spPr>
          <a:xfrm>
            <a:off x="7510463" y="4051300"/>
            <a:ext cx="1587" cy="755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29" name="Line 33"/>
          <p:cNvSpPr/>
          <p:nvPr/>
        </p:nvSpPr>
        <p:spPr>
          <a:xfrm>
            <a:off x="5594350" y="4152900"/>
            <a:ext cx="1588" cy="30162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30" name="Line 34"/>
          <p:cNvSpPr/>
          <p:nvPr/>
        </p:nvSpPr>
        <p:spPr>
          <a:xfrm>
            <a:off x="7267575" y="4135438"/>
            <a:ext cx="1588" cy="30321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31" name="Line 35"/>
          <p:cNvSpPr/>
          <p:nvPr/>
        </p:nvSpPr>
        <p:spPr>
          <a:xfrm>
            <a:off x="5594350" y="4321175"/>
            <a:ext cx="167481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sm"/>
            <a:tailEnd type="triangle" w="med" len="sm"/>
          </a:ln>
        </p:spPr>
      </p:sp>
      <p:sp>
        <p:nvSpPr>
          <p:cNvPr id="51232" name="Line 36"/>
          <p:cNvSpPr/>
          <p:nvPr/>
        </p:nvSpPr>
        <p:spPr>
          <a:xfrm>
            <a:off x="5297488" y="4672013"/>
            <a:ext cx="2214562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sm"/>
            <a:tailEnd type="triangle" w="med" len="sm"/>
          </a:ln>
        </p:spPr>
      </p:sp>
      <p:sp>
        <p:nvSpPr>
          <p:cNvPr id="51233" name="Rectangle 37"/>
          <p:cNvSpPr/>
          <p:nvPr/>
        </p:nvSpPr>
        <p:spPr>
          <a:xfrm>
            <a:off x="6323013" y="4286250"/>
            <a:ext cx="246062" cy="387350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l</a:t>
            </a:r>
            <a:r>
              <a:rPr lang="en-US" altLang="zh-CN" sz="2400" b="1" baseline="-25000" dirty="0"/>
              <a:t>0</a:t>
            </a:r>
            <a:endParaRPr lang="en-US" altLang="zh-CN" sz="2400" dirty="0"/>
          </a:p>
        </p:txBody>
      </p:sp>
      <p:sp>
        <p:nvSpPr>
          <p:cNvPr id="51234" name="Rectangle 38"/>
          <p:cNvSpPr/>
          <p:nvPr/>
        </p:nvSpPr>
        <p:spPr>
          <a:xfrm>
            <a:off x="5837238" y="4654550"/>
            <a:ext cx="1114425" cy="403225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l</a:t>
            </a:r>
            <a:r>
              <a:rPr lang="en-US" altLang="zh-CN" sz="2400" b="1" baseline="-25000" dirty="0"/>
              <a:t>0</a:t>
            </a:r>
            <a:r>
              <a:rPr lang="en-US" altLang="zh-CN" sz="2400" b="1" dirty="0"/>
              <a:t> + </a:t>
            </a:r>
            <a:r>
              <a:rPr lang="en-US" altLang="zh-CN" sz="2400" b="1" dirty="0">
                <a:sym typeface="Symbol" panose="05050102010706020507" pitchFamily="18" charset="2"/>
              </a:rPr>
              <a:t> </a:t>
            </a:r>
            <a:r>
              <a:rPr lang="en-US" altLang="zh-CN" sz="2400" b="1" i="1" dirty="0"/>
              <a:t>l</a:t>
            </a:r>
            <a:r>
              <a:rPr lang="en-US" altLang="zh-CN" sz="1600" b="1" dirty="0"/>
              <a:t> </a:t>
            </a:r>
            <a:endParaRPr lang="en-US" altLang="zh-CN" sz="1000" dirty="0"/>
          </a:p>
        </p:txBody>
      </p:sp>
      <p:sp>
        <p:nvSpPr>
          <p:cNvPr id="51235" name="Line 39"/>
          <p:cNvSpPr/>
          <p:nvPr/>
        </p:nvSpPr>
        <p:spPr>
          <a:xfrm>
            <a:off x="7539038" y="3957638"/>
            <a:ext cx="541337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sm"/>
          </a:ln>
        </p:spPr>
      </p:sp>
      <p:sp>
        <p:nvSpPr>
          <p:cNvPr id="51236" name="Text Box 40"/>
          <p:cNvSpPr txBox="1"/>
          <p:nvPr/>
        </p:nvSpPr>
        <p:spPr>
          <a:xfrm>
            <a:off x="6881813" y="4678363"/>
            <a:ext cx="9429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1800" b="1" dirty="0">
                <a:ea typeface="楷体_GB2312" pitchFamily="1" charset="-122"/>
              </a:rPr>
              <a:t>长变</a:t>
            </a:r>
            <a:endParaRPr lang="zh-CN" altLang="zh-CN" sz="1800" b="1" dirty="0">
              <a:ea typeface="楷体_GB2312" pitchFamily="1" charset="-122"/>
            </a:endParaRPr>
          </a:p>
        </p:txBody>
      </p:sp>
      <p:sp>
        <p:nvSpPr>
          <p:cNvPr id="51237" name="Line 41"/>
          <p:cNvSpPr/>
          <p:nvPr/>
        </p:nvSpPr>
        <p:spPr>
          <a:xfrm flipH="1">
            <a:off x="4779963" y="3932238"/>
            <a:ext cx="501650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1238" name="Object 38"/>
          <p:cNvGraphicFramePr>
            <a:graphicFrameLocks noChangeAspect="1"/>
          </p:cNvGraphicFramePr>
          <p:nvPr/>
        </p:nvGraphicFramePr>
        <p:xfrm>
          <a:off x="4427538" y="3644900"/>
          <a:ext cx="4429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9" imgW="190500" imgH="254000" progId="Equation.DSMT4">
                  <p:embed/>
                </p:oleObj>
              </mc:Choice>
              <mc:Fallback>
                <p:oleObj name="" r:id="rId9" imgW="190500" imgH="2540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66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27538" y="3644900"/>
                        <a:ext cx="442912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9" name="Object 39"/>
          <p:cNvGraphicFramePr>
            <a:graphicFrameLocks noChangeAspect="1"/>
          </p:cNvGraphicFramePr>
          <p:nvPr/>
        </p:nvGraphicFramePr>
        <p:xfrm>
          <a:off x="8062913" y="3573463"/>
          <a:ext cx="5413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1" imgW="190500" imgH="254000" progId="Equation.DSMT4">
                  <p:embed/>
                </p:oleObj>
              </mc:Choice>
              <mc:Fallback>
                <p:oleObj name="" r:id="rId11" imgW="190500" imgH="2540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66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62913" y="3573463"/>
                        <a:ext cx="541337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147" name="Rectangle 5"/>
          <p:cNvSpPr/>
          <p:nvPr/>
        </p:nvSpPr>
        <p:spPr>
          <a:xfrm>
            <a:off x="2103438" y="107950"/>
            <a:ext cx="464820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33CC"/>
                </a:solidFill>
                <a:latin typeface="华文楷体" pitchFamily="2" charset="-122"/>
                <a:ea typeface="华文楷体" pitchFamily="2" charset="-122"/>
              </a:rPr>
              <a:t>§13.1 </a:t>
            </a:r>
            <a:r>
              <a:rPr lang="zh-CN" altLang="en-US" b="1" dirty="0">
                <a:solidFill>
                  <a:srgbClr val="0033CC"/>
                </a:solidFill>
                <a:latin typeface="华文楷体" pitchFamily="2" charset="-122"/>
                <a:ea typeface="华文楷体" pitchFamily="2" charset="-122"/>
              </a:rPr>
              <a:t>机械波的基本概念</a:t>
            </a:r>
            <a:endParaRPr lang="zh-CN" altLang="en-US" b="1" dirty="0">
              <a:solidFill>
                <a:srgbClr val="0033CC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148" name="Text Box 7"/>
          <p:cNvSpPr txBox="1"/>
          <p:nvPr/>
        </p:nvSpPr>
        <p:spPr>
          <a:xfrm>
            <a:off x="320675" y="884238"/>
            <a:ext cx="235267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机械波的形成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173" name="Rectangle 8"/>
          <p:cNvSpPr/>
          <p:nvPr/>
        </p:nvSpPr>
        <p:spPr>
          <a:xfrm>
            <a:off x="250825" y="1812925"/>
            <a:ext cx="57848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) 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产生条件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a.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波源   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b.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媒质 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150" name="Object 9"/>
          <p:cNvGraphicFramePr>
            <a:graphicFrameLocks noChangeAspect="1"/>
          </p:cNvGraphicFramePr>
          <p:nvPr>
            <p:ph idx="1"/>
          </p:nvPr>
        </p:nvGraphicFramePr>
        <p:xfrm>
          <a:off x="1042988" y="3284538"/>
          <a:ext cx="5903912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810385" imgH="2096770" progId="">
                  <p:embed/>
                </p:oleObj>
              </mc:Choice>
              <mc:Fallback>
                <p:oleObj name="" r:id="rId1" imgW="1810385" imgH="2096770" progId="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rcRect l="-63" b="48817"/>
                      <a:stretch>
                        <a:fillRect/>
                      </a:stretch>
                    </p:blipFill>
                    <p:spPr>
                      <a:xfrm>
                        <a:off x="1042988" y="3284538"/>
                        <a:ext cx="5903912" cy="2241550"/>
                      </a:xfrm>
                      <a:prstGeom prst="rect">
                        <a:avLst/>
                      </a:prstGeom>
                      <a:solidFill>
                        <a:srgbClr val="00CCFF">
                          <a:alpha val="39999"/>
                        </a:srgbClr>
                      </a:solidFill>
                      <a:ln>
                        <a:solidFill>
                          <a:srgbClr val="336699">
                            <a:alpha val="10000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11"/>
          <p:cNvSpPr/>
          <p:nvPr/>
        </p:nvSpPr>
        <p:spPr>
          <a:xfrm>
            <a:off x="900113" y="1316038"/>
            <a:ext cx="37084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机械振动在媒质中的传播 </a:t>
            </a: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52" name="Text Box 12"/>
          <p:cNvSpPr txBox="1"/>
          <p:nvPr/>
        </p:nvSpPr>
        <p:spPr>
          <a:xfrm>
            <a:off x="-180975" y="2420938"/>
            <a:ext cx="91455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) </a:t>
            </a:r>
            <a:r>
              <a:rPr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波动是振动的传递，但介质中质元在原地振动，不随波前进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53" name="Line 4"/>
          <p:cNvSpPr/>
          <p:nvPr/>
        </p:nvSpPr>
        <p:spPr>
          <a:xfrm>
            <a:off x="539750" y="857250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2227" name="Text Box 4"/>
          <p:cNvSpPr txBox="1"/>
          <p:nvPr/>
        </p:nvSpPr>
        <p:spPr>
          <a:xfrm>
            <a:off x="179388" y="260350"/>
            <a:ext cx="876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长 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波线上相位差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相邻两点间的距离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2228" name="Rectangle 16"/>
          <p:cNvSpPr/>
          <p:nvPr/>
        </p:nvSpPr>
        <p:spPr>
          <a:xfrm>
            <a:off x="179388" y="2349500"/>
            <a:ext cx="81375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) 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周期 </a:t>
            </a:r>
            <a:r>
              <a: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波前进一个波长所需的时间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2229" name="Rectangle 17"/>
          <p:cNvSpPr/>
          <p:nvPr/>
        </p:nvSpPr>
        <p:spPr>
          <a:xfrm>
            <a:off x="179388" y="2997200"/>
            <a:ext cx="85693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4) 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频率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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单位时间内波前进距离中完整波的数目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555875" y="3789363"/>
          <a:ext cx="25923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1244600" imgH="635000" progId="Equation.DSMT4">
                  <p:embed/>
                </p:oleObj>
              </mc:Choice>
              <mc:Fallback>
                <p:oleObj name="" r:id="rId1" imgW="1244600" imgH="6350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5875" y="3789363"/>
                        <a:ext cx="2592388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2843213" y="5445125"/>
          <a:ext cx="20161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3" imgW="762000" imgH="254000" progId="Equation.DSMT4">
                  <p:embed/>
                </p:oleObj>
              </mc:Choice>
              <mc:Fallback>
                <p:oleObj name="" r:id="rId3" imgW="762000" imgH="2540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43213" y="5445125"/>
                        <a:ext cx="2016125" cy="763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2" name="Group 26"/>
          <p:cNvGrpSpPr/>
          <p:nvPr/>
        </p:nvGrpSpPr>
        <p:grpSpPr>
          <a:xfrm>
            <a:off x="971550" y="836613"/>
            <a:ext cx="6985000" cy="1292225"/>
            <a:chOff x="0" y="0"/>
            <a:chExt cx="4400" cy="814"/>
          </a:xfrm>
        </p:grpSpPr>
        <p:sp>
          <p:nvSpPr>
            <p:cNvPr id="52233" name="Line 8"/>
            <p:cNvSpPr/>
            <p:nvPr/>
          </p:nvSpPr>
          <p:spPr>
            <a:xfrm flipV="1">
              <a:off x="0" y="363"/>
              <a:ext cx="4400" cy="2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52234" name="Freeform 9"/>
            <p:cNvSpPr/>
            <p:nvPr/>
          </p:nvSpPr>
          <p:spPr>
            <a:xfrm>
              <a:off x="0" y="0"/>
              <a:ext cx="2352" cy="768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288" y="96"/>
                </a:cxn>
                <a:cxn ang="0">
                  <a:pos x="480" y="0"/>
                </a:cxn>
                <a:cxn ang="0">
                  <a:pos x="672" y="96"/>
                </a:cxn>
                <a:cxn ang="0">
                  <a:pos x="960" y="384"/>
                </a:cxn>
                <a:cxn ang="0">
                  <a:pos x="1248" y="672"/>
                </a:cxn>
                <a:cxn ang="0">
                  <a:pos x="1440" y="768"/>
                </a:cxn>
                <a:cxn ang="0">
                  <a:pos x="1632" y="672"/>
                </a:cxn>
                <a:cxn ang="0">
                  <a:pos x="1920" y="384"/>
                </a:cxn>
                <a:cxn ang="0">
                  <a:pos x="2160" y="144"/>
                </a:cxn>
                <a:cxn ang="0">
                  <a:pos x="2352" y="48"/>
                </a:cxn>
              </a:cxnLst>
              <a:pathLst>
                <a:path w="2352" h="768">
                  <a:moveTo>
                    <a:pt x="0" y="384"/>
                  </a:moveTo>
                  <a:cubicBezTo>
                    <a:pt x="104" y="272"/>
                    <a:pt x="208" y="160"/>
                    <a:pt x="288" y="96"/>
                  </a:cubicBezTo>
                  <a:cubicBezTo>
                    <a:pt x="368" y="32"/>
                    <a:pt x="416" y="0"/>
                    <a:pt x="480" y="0"/>
                  </a:cubicBezTo>
                  <a:cubicBezTo>
                    <a:pt x="544" y="0"/>
                    <a:pt x="592" y="32"/>
                    <a:pt x="672" y="96"/>
                  </a:cubicBezTo>
                  <a:cubicBezTo>
                    <a:pt x="752" y="160"/>
                    <a:pt x="864" y="288"/>
                    <a:pt x="960" y="384"/>
                  </a:cubicBezTo>
                  <a:cubicBezTo>
                    <a:pt x="1056" y="480"/>
                    <a:pt x="1168" y="608"/>
                    <a:pt x="1248" y="672"/>
                  </a:cubicBezTo>
                  <a:cubicBezTo>
                    <a:pt x="1328" y="736"/>
                    <a:pt x="1376" y="768"/>
                    <a:pt x="1440" y="768"/>
                  </a:cubicBezTo>
                  <a:cubicBezTo>
                    <a:pt x="1504" y="768"/>
                    <a:pt x="1552" y="736"/>
                    <a:pt x="1632" y="672"/>
                  </a:cubicBezTo>
                  <a:cubicBezTo>
                    <a:pt x="1712" y="608"/>
                    <a:pt x="1832" y="472"/>
                    <a:pt x="1920" y="384"/>
                  </a:cubicBezTo>
                  <a:cubicBezTo>
                    <a:pt x="2008" y="296"/>
                    <a:pt x="2088" y="200"/>
                    <a:pt x="2160" y="144"/>
                  </a:cubicBezTo>
                  <a:cubicBezTo>
                    <a:pt x="2232" y="88"/>
                    <a:pt x="2292" y="68"/>
                    <a:pt x="2352" y="48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35" name="Line 10"/>
            <p:cNvSpPr/>
            <p:nvPr/>
          </p:nvSpPr>
          <p:spPr>
            <a:xfrm>
              <a:off x="0" y="401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36" name="Line 11"/>
            <p:cNvSpPr/>
            <p:nvPr/>
          </p:nvSpPr>
          <p:spPr>
            <a:xfrm>
              <a:off x="1914" y="401"/>
              <a:ext cx="0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52237" name="Object 13"/>
            <p:cNvGraphicFramePr>
              <a:graphicFrameLocks noChangeAspect="1"/>
            </p:cNvGraphicFramePr>
            <p:nvPr/>
          </p:nvGraphicFramePr>
          <p:xfrm>
            <a:off x="768" y="449"/>
            <a:ext cx="19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5" imgW="190500" imgH="254000" progId="Equation.3">
                    <p:embed/>
                  </p:oleObj>
                </mc:Choice>
                <mc:Fallback>
                  <p:oleObj name="" r:id="rId5" imgW="190500" imgH="2540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68" y="449"/>
                          <a:ext cx="197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8" name="Line 13"/>
            <p:cNvSpPr/>
            <p:nvPr/>
          </p:nvSpPr>
          <p:spPr>
            <a:xfrm>
              <a:off x="1270" y="582"/>
              <a:ext cx="6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52239" name="Line 14"/>
            <p:cNvSpPr/>
            <p:nvPr/>
          </p:nvSpPr>
          <p:spPr>
            <a:xfrm flipH="1">
              <a:off x="0" y="582"/>
              <a:ext cx="6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52240" name="Freeform 20"/>
            <p:cNvSpPr/>
            <p:nvPr/>
          </p:nvSpPr>
          <p:spPr>
            <a:xfrm>
              <a:off x="1866" y="46"/>
              <a:ext cx="2352" cy="768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288" y="96"/>
                </a:cxn>
                <a:cxn ang="0">
                  <a:pos x="480" y="0"/>
                </a:cxn>
                <a:cxn ang="0">
                  <a:pos x="672" y="96"/>
                </a:cxn>
                <a:cxn ang="0">
                  <a:pos x="960" y="384"/>
                </a:cxn>
                <a:cxn ang="0">
                  <a:pos x="1248" y="672"/>
                </a:cxn>
                <a:cxn ang="0">
                  <a:pos x="1440" y="768"/>
                </a:cxn>
                <a:cxn ang="0">
                  <a:pos x="1632" y="672"/>
                </a:cxn>
                <a:cxn ang="0">
                  <a:pos x="1920" y="384"/>
                </a:cxn>
                <a:cxn ang="0">
                  <a:pos x="2160" y="144"/>
                </a:cxn>
                <a:cxn ang="0">
                  <a:pos x="2352" y="48"/>
                </a:cxn>
              </a:cxnLst>
              <a:pathLst>
                <a:path w="2352" h="768">
                  <a:moveTo>
                    <a:pt x="0" y="384"/>
                  </a:moveTo>
                  <a:cubicBezTo>
                    <a:pt x="104" y="272"/>
                    <a:pt x="208" y="160"/>
                    <a:pt x="288" y="96"/>
                  </a:cubicBezTo>
                  <a:cubicBezTo>
                    <a:pt x="368" y="32"/>
                    <a:pt x="416" y="0"/>
                    <a:pt x="480" y="0"/>
                  </a:cubicBezTo>
                  <a:cubicBezTo>
                    <a:pt x="544" y="0"/>
                    <a:pt x="592" y="32"/>
                    <a:pt x="672" y="96"/>
                  </a:cubicBezTo>
                  <a:cubicBezTo>
                    <a:pt x="752" y="160"/>
                    <a:pt x="864" y="288"/>
                    <a:pt x="960" y="384"/>
                  </a:cubicBezTo>
                  <a:cubicBezTo>
                    <a:pt x="1056" y="480"/>
                    <a:pt x="1168" y="608"/>
                    <a:pt x="1248" y="672"/>
                  </a:cubicBezTo>
                  <a:cubicBezTo>
                    <a:pt x="1328" y="736"/>
                    <a:pt x="1376" y="768"/>
                    <a:pt x="1440" y="768"/>
                  </a:cubicBezTo>
                  <a:cubicBezTo>
                    <a:pt x="1504" y="768"/>
                    <a:pt x="1552" y="736"/>
                    <a:pt x="1632" y="672"/>
                  </a:cubicBezTo>
                  <a:cubicBezTo>
                    <a:pt x="1712" y="608"/>
                    <a:pt x="1832" y="472"/>
                    <a:pt x="1920" y="384"/>
                  </a:cubicBezTo>
                  <a:cubicBezTo>
                    <a:pt x="2008" y="296"/>
                    <a:pt x="2088" y="200"/>
                    <a:pt x="2160" y="144"/>
                  </a:cubicBezTo>
                  <a:cubicBezTo>
                    <a:pt x="2232" y="88"/>
                    <a:pt x="2292" y="68"/>
                    <a:pt x="2352" y="48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41" name="Line 21"/>
            <p:cNvSpPr/>
            <p:nvPr/>
          </p:nvSpPr>
          <p:spPr>
            <a:xfrm>
              <a:off x="3856" y="409"/>
              <a:ext cx="0" cy="136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42" name="Line 22"/>
            <p:cNvSpPr/>
            <p:nvPr/>
          </p:nvSpPr>
          <p:spPr>
            <a:xfrm>
              <a:off x="3221" y="590"/>
              <a:ext cx="6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52243" name="Line 23"/>
            <p:cNvSpPr/>
            <p:nvPr/>
          </p:nvSpPr>
          <p:spPr>
            <a:xfrm flipH="1">
              <a:off x="1905" y="590"/>
              <a:ext cx="6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graphicFrame>
          <p:nvGraphicFramePr>
            <p:cNvPr id="52244" name="Object 20"/>
            <p:cNvGraphicFramePr>
              <a:graphicFrameLocks noChangeAspect="1"/>
            </p:cNvGraphicFramePr>
            <p:nvPr/>
          </p:nvGraphicFramePr>
          <p:xfrm>
            <a:off x="2703" y="454"/>
            <a:ext cx="24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7" imgW="190500" imgH="254000" progId="Equation.3">
                    <p:embed/>
                  </p:oleObj>
                </mc:Choice>
                <mc:Fallback>
                  <p:oleObj name="" r:id="rId7" imgW="190500" imgH="254000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03" y="454"/>
                          <a:ext cx="249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灯片编号占位符 6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3251" name="AutoShape 4"/>
          <p:cNvSpPr/>
          <p:nvPr/>
        </p:nvSpPr>
        <p:spPr>
          <a:xfrm>
            <a:off x="179388" y="115888"/>
            <a:ext cx="1584325" cy="1657350"/>
          </a:xfrm>
          <a:prstGeom prst="irregularSeal1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3600" b="1" dirty="0">
                <a:solidFill>
                  <a:srgbClr val="FF3300"/>
                </a:solidFill>
                <a:latin typeface="Bookman Old Style" panose="02050604050505020204" pitchFamily="18" charset="0"/>
                <a:ea typeface="楷体_GB2312" pitchFamily="1" charset="-122"/>
              </a:rPr>
              <a:t>注意</a:t>
            </a:r>
            <a:endParaRPr lang="zh-CN" altLang="zh-CN" sz="3600" b="1" dirty="0">
              <a:solidFill>
                <a:srgbClr val="FF3300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53252" name="Line 7"/>
          <p:cNvSpPr/>
          <p:nvPr/>
        </p:nvSpPr>
        <p:spPr>
          <a:xfrm flipV="1">
            <a:off x="971550" y="3000375"/>
            <a:ext cx="6985000" cy="333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53253" name="Text Box 23"/>
          <p:cNvSpPr txBox="1"/>
          <p:nvPr/>
        </p:nvSpPr>
        <p:spPr>
          <a:xfrm>
            <a:off x="1793875" y="333375"/>
            <a:ext cx="405606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速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与质点的振动速度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5795963" y="73025"/>
          <a:ext cx="4984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" imgW="216535" imgH="394970" progId="Equation.DSMT4">
                  <p:embed/>
                </p:oleObj>
              </mc:Choice>
              <mc:Fallback>
                <p:oleObj name="" r:id="rId1" imgW="216535" imgH="39497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5795963" y="73025"/>
                        <a:ext cx="498475" cy="908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5" name="Group 42"/>
          <p:cNvGrpSpPr/>
          <p:nvPr/>
        </p:nvGrpSpPr>
        <p:grpSpPr>
          <a:xfrm>
            <a:off x="539750" y="1916113"/>
            <a:ext cx="7248525" cy="1800225"/>
            <a:chOff x="0" y="0"/>
            <a:chExt cx="4566" cy="1134"/>
          </a:xfrm>
        </p:grpSpPr>
        <p:sp>
          <p:nvSpPr>
            <p:cNvPr id="53290" name="Freeform 8"/>
            <p:cNvSpPr/>
            <p:nvPr/>
          </p:nvSpPr>
          <p:spPr>
            <a:xfrm>
              <a:off x="253" y="320"/>
              <a:ext cx="2352" cy="768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288" y="96"/>
                </a:cxn>
                <a:cxn ang="0">
                  <a:pos x="480" y="0"/>
                </a:cxn>
                <a:cxn ang="0">
                  <a:pos x="672" y="96"/>
                </a:cxn>
                <a:cxn ang="0">
                  <a:pos x="960" y="384"/>
                </a:cxn>
                <a:cxn ang="0">
                  <a:pos x="1248" y="672"/>
                </a:cxn>
                <a:cxn ang="0">
                  <a:pos x="1440" y="768"/>
                </a:cxn>
                <a:cxn ang="0">
                  <a:pos x="1632" y="672"/>
                </a:cxn>
                <a:cxn ang="0">
                  <a:pos x="1920" y="384"/>
                </a:cxn>
                <a:cxn ang="0">
                  <a:pos x="2160" y="144"/>
                </a:cxn>
                <a:cxn ang="0">
                  <a:pos x="2352" y="48"/>
                </a:cxn>
              </a:cxnLst>
              <a:pathLst>
                <a:path w="2352" h="768">
                  <a:moveTo>
                    <a:pt x="0" y="384"/>
                  </a:moveTo>
                  <a:cubicBezTo>
                    <a:pt x="104" y="272"/>
                    <a:pt x="208" y="160"/>
                    <a:pt x="288" y="96"/>
                  </a:cubicBezTo>
                  <a:cubicBezTo>
                    <a:pt x="368" y="32"/>
                    <a:pt x="416" y="0"/>
                    <a:pt x="480" y="0"/>
                  </a:cubicBezTo>
                  <a:cubicBezTo>
                    <a:pt x="544" y="0"/>
                    <a:pt x="592" y="32"/>
                    <a:pt x="672" y="96"/>
                  </a:cubicBezTo>
                  <a:cubicBezTo>
                    <a:pt x="752" y="160"/>
                    <a:pt x="864" y="288"/>
                    <a:pt x="960" y="384"/>
                  </a:cubicBezTo>
                  <a:cubicBezTo>
                    <a:pt x="1056" y="480"/>
                    <a:pt x="1168" y="608"/>
                    <a:pt x="1248" y="672"/>
                  </a:cubicBezTo>
                  <a:cubicBezTo>
                    <a:pt x="1328" y="736"/>
                    <a:pt x="1376" y="768"/>
                    <a:pt x="1440" y="768"/>
                  </a:cubicBezTo>
                  <a:cubicBezTo>
                    <a:pt x="1504" y="768"/>
                    <a:pt x="1552" y="736"/>
                    <a:pt x="1632" y="672"/>
                  </a:cubicBezTo>
                  <a:cubicBezTo>
                    <a:pt x="1712" y="608"/>
                    <a:pt x="1832" y="472"/>
                    <a:pt x="1920" y="384"/>
                  </a:cubicBezTo>
                  <a:cubicBezTo>
                    <a:pt x="2008" y="296"/>
                    <a:pt x="2088" y="200"/>
                    <a:pt x="2160" y="144"/>
                  </a:cubicBezTo>
                  <a:cubicBezTo>
                    <a:pt x="2232" y="88"/>
                    <a:pt x="2292" y="68"/>
                    <a:pt x="2352" y="48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291" name="Freeform 14"/>
            <p:cNvSpPr/>
            <p:nvPr/>
          </p:nvSpPr>
          <p:spPr>
            <a:xfrm>
              <a:off x="2119" y="366"/>
              <a:ext cx="2352" cy="768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288" y="96"/>
                </a:cxn>
                <a:cxn ang="0">
                  <a:pos x="480" y="0"/>
                </a:cxn>
                <a:cxn ang="0">
                  <a:pos x="672" y="96"/>
                </a:cxn>
                <a:cxn ang="0">
                  <a:pos x="960" y="384"/>
                </a:cxn>
                <a:cxn ang="0">
                  <a:pos x="1248" y="672"/>
                </a:cxn>
                <a:cxn ang="0">
                  <a:pos x="1440" y="768"/>
                </a:cxn>
                <a:cxn ang="0">
                  <a:pos x="1632" y="672"/>
                </a:cxn>
                <a:cxn ang="0">
                  <a:pos x="1920" y="384"/>
                </a:cxn>
                <a:cxn ang="0">
                  <a:pos x="2160" y="144"/>
                </a:cxn>
                <a:cxn ang="0">
                  <a:pos x="2352" y="48"/>
                </a:cxn>
              </a:cxnLst>
              <a:pathLst>
                <a:path w="2352" h="768">
                  <a:moveTo>
                    <a:pt x="0" y="384"/>
                  </a:moveTo>
                  <a:cubicBezTo>
                    <a:pt x="104" y="272"/>
                    <a:pt x="208" y="160"/>
                    <a:pt x="288" y="96"/>
                  </a:cubicBezTo>
                  <a:cubicBezTo>
                    <a:pt x="368" y="32"/>
                    <a:pt x="416" y="0"/>
                    <a:pt x="480" y="0"/>
                  </a:cubicBezTo>
                  <a:cubicBezTo>
                    <a:pt x="544" y="0"/>
                    <a:pt x="592" y="32"/>
                    <a:pt x="672" y="96"/>
                  </a:cubicBezTo>
                  <a:cubicBezTo>
                    <a:pt x="752" y="160"/>
                    <a:pt x="864" y="288"/>
                    <a:pt x="960" y="384"/>
                  </a:cubicBezTo>
                  <a:cubicBezTo>
                    <a:pt x="1056" y="480"/>
                    <a:pt x="1168" y="608"/>
                    <a:pt x="1248" y="672"/>
                  </a:cubicBezTo>
                  <a:cubicBezTo>
                    <a:pt x="1328" y="736"/>
                    <a:pt x="1376" y="768"/>
                    <a:pt x="1440" y="768"/>
                  </a:cubicBezTo>
                  <a:cubicBezTo>
                    <a:pt x="1504" y="768"/>
                    <a:pt x="1552" y="736"/>
                    <a:pt x="1632" y="672"/>
                  </a:cubicBezTo>
                  <a:cubicBezTo>
                    <a:pt x="1712" y="608"/>
                    <a:pt x="1832" y="472"/>
                    <a:pt x="1920" y="384"/>
                  </a:cubicBezTo>
                  <a:cubicBezTo>
                    <a:pt x="2008" y="296"/>
                    <a:pt x="2088" y="200"/>
                    <a:pt x="2160" y="144"/>
                  </a:cubicBezTo>
                  <a:cubicBezTo>
                    <a:pt x="2232" y="88"/>
                    <a:pt x="2292" y="68"/>
                    <a:pt x="2352" y="48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292" name="Line 20"/>
            <p:cNvSpPr/>
            <p:nvPr/>
          </p:nvSpPr>
          <p:spPr>
            <a:xfrm flipV="1">
              <a:off x="253" y="91"/>
              <a:ext cx="0" cy="1043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93" name="Text Box 21"/>
            <p:cNvSpPr txBox="1"/>
            <p:nvPr/>
          </p:nvSpPr>
          <p:spPr>
            <a:xfrm>
              <a:off x="0" y="104"/>
              <a:ext cx="2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Bookman Old Style" panose="02050604050505020204" pitchFamily="18" charset="0"/>
                </a:rPr>
                <a:t>y</a:t>
              </a:r>
              <a:endParaRPr lang="en-US" altLang="zh-CN" sz="2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53294" name="Text Box 22"/>
            <p:cNvSpPr txBox="1"/>
            <p:nvPr/>
          </p:nvSpPr>
          <p:spPr>
            <a:xfrm>
              <a:off x="4335" y="635"/>
              <a:ext cx="2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Bookman Old Style" panose="02050604050505020204" pitchFamily="18" charset="0"/>
                </a:rPr>
                <a:t>x</a:t>
              </a:r>
              <a:endParaRPr lang="en-US" altLang="zh-CN" sz="2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53295" name="Line 24"/>
            <p:cNvSpPr/>
            <p:nvPr/>
          </p:nvSpPr>
          <p:spPr>
            <a:xfrm>
              <a:off x="888" y="182"/>
              <a:ext cx="635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96" name="Rectangle 34"/>
            <p:cNvSpPr/>
            <p:nvPr/>
          </p:nvSpPr>
          <p:spPr>
            <a:xfrm>
              <a:off x="1478" y="0"/>
              <a:ext cx="2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Bookman Old Style" panose="02050604050505020204" pitchFamily="18" charset="0"/>
                </a:rPr>
                <a:t>u</a:t>
              </a:r>
              <a:endParaRPr lang="en-US" altLang="zh-CN" sz="2400" b="1" dirty="0">
                <a:latin typeface="Bookman Old Style" panose="02050604050505020204" pitchFamily="18" charset="0"/>
              </a:endParaRPr>
            </a:p>
          </p:txBody>
        </p:sp>
      </p:grpSp>
      <p:sp>
        <p:nvSpPr>
          <p:cNvPr id="53256" name="Text Box 35"/>
          <p:cNvSpPr txBox="1"/>
          <p:nvPr/>
        </p:nvSpPr>
        <p:spPr>
          <a:xfrm>
            <a:off x="1749425" y="884238"/>
            <a:ext cx="51371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会画质点的振动方向和振动曲线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4288" name="Rectangle 36"/>
          <p:cNvSpPr/>
          <p:nvPr/>
        </p:nvSpPr>
        <p:spPr>
          <a:xfrm>
            <a:off x="2152650" y="2971800"/>
            <a:ext cx="4032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Bookman Old Style" panose="02050604050505020204" pitchFamily="18" charset="0"/>
              </a:rPr>
              <a:t>A</a:t>
            </a:r>
            <a:endParaRPr lang="en-US" altLang="zh-CN" sz="2400" b="1" dirty="0">
              <a:latin typeface="Bookman Old Style" panose="02050604050505020204" pitchFamily="18" charset="0"/>
            </a:endParaRPr>
          </a:p>
        </p:txBody>
      </p:sp>
      <p:sp>
        <p:nvSpPr>
          <p:cNvPr id="54289" name="Rectangle 37"/>
          <p:cNvSpPr/>
          <p:nvPr/>
        </p:nvSpPr>
        <p:spPr>
          <a:xfrm>
            <a:off x="2476500" y="3284538"/>
            <a:ext cx="4032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Bookman Old Style" panose="02050604050505020204" pitchFamily="18" charset="0"/>
              </a:rPr>
              <a:t>B</a:t>
            </a:r>
            <a:endParaRPr lang="en-US" altLang="zh-CN" sz="2400" b="1" dirty="0">
              <a:latin typeface="Bookman Old Style" panose="02050604050505020204" pitchFamily="18" charset="0"/>
            </a:endParaRPr>
          </a:p>
        </p:txBody>
      </p:sp>
      <p:sp>
        <p:nvSpPr>
          <p:cNvPr id="54290" name="Rectangle 38"/>
          <p:cNvSpPr/>
          <p:nvPr/>
        </p:nvSpPr>
        <p:spPr>
          <a:xfrm>
            <a:off x="3009900" y="3573463"/>
            <a:ext cx="4095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Bookman Old Style" panose="02050604050505020204" pitchFamily="18" charset="0"/>
              </a:rPr>
              <a:t>C</a:t>
            </a:r>
            <a:endParaRPr lang="en-US" altLang="zh-CN" sz="2400" b="1" dirty="0">
              <a:latin typeface="Bookman Old Style" panose="02050604050505020204" pitchFamily="18" charset="0"/>
            </a:endParaRPr>
          </a:p>
        </p:txBody>
      </p:sp>
      <p:sp>
        <p:nvSpPr>
          <p:cNvPr id="54291" name="Rectangle 39"/>
          <p:cNvSpPr/>
          <p:nvPr/>
        </p:nvSpPr>
        <p:spPr>
          <a:xfrm>
            <a:off x="4078288" y="3068638"/>
            <a:ext cx="4222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Bookman Old Style" panose="02050604050505020204" pitchFamily="18" charset="0"/>
              </a:rPr>
              <a:t>D</a:t>
            </a:r>
            <a:endParaRPr lang="en-US" altLang="zh-CN" sz="2400" b="1" dirty="0">
              <a:latin typeface="Bookman Old Style" panose="02050604050505020204" pitchFamily="18" charset="0"/>
            </a:endParaRPr>
          </a:p>
        </p:txBody>
      </p:sp>
      <p:sp>
        <p:nvSpPr>
          <p:cNvPr id="54292" name="Rectangle 40"/>
          <p:cNvSpPr/>
          <p:nvPr/>
        </p:nvSpPr>
        <p:spPr>
          <a:xfrm>
            <a:off x="3771900" y="2420938"/>
            <a:ext cx="4032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Bookman Old Style" panose="02050604050505020204" pitchFamily="18" charset="0"/>
              </a:rPr>
              <a:t>E</a:t>
            </a:r>
            <a:endParaRPr lang="en-US" altLang="zh-CN" sz="2400" b="1" dirty="0">
              <a:latin typeface="Bookman Old Style" panose="02050604050505020204" pitchFamily="18" charset="0"/>
            </a:endParaRPr>
          </a:p>
        </p:txBody>
      </p:sp>
      <p:sp>
        <p:nvSpPr>
          <p:cNvPr id="54293" name="Rectangle 41"/>
          <p:cNvSpPr/>
          <p:nvPr/>
        </p:nvSpPr>
        <p:spPr>
          <a:xfrm>
            <a:off x="4424363" y="2133600"/>
            <a:ext cx="3921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Bookman Old Style" panose="02050604050505020204" pitchFamily="18" charset="0"/>
              </a:rPr>
              <a:t>F</a:t>
            </a:r>
            <a:endParaRPr lang="en-US" altLang="zh-CN" sz="2400" b="1" dirty="0">
              <a:latin typeface="Bookman Old Style" panose="02050604050505020204" pitchFamily="18" charset="0"/>
            </a:endParaRPr>
          </a:p>
        </p:txBody>
      </p:sp>
      <p:sp>
        <p:nvSpPr>
          <p:cNvPr id="54294" name="Oval 43"/>
          <p:cNvSpPr/>
          <p:nvPr/>
        </p:nvSpPr>
        <p:spPr>
          <a:xfrm>
            <a:off x="2411413" y="2924175"/>
            <a:ext cx="144462" cy="142875"/>
          </a:xfrm>
          <a:prstGeom prst="ellipse">
            <a:avLst/>
          </a:prstGeom>
          <a:solidFill>
            <a:srgbClr val="0000FF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295" name="Oval 44"/>
          <p:cNvSpPr/>
          <p:nvPr/>
        </p:nvSpPr>
        <p:spPr>
          <a:xfrm>
            <a:off x="2700338" y="3286125"/>
            <a:ext cx="144462" cy="142875"/>
          </a:xfrm>
          <a:prstGeom prst="ellipse">
            <a:avLst/>
          </a:prstGeom>
          <a:solidFill>
            <a:srgbClr val="0000FF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296" name="Oval 45"/>
          <p:cNvSpPr/>
          <p:nvPr/>
        </p:nvSpPr>
        <p:spPr>
          <a:xfrm>
            <a:off x="3203575" y="3573463"/>
            <a:ext cx="144463" cy="142875"/>
          </a:xfrm>
          <a:prstGeom prst="ellipse">
            <a:avLst/>
          </a:prstGeom>
          <a:solidFill>
            <a:srgbClr val="0000FF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297" name="Oval 46"/>
          <p:cNvSpPr/>
          <p:nvPr/>
        </p:nvSpPr>
        <p:spPr>
          <a:xfrm>
            <a:off x="3995738" y="2924175"/>
            <a:ext cx="144462" cy="142875"/>
          </a:xfrm>
          <a:prstGeom prst="ellipse">
            <a:avLst/>
          </a:prstGeom>
          <a:solidFill>
            <a:srgbClr val="0000FF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298" name="Oval 47"/>
          <p:cNvSpPr/>
          <p:nvPr/>
        </p:nvSpPr>
        <p:spPr>
          <a:xfrm>
            <a:off x="4211638" y="2636838"/>
            <a:ext cx="144462" cy="142875"/>
          </a:xfrm>
          <a:prstGeom prst="ellipse">
            <a:avLst/>
          </a:prstGeom>
          <a:solidFill>
            <a:srgbClr val="0000FF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299" name="Oval 48"/>
          <p:cNvSpPr/>
          <p:nvPr/>
        </p:nvSpPr>
        <p:spPr>
          <a:xfrm>
            <a:off x="4643438" y="2420938"/>
            <a:ext cx="144462" cy="142875"/>
          </a:xfrm>
          <a:prstGeom prst="ellipse">
            <a:avLst/>
          </a:prstGeom>
          <a:solidFill>
            <a:srgbClr val="0000FF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300" name="Line 49"/>
          <p:cNvSpPr/>
          <p:nvPr/>
        </p:nvSpPr>
        <p:spPr>
          <a:xfrm flipV="1">
            <a:off x="2484438" y="2492375"/>
            <a:ext cx="0" cy="431800"/>
          </a:xfrm>
          <a:prstGeom prst="line">
            <a:avLst/>
          </a:prstGeom>
          <a:ln w="57150" cap="rnd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4301" name="Line 50"/>
          <p:cNvSpPr/>
          <p:nvPr/>
        </p:nvSpPr>
        <p:spPr>
          <a:xfrm flipV="1">
            <a:off x="2771775" y="2925763"/>
            <a:ext cx="0" cy="431800"/>
          </a:xfrm>
          <a:prstGeom prst="line">
            <a:avLst/>
          </a:prstGeom>
          <a:ln w="57150" cap="rnd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4302" name="Line 51"/>
          <p:cNvSpPr/>
          <p:nvPr/>
        </p:nvSpPr>
        <p:spPr>
          <a:xfrm flipV="1">
            <a:off x="3276600" y="3141663"/>
            <a:ext cx="0" cy="431800"/>
          </a:xfrm>
          <a:prstGeom prst="line">
            <a:avLst/>
          </a:prstGeom>
          <a:ln w="57150" cap="rnd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4303" name="Line 53"/>
          <p:cNvSpPr/>
          <p:nvPr/>
        </p:nvSpPr>
        <p:spPr>
          <a:xfrm>
            <a:off x="4067175" y="3068638"/>
            <a:ext cx="0" cy="431800"/>
          </a:xfrm>
          <a:prstGeom prst="line">
            <a:avLst/>
          </a:prstGeom>
          <a:ln w="57150" cap="rnd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4304" name="Line 54"/>
          <p:cNvSpPr/>
          <p:nvPr/>
        </p:nvSpPr>
        <p:spPr>
          <a:xfrm>
            <a:off x="4283075" y="2781300"/>
            <a:ext cx="0" cy="431800"/>
          </a:xfrm>
          <a:prstGeom prst="line">
            <a:avLst/>
          </a:prstGeom>
          <a:ln w="57150" cap="rnd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4305" name="Line 55"/>
          <p:cNvSpPr/>
          <p:nvPr/>
        </p:nvSpPr>
        <p:spPr>
          <a:xfrm>
            <a:off x="4716463" y="2565400"/>
            <a:ext cx="0" cy="431800"/>
          </a:xfrm>
          <a:prstGeom prst="line">
            <a:avLst/>
          </a:prstGeom>
          <a:ln w="57150" cap="rnd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54306" name="Group 72"/>
          <p:cNvGrpSpPr/>
          <p:nvPr/>
        </p:nvGrpSpPr>
        <p:grpSpPr>
          <a:xfrm>
            <a:off x="36513" y="4340225"/>
            <a:ext cx="4248150" cy="1824038"/>
            <a:chOff x="0" y="0"/>
            <a:chExt cx="2676" cy="1149"/>
          </a:xfrm>
        </p:grpSpPr>
        <p:sp>
          <p:nvSpPr>
            <p:cNvPr id="53284" name="Freeform 57"/>
            <p:cNvSpPr/>
            <p:nvPr/>
          </p:nvSpPr>
          <p:spPr>
            <a:xfrm>
              <a:off x="253" y="335"/>
              <a:ext cx="2352" cy="768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288" y="96"/>
                </a:cxn>
                <a:cxn ang="0">
                  <a:pos x="480" y="0"/>
                </a:cxn>
                <a:cxn ang="0">
                  <a:pos x="672" y="96"/>
                </a:cxn>
                <a:cxn ang="0">
                  <a:pos x="960" y="384"/>
                </a:cxn>
                <a:cxn ang="0">
                  <a:pos x="1248" y="672"/>
                </a:cxn>
                <a:cxn ang="0">
                  <a:pos x="1440" y="768"/>
                </a:cxn>
                <a:cxn ang="0">
                  <a:pos x="1632" y="672"/>
                </a:cxn>
                <a:cxn ang="0">
                  <a:pos x="1920" y="384"/>
                </a:cxn>
                <a:cxn ang="0">
                  <a:pos x="2160" y="144"/>
                </a:cxn>
                <a:cxn ang="0">
                  <a:pos x="2352" y="48"/>
                </a:cxn>
              </a:cxnLst>
              <a:pathLst>
                <a:path w="2352" h="768">
                  <a:moveTo>
                    <a:pt x="0" y="384"/>
                  </a:moveTo>
                  <a:cubicBezTo>
                    <a:pt x="104" y="272"/>
                    <a:pt x="208" y="160"/>
                    <a:pt x="288" y="96"/>
                  </a:cubicBezTo>
                  <a:cubicBezTo>
                    <a:pt x="368" y="32"/>
                    <a:pt x="416" y="0"/>
                    <a:pt x="480" y="0"/>
                  </a:cubicBezTo>
                  <a:cubicBezTo>
                    <a:pt x="544" y="0"/>
                    <a:pt x="592" y="32"/>
                    <a:pt x="672" y="96"/>
                  </a:cubicBezTo>
                  <a:cubicBezTo>
                    <a:pt x="752" y="160"/>
                    <a:pt x="864" y="288"/>
                    <a:pt x="960" y="384"/>
                  </a:cubicBezTo>
                  <a:cubicBezTo>
                    <a:pt x="1056" y="480"/>
                    <a:pt x="1168" y="608"/>
                    <a:pt x="1248" y="672"/>
                  </a:cubicBezTo>
                  <a:cubicBezTo>
                    <a:pt x="1328" y="736"/>
                    <a:pt x="1376" y="768"/>
                    <a:pt x="1440" y="768"/>
                  </a:cubicBezTo>
                  <a:cubicBezTo>
                    <a:pt x="1504" y="768"/>
                    <a:pt x="1552" y="736"/>
                    <a:pt x="1632" y="672"/>
                  </a:cubicBezTo>
                  <a:cubicBezTo>
                    <a:pt x="1712" y="608"/>
                    <a:pt x="1832" y="472"/>
                    <a:pt x="1920" y="384"/>
                  </a:cubicBezTo>
                  <a:cubicBezTo>
                    <a:pt x="2008" y="296"/>
                    <a:pt x="2088" y="200"/>
                    <a:pt x="2160" y="144"/>
                  </a:cubicBezTo>
                  <a:cubicBezTo>
                    <a:pt x="2232" y="88"/>
                    <a:pt x="2292" y="68"/>
                    <a:pt x="2352" y="48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285" name="Line 59"/>
            <p:cNvSpPr/>
            <p:nvPr/>
          </p:nvSpPr>
          <p:spPr>
            <a:xfrm flipV="1">
              <a:off x="253" y="106"/>
              <a:ext cx="0" cy="1043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86" name="Text Box 60"/>
            <p:cNvSpPr txBox="1"/>
            <p:nvPr/>
          </p:nvSpPr>
          <p:spPr>
            <a:xfrm>
              <a:off x="0" y="119"/>
              <a:ext cx="2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Bookman Old Style" panose="02050604050505020204" pitchFamily="18" charset="0"/>
                </a:rPr>
                <a:t>y</a:t>
              </a:r>
              <a:endParaRPr lang="en-US" altLang="zh-CN" sz="2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53287" name="Text Box 61"/>
            <p:cNvSpPr txBox="1"/>
            <p:nvPr/>
          </p:nvSpPr>
          <p:spPr>
            <a:xfrm>
              <a:off x="2449" y="741"/>
              <a:ext cx="2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Bookman Old Style" panose="02050604050505020204" pitchFamily="18" charset="0"/>
                </a:rPr>
                <a:t>t</a:t>
              </a:r>
              <a:endParaRPr lang="en-US" altLang="zh-CN" sz="2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53288" name="Line 64"/>
            <p:cNvSpPr/>
            <p:nvPr/>
          </p:nvSpPr>
          <p:spPr>
            <a:xfrm flipV="1">
              <a:off x="272" y="695"/>
              <a:ext cx="2404" cy="2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53289" name="Text Box 65"/>
            <p:cNvSpPr txBox="1"/>
            <p:nvPr/>
          </p:nvSpPr>
          <p:spPr>
            <a:xfrm>
              <a:off x="227" y="0"/>
              <a:ext cx="12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点振动曲线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54313" name="Group 74"/>
          <p:cNvGrpSpPr/>
          <p:nvPr/>
        </p:nvGrpSpPr>
        <p:grpSpPr>
          <a:xfrm>
            <a:off x="4583113" y="4413250"/>
            <a:ext cx="3949700" cy="1824038"/>
            <a:chOff x="0" y="0"/>
            <a:chExt cx="2488" cy="1149"/>
          </a:xfrm>
        </p:grpSpPr>
        <p:sp>
          <p:nvSpPr>
            <p:cNvPr id="53277" name="Freeform 66"/>
            <p:cNvSpPr/>
            <p:nvPr/>
          </p:nvSpPr>
          <p:spPr>
            <a:xfrm>
              <a:off x="136" y="335"/>
              <a:ext cx="2352" cy="768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288" y="96"/>
                </a:cxn>
                <a:cxn ang="0">
                  <a:pos x="480" y="0"/>
                </a:cxn>
                <a:cxn ang="0">
                  <a:pos x="672" y="96"/>
                </a:cxn>
                <a:cxn ang="0">
                  <a:pos x="960" y="384"/>
                </a:cxn>
                <a:cxn ang="0">
                  <a:pos x="1248" y="672"/>
                </a:cxn>
                <a:cxn ang="0">
                  <a:pos x="1440" y="768"/>
                </a:cxn>
                <a:cxn ang="0">
                  <a:pos x="1632" y="672"/>
                </a:cxn>
                <a:cxn ang="0">
                  <a:pos x="1920" y="384"/>
                </a:cxn>
                <a:cxn ang="0">
                  <a:pos x="2160" y="144"/>
                </a:cxn>
                <a:cxn ang="0">
                  <a:pos x="2352" y="48"/>
                </a:cxn>
              </a:cxnLst>
              <a:pathLst>
                <a:path w="2352" h="768">
                  <a:moveTo>
                    <a:pt x="0" y="384"/>
                  </a:moveTo>
                  <a:cubicBezTo>
                    <a:pt x="104" y="272"/>
                    <a:pt x="208" y="160"/>
                    <a:pt x="288" y="96"/>
                  </a:cubicBezTo>
                  <a:cubicBezTo>
                    <a:pt x="368" y="32"/>
                    <a:pt x="416" y="0"/>
                    <a:pt x="480" y="0"/>
                  </a:cubicBezTo>
                  <a:cubicBezTo>
                    <a:pt x="544" y="0"/>
                    <a:pt x="592" y="32"/>
                    <a:pt x="672" y="96"/>
                  </a:cubicBezTo>
                  <a:cubicBezTo>
                    <a:pt x="752" y="160"/>
                    <a:pt x="864" y="288"/>
                    <a:pt x="960" y="384"/>
                  </a:cubicBezTo>
                  <a:cubicBezTo>
                    <a:pt x="1056" y="480"/>
                    <a:pt x="1168" y="608"/>
                    <a:pt x="1248" y="672"/>
                  </a:cubicBezTo>
                  <a:cubicBezTo>
                    <a:pt x="1328" y="736"/>
                    <a:pt x="1376" y="768"/>
                    <a:pt x="1440" y="768"/>
                  </a:cubicBezTo>
                  <a:cubicBezTo>
                    <a:pt x="1504" y="768"/>
                    <a:pt x="1552" y="736"/>
                    <a:pt x="1632" y="672"/>
                  </a:cubicBezTo>
                  <a:cubicBezTo>
                    <a:pt x="1712" y="608"/>
                    <a:pt x="1832" y="472"/>
                    <a:pt x="1920" y="384"/>
                  </a:cubicBezTo>
                  <a:cubicBezTo>
                    <a:pt x="2008" y="296"/>
                    <a:pt x="2088" y="200"/>
                    <a:pt x="2160" y="144"/>
                  </a:cubicBezTo>
                  <a:cubicBezTo>
                    <a:pt x="2232" y="88"/>
                    <a:pt x="2292" y="68"/>
                    <a:pt x="2352" y="48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278" name="Line 67"/>
            <p:cNvSpPr/>
            <p:nvPr/>
          </p:nvSpPr>
          <p:spPr>
            <a:xfrm flipV="1">
              <a:off x="616" y="106"/>
              <a:ext cx="0" cy="1043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79" name="Text Box 68"/>
            <p:cNvSpPr txBox="1"/>
            <p:nvPr/>
          </p:nvSpPr>
          <p:spPr>
            <a:xfrm>
              <a:off x="363" y="0"/>
              <a:ext cx="2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Bookman Old Style" panose="02050604050505020204" pitchFamily="18" charset="0"/>
                </a:rPr>
                <a:t>y</a:t>
              </a:r>
              <a:endParaRPr lang="en-US" altLang="zh-CN" sz="2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53280" name="Text Box 69"/>
            <p:cNvSpPr txBox="1"/>
            <p:nvPr/>
          </p:nvSpPr>
          <p:spPr>
            <a:xfrm>
              <a:off x="2268" y="726"/>
              <a:ext cx="2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Bookman Old Style" panose="02050604050505020204" pitchFamily="18" charset="0"/>
                </a:rPr>
                <a:t>t</a:t>
              </a:r>
              <a:endParaRPr lang="en-US" altLang="zh-CN" sz="2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53281" name="Line 70"/>
            <p:cNvSpPr/>
            <p:nvPr/>
          </p:nvSpPr>
          <p:spPr>
            <a:xfrm flipV="1">
              <a:off x="635" y="681"/>
              <a:ext cx="1814" cy="3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53282" name="Text Box 71"/>
            <p:cNvSpPr txBox="1"/>
            <p:nvPr/>
          </p:nvSpPr>
          <p:spPr>
            <a:xfrm>
              <a:off x="593" y="0"/>
              <a:ext cx="1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点振动曲线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3283" name="Rectangle 73"/>
            <p:cNvSpPr/>
            <p:nvPr/>
          </p:nvSpPr>
          <p:spPr>
            <a:xfrm>
              <a:off x="0" y="318"/>
              <a:ext cx="590" cy="40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20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8" grpId="0"/>
      <p:bldP spid="54289" grpId="0"/>
      <p:bldP spid="54290" grpId="0"/>
      <p:bldP spid="54291" grpId="0"/>
      <p:bldP spid="54292" grpId="0"/>
      <p:bldP spid="54293" grpId="0"/>
      <p:bldP spid="54294" grpId="0" animBg="1"/>
      <p:bldP spid="54295" grpId="0" animBg="1"/>
      <p:bldP spid="54296" grpId="0" animBg="1"/>
      <p:bldP spid="54297" grpId="0" animBg="1"/>
      <p:bldP spid="54298" grpId="0" animBg="1"/>
      <p:bldP spid="5429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4275" name="Text Box 4"/>
          <p:cNvSpPr txBox="1"/>
          <p:nvPr/>
        </p:nvSpPr>
        <p:spPr>
          <a:xfrm>
            <a:off x="171450" y="115888"/>
            <a:ext cx="25082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5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几何描述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4276" name="Text Box 5"/>
          <p:cNvSpPr txBox="1"/>
          <p:nvPr/>
        </p:nvSpPr>
        <p:spPr>
          <a:xfrm>
            <a:off x="368300" y="661988"/>
            <a:ext cx="7543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线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表示波的传播途径和方向的有向线段。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4277" name="Rectangle 6"/>
          <p:cNvSpPr/>
          <p:nvPr/>
        </p:nvSpPr>
        <p:spPr>
          <a:xfrm>
            <a:off x="344488" y="1254125"/>
            <a:ext cx="7010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面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振动状态相同的点所构成的面。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4278" name="Rectangle 7"/>
          <p:cNvSpPr/>
          <p:nvPr/>
        </p:nvSpPr>
        <p:spPr>
          <a:xfrm>
            <a:off x="323850" y="1830388"/>
            <a:ext cx="693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阵面（波前）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在最前面的那个波面。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4279" name="Group 8"/>
          <p:cNvGrpSpPr/>
          <p:nvPr/>
        </p:nvGrpSpPr>
        <p:grpSpPr>
          <a:xfrm>
            <a:off x="2447925" y="3457575"/>
            <a:ext cx="1116013" cy="735013"/>
            <a:chOff x="0" y="0"/>
            <a:chExt cx="703" cy="463"/>
          </a:xfrm>
        </p:grpSpPr>
        <p:sp>
          <p:nvSpPr>
            <p:cNvPr id="54318" name="Line 9"/>
            <p:cNvSpPr/>
            <p:nvPr/>
          </p:nvSpPr>
          <p:spPr>
            <a:xfrm flipV="1">
              <a:off x="0" y="327"/>
              <a:ext cx="181" cy="1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319" name="Text Box 10"/>
            <p:cNvSpPr txBox="1"/>
            <p:nvPr/>
          </p:nvSpPr>
          <p:spPr>
            <a:xfrm>
              <a:off x="22" y="0"/>
              <a:ext cx="6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latin typeface="Tahoma" panose="020B0604030504040204" pitchFamily="34" charset="0"/>
                </a:rPr>
                <a:t>波前</a:t>
              </a:r>
              <a:endParaRPr lang="zh-CN" altLang="zh-CN" sz="2800" b="1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4280" name="Group 11"/>
          <p:cNvGrpSpPr/>
          <p:nvPr/>
        </p:nvGrpSpPr>
        <p:grpSpPr>
          <a:xfrm>
            <a:off x="1944688" y="4121150"/>
            <a:ext cx="1619250" cy="574675"/>
            <a:chOff x="0" y="0"/>
            <a:chExt cx="1020" cy="362"/>
          </a:xfrm>
        </p:grpSpPr>
        <p:sp>
          <p:nvSpPr>
            <p:cNvPr id="54316" name="Line 12"/>
            <p:cNvSpPr/>
            <p:nvPr/>
          </p:nvSpPr>
          <p:spPr>
            <a:xfrm flipV="1">
              <a:off x="0" y="181"/>
              <a:ext cx="408" cy="1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317" name="Text Box 13"/>
            <p:cNvSpPr txBox="1"/>
            <p:nvPr/>
          </p:nvSpPr>
          <p:spPr>
            <a:xfrm>
              <a:off x="339" y="0"/>
              <a:ext cx="6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latin typeface="Tahoma" panose="020B0604030504040204" pitchFamily="34" charset="0"/>
                </a:rPr>
                <a:t>波面</a:t>
              </a:r>
              <a:endParaRPr lang="zh-CN" altLang="zh-CN" sz="2800" b="1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4281" name="Group 14"/>
          <p:cNvGrpSpPr/>
          <p:nvPr/>
        </p:nvGrpSpPr>
        <p:grpSpPr>
          <a:xfrm>
            <a:off x="466725" y="3709988"/>
            <a:ext cx="1981200" cy="2370137"/>
            <a:chOff x="0" y="0"/>
            <a:chExt cx="1248" cy="1493"/>
          </a:xfrm>
        </p:grpSpPr>
        <p:sp>
          <p:nvSpPr>
            <p:cNvPr id="54306" name="Rectangle 15"/>
            <p:cNvSpPr/>
            <p:nvPr/>
          </p:nvSpPr>
          <p:spPr>
            <a:xfrm>
              <a:off x="273" y="1166"/>
              <a:ext cx="8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2800" b="1" dirty="0"/>
                <a:t>平面波</a:t>
              </a:r>
              <a:endParaRPr lang="zh-CN" altLang="zh-CN" sz="2800" b="1" dirty="0"/>
            </a:p>
          </p:txBody>
        </p:sp>
        <p:grpSp>
          <p:nvGrpSpPr>
            <p:cNvPr id="54307" name="Group 16"/>
            <p:cNvGrpSpPr/>
            <p:nvPr/>
          </p:nvGrpSpPr>
          <p:grpSpPr>
            <a:xfrm>
              <a:off x="0" y="0"/>
              <a:ext cx="1248" cy="1121"/>
              <a:chOff x="0" y="0"/>
              <a:chExt cx="1248" cy="1121"/>
            </a:xfrm>
          </p:grpSpPr>
          <p:sp>
            <p:nvSpPr>
              <p:cNvPr id="54308" name="Line 17"/>
              <p:cNvSpPr/>
              <p:nvPr/>
            </p:nvSpPr>
            <p:spPr>
              <a:xfrm>
                <a:off x="0" y="51"/>
                <a:ext cx="1248" cy="0"/>
              </a:xfrm>
              <a:prstGeom prst="line">
                <a:avLst/>
              </a:prstGeom>
              <a:ln w="28575" cap="flat" cmpd="sng">
                <a:solidFill>
                  <a:srgbClr val="FF6699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54309" name="Line 18"/>
              <p:cNvSpPr/>
              <p:nvPr/>
            </p:nvSpPr>
            <p:spPr>
              <a:xfrm>
                <a:off x="0" y="387"/>
                <a:ext cx="1248" cy="0"/>
              </a:xfrm>
              <a:prstGeom prst="line">
                <a:avLst/>
              </a:prstGeom>
              <a:ln w="28575" cap="flat" cmpd="sng">
                <a:solidFill>
                  <a:srgbClr val="FF6699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54310" name="Line 19"/>
              <p:cNvSpPr/>
              <p:nvPr/>
            </p:nvSpPr>
            <p:spPr>
              <a:xfrm>
                <a:off x="0" y="723"/>
                <a:ext cx="1248" cy="0"/>
              </a:xfrm>
              <a:prstGeom prst="line">
                <a:avLst/>
              </a:prstGeom>
              <a:ln w="28575" cap="flat" cmpd="sng">
                <a:solidFill>
                  <a:srgbClr val="FF6699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54311" name="Line 20"/>
              <p:cNvSpPr/>
              <p:nvPr/>
            </p:nvSpPr>
            <p:spPr>
              <a:xfrm>
                <a:off x="0" y="1059"/>
                <a:ext cx="1248" cy="0"/>
              </a:xfrm>
              <a:prstGeom prst="line">
                <a:avLst/>
              </a:prstGeom>
              <a:ln w="28575" cap="flat" cmpd="sng">
                <a:solidFill>
                  <a:srgbClr val="FF6699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54312" name="Line 21"/>
              <p:cNvSpPr/>
              <p:nvPr/>
            </p:nvSpPr>
            <p:spPr>
              <a:xfrm>
                <a:off x="1233" y="3"/>
                <a:ext cx="0" cy="1118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313" name="Line 22"/>
              <p:cNvSpPr/>
              <p:nvPr/>
            </p:nvSpPr>
            <p:spPr>
              <a:xfrm>
                <a:off x="916" y="3"/>
                <a:ext cx="0" cy="111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314" name="Line 23"/>
              <p:cNvSpPr/>
              <p:nvPr/>
            </p:nvSpPr>
            <p:spPr>
              <a:xfrm>
                <a:off x="616" y="0"/>
                <a:ext cx="0" cy="111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315" name="Line 24"/>
              <p:cNvSpPr/>
              <p:nvPr/>
            </p:nvSpPr>
            <p:spPr>
              <a:xfrm>
                <a:off x="326" y="3"/>
                <a:ext cx="0" cy="111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54282" name="Group 25"/>
          <p:cNvGrpSpPr/>
          <p:nvPr/>
        </p:nvGrpSpPr>
        <p:grpSpPr>
          <a:xfrm>
            <a:off x="1474788" y="2997200"/>
            <a:ext cx="1081087" cy="763588"/>
            <a:chOff x="0" y="0"/>
            <a:chExt cx="681" cy="481"/>
          </a:xfrm>
        </p:grpSpPr>
        <p:sp>
          <p:nvSpPr>
            <p:cNvPr id="54304" name="Line 26"/>
            <p:cNvSpPr/>
            <p:nvPr/>
          </p:nvSpPr>
          <p:spPr>
            <a:xfrm flipV="1">
              <a:off x="69" y="300"/>
              <a:ext cx="158" cy="1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305" name="Text Box 27"/>
            <p:cNvSpPr txBox="1"/>
            <p:nvPr/>
          </p:nvSpPr>
          <p:spPr>
            <a:xfrm>
              <a:off x="0" y="0"/>
              <a:ext cx="6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latin typeface="Tahoma" panose="020B0604030504040204" pitchFamily="34" charset="0"/>
                </a:rPr>
                <a:t>波线</a:t>
              </a:r>
              <a:endParaRPr lang="zh-CN" altLang="zh-CN" sz="2800" b="1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5323" name="Group 28"/>
          <p:cNvGrpSpPr/>
          <p:nvPr/>
        </p:nvGrpSpPr>
        <p:grpSpPr>
          <a:xfrm>
            <a:off x="4281488" y="3284538"/>
            <a:ext cx="3313112" cy="3186112"/>
            <a:chOff x="0" y="0"/>
            <a:chExt cx="2087" cy="2007"/>
          </a:xfrm>
        </p:grpSpPr>
        <p:sp>
          <p:nvSpPr>
            <p:cNvPr id="54293" name="Rectangle 29"/>
            <p:cNvSpPr/>
            <p:nvPr/>
          </p:nvSpPr>
          <p:spPr>
            <a:xfrm>
              <a:off x="1223" y="1680"/>
              <a:ext cx="8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2800" b="1" dirty="0"/>
                <a:t>球面波</a:t>
              </a:r>
              <a:endParaRPr lang="zh-CN" altLang="zh-CN" sz="2800" b="1" dirty="0"/>
            </a:p>
          </p:txBody>
        </p:sp>
        <p:grpSp>
          <p:nvGrpSpPr>
            <p:cNvPr id="54294" name="Group 30"/>
            <p:cNvGrpSpPr>
              <a:grpSpLocks noChangeAspect="1"/>
            </p:cNvGrpSpPr>
            <p:nvPr/>
          </p:nvGrpSpPr>
          <p:grpSpPr>
            <a:xfrm>
              <a:off x="0" y="0"/>
              <a:ext cx="1723" cy="1718"/>
              <a:chOff x="0" y="0"/>
              <a:chExt cx="2064" cy="2058"/>
            </a:xfrm>
          </p:grpSpPr>
          <p:sp>
            <p:nvSpPr>
              <p:cNvPr id="54295" name="Oval 31"/>
              <p:cNvSpPr>
                <a:spLocks noChangeAspect="1"/>
              </p:cNvSpPr>
              <p:nvPr/>
            </p:nvSpPr>
            <p:spPr>
              <a:xfrm>
                <a:off x="0" y="0"/>
                <a:ext cx="2040" cy="2040"/>
              </a:xfrm>
              <a:prstGeom prst="ellipse">
                <a:avLst/>
              </a:prstGeom>
              <a:noFill/>
              <a:ln w="28575" cap="flat" cmpd="sng">
                <a:solidFill>
                  <a:srgbClr val="FF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54296" name="Oval 32"/>
              <p:cNvSpPr>
                <a:spLocks noChangeAspect="1"/>
              </p:cNvSpPr>
              <p:nvPr/>
            </p:nvSpPr>
            <p:spPr>
              <a:xfrm>
                <a:off x="222" y="227"/>
                <a:ext cx="1587" cy="1587"/>
              </a:xfrm>
              <a:prstGeom prst="ellipse">
                <a:avLst/>
              </a:prstGeom>
              <a:noFill/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54297" name="Oval 33"/>
              <p:cNvSpPr>
                <a:spLocks noChangeAspect="1"/>
              </p:cNvSpPr>
              <p:nvPr/>
            </p:nvSpPr>
            <p:spPr>
              <a:xfrm>
                <a:off x="448" y="456"/>
                <a:ext cx="1134" cy="1134"/>
              </a:xfrm>
              <a:prstGeom prst="ellipse">
                <a:avLst/>
              </a:prstGeom>
              <a:noFill/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54298" name="Oval 34"/>
              <p:cNvSpPr>
                <a:spLocks noChangeAspect="1"/>
              </p:cNvSpPr>
              <p:nvPr/>
            </p:nvSpPr>
            <p:spPr>
              <a:xfrm>
                <a:off x="672" y="687"/>
                <a:ext cx="680" cy="680"/>
              </a:xfrm>
              <a:prstGeom prst="ellipse">
                <a:avLst/>
              </a:prstGeom>
              <a:noFill/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54299" name="Line 35"/>
              <p:cNvSpPr>
                <a:spLocks noChangeAspect="1"/>
              </p:cNvSpPr>
              <p:nvPr/>
            </p:nvSpPr>
            <p:spPr>
              <a:xfrm>
                <a:off x="0" y="1023"/>
                <a:ext cx="2064" cy="0"/>
              </a:xfrm>
              <a:prstGeom prst="line">
                <a:avLst/>
              </a:prstGeom>
              <a:ln w="28575" cap="flat" cmpd="sng">
                <a:solidFill>
                  <a:srgbClr val="FF6699"/>
                </a:solidFill>
                <a:prstDash val="solid"/>
                <a:headEnd type="stealth" w="med" len="lg"/>
                <a:tailEnd type="stealth" w="med" len="lg"/>
              </a:ln>
            </p:spPr>
          </p:sp>
          <p:sp>
            <p:nvSpPr>
              <p:cNvPr id="54300" name="Line 36"/>
              <p:cNvSpPr>
                <a:spLocks noChangeAspect="1"/>
              </p:cNvSpPr>
              <p:nvPr/>
            </p:nvSpPr>
            <p:spPr>
              <a:xfrm>
                <a:off x="1008" y="9"/>
                <a:ext cx="0" cy="2040"/>
              </a:xfrm>
              <a:prstGeom prst="line">
                <a:avLst/>
              </a:prstGeom>
              <a:ln w="28575" cap="flat" cmpd="sng">
                <a:solidFill>
                  <a:srgbClr val="FF6699"/>
                </a:solidFill>
                <a:prstDash val="solid"/>
                <a:headEnd type="stealth" w="med" len="lg"/>
                <a:tailEnd type="stealth" w="med" len="lg"/>
              </a:ln>
            </p:spPr>
          </p:sp>
          <p:sp>
            <p:nvSpPr>
              <p:cNvPr id="54301" name="Line 37"/>
              <p:cNvSpPr>
                <a:spLocks noChangeAspect="1"/>
              </p:cNvSpPr>
              <p:nvPr/>
            </p:nvSpPr>
            <p:spPr>
              <a:xfrm flipH="1">
                <a:off x="279" y="312"/>
                <a:ext cx="1488" cy="1392"/>
              </a:xfrm>
              <a:prstGeom prst="line">
                <a:avLst/>
              </a:prstGeom>
              <a:ln w="28575" cap="flat" cmpd="sng">
                <a:solidFill>
                  <a:srgbClr val="FF6699"/>
                </a:solidFill>
                <a:prstDash val="solid"/>
                <a:headEnd type="stealth" w="med" len="lg"/>
                <a:tailEnd type="stealth" w="med" len="lg"/>
              </a:ln>
            </p:spPr>
          </p:sp>
          <p:sp>
            <p:nvSpPr>
              <p:cNvPr id="54302" name="Line 38"/>
              <p:cNvSpPr>
                <a:spLocks noChangeAspect="1"/>
              </p:cNvSpPr>
              <p:nvPr/>
            </p:nvSpPr>
            <p:spPr>
              <a:xfrm rot="-2535286">
                <a:off x="1002" y="18"/>
                <a:ext cx="0" cy="2040"/>
              </a:xfrm>
              <a:prstGeom prst="line">
                <a:avLst/>
              </a:prstGeom>
              <a:ln w="28575" cap="flat" cmpd="sng">
                <a:solidFill>
                  <a:srgbClr val="FF6699"/>
                </a:solidFill>
                <a:prstDash val="solid"/>
                <a:headEnd type="stealth" w="med" len="lg"/>
                <a:tailEnd type="stealth" w="med" len="lg"/>
              </a:ln>
            </p:spPr>
          </p:sp>
          <p:sp>
            <p:nvSpPr>
              <p:cNvPr id="54303" name="Oval 39"/>
              <p:cNvSpPr>
                <a:spLocks noChangeAspect="1"/>
              </p:cNvSpPr>
              <p:nvPr/>
            </p:nvSpPr>
            <p:spPr>
              <a:xfrm>
                <a:off x="956" y="970"/>
                <a:ext cx="91" cy="91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</p:grpSp>
      </p:grpSp>
      <p:grpSp>
        <p:nvGrpSpPr>
          <p:cNvPr id="55335" name="Group 40"/>
          <p:cNvGrpSpPr/>
          <p:nvPr/>
        </p:nvGrpSpPr>
        <p:grpSpPr>
          <a:xfrm>
            <a:off x="6226175" y="4652963"/>
            <a:ext cx="2017713" cy="647700"/>
            <a:chOff x="0" y="0"/>
            <a:chExt cx="1271" cy="408"/>
          </a:xfrm>
        </p:grpSpPr>
        <p:sp>
          <p:nvSpPr>
            <p:cNvPr id="54291" name="Line 41"/>
            <p:cNvSpPr/>
            <p:nvPr/>
          </p:nvSpPr>
          <p:spPr>
            <a:xfrm flipV="1">
              <a:off x="0" y="181"/>
              <a:ext cx="635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92" name="Text Box 42"/>
            <p:cNvSpPr txBox="1"/>
            <p:nvPr/>
          </p:nvSpPr>
          <p:spPr>
            <a:xfrm>
              <a:off x="590" y="0"/>
              <a:ext cx="6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latin typeface="Tahoma" panose="020B0604030504040204" pitchFamily="34" charset="0"/>
                </a:rPr>
                <a:t>波线</a:t>
              </a:r>
              <a:endParaRPr lang="zh-CN" altLang="zh-CN" sz="2800" b="1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5338" name="Group 43"/>
          <p:cNvGrpSpPr/>
          <p:nvPr/>
        </p:nvGrpSpPr>
        <p:grpSpPr>
          <a:xfrm>
            <a:off x="6657975" y="3571875"/>
            <a:ext cx="1441450" cy="792163"/>
            <a:chOff x="0" y="0"/>
            <a:chExt cx="908" cy="499"/>
          </a:xfrm>
        </p:grpSpPr>
        <p:sp>
          <p:nvSpPr>
            <p:cNvPr id="54289" name="Text Box 44"/>
            <p:cNvSpPr txBox="1"/>
            <p:nvPr/>
          </p:nvSpPr>
          <p:spPr>
            <a:xfrm>
              <a:off x="227" y="0"/>
              <a:ext cx="6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latin typeface="Tahoma" panose="020B0604030504040204" pitchFamily="34" charset="0"/>
                </a:rPr>
                <a:t>波面</a:t>
              </a:r>
              <a:endParaRPr lang="zh-CN" altLang="zh-CN" sz="2800" b="1" dirty="0">
                <a:latin typeface="Tahoma" panose="020B0604030504040204" pitchFamily="34" charset="0"/>
              </a:endParaRPr>
            </a:p>
          </p:txBody>
        </p:sp>
        <p:sp>
          <p:nvSpPr>
            <p:cNvPr id="54290" name="Line 45"/>
            <p:cNvSpPr/>
            <p:nvPr/>
          </p:nvSpPr>
          <p:spPr>
            <a:xfrm flipV="1">
              <a:off x="0" y="318"/>
              <a:ext cx="408" cy="1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5341" name="Group 46"/>
          <p:cNvGrpSpPr/>
          <p:nvPr/>
        </p:nvGrpSpPr>
        <p:grpSpPr>
          <a:xfrm>
            <a:off x="6484938" y="2997200"/>
            <a:ext cx="1254125" cy="574675"/>
            <a:chOff x="0" y="0"/>
            <a:chExt cx="790" cy="362"/>
          </a:xfrm>
        </p:grpSpPr>
        <p:sp>
          <p:nvSpPr>
            <p:cNvPr id="54287" name="Text Box 47"/>
            <p:cNvSpPr txBox="1"/>
            <p:nvPr/>
          </p:nvSpPr>
          <p:spPr>
            <a:xfrm>
              <a:off x="109" y="0"/>
              <a:ext cx="6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latin typeface="Tahoma" panose="020B0604030504040204" pitchFamily="34" charset="0"/>
                </a:rPr>
                <a:t>波前</a:t>
              </a:r>
              <a:endParaRPr lang="zh-CN" altLang="zh-CN" sz="2800" b="1" dirty="0">
                <a:latin typeface="Tahoma" panose="020B0604030504040204" pitchFamily="34" charset="0"/>
              </a:endParaRPr>
            </a:p>
          </p:txBody>
        </p:sp>
        <p:sp>
          <p:nvSpPr>
            <p:cNvPr id="54288" name="Line 48"/>
            <p:cNvSpPr/>
            <p:nvPr/>
          </p:nvSpPr>
          <p:spPr>
            <a:xfrm flipV="1">
              <a:off x="0" y="226"/>
              <a:ext cx="181" cy="1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529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5299" name="Text Box 3"/>
          <p:cNvSpPr txBox="1"/>
          <p:nvPr/>
        </p:nvSpPr>
        <p:spPr>
          <a:xfrm>
            <a:off x="228600" y="739775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就是波源做简谐振动引起的平面波，称为平面简谐波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5300" name="Rectangle 25"/>
          <p:cNvSpPr/>
          <p:nvPr/>
        </p:nvSpPr>
        <p:spPr>
          <a:xfrm>
            <a:off x="2573338" y="44450"/>
            <a:ext cx="3382962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§13.2 </a:t>
            </a:r>
            <a:r>
              <a:rPr lang="zh-CN" altLang="en-US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平面简谐波</a:t>
            </a:r>
            <a:endParaRPr lang="zh-CN" altLang="en-US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5301" name="Text Box 27"/>
          <p:cNvSpPr txBox="1"/>
          <p:nvPr/>
        </p:nvSpPr>
        <p:spPr>
          <a:xfrm>
            <a:off x="179388" y="1685925"/>
            <a:ext cx="312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i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O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的振动方程：</a:t>
            </a:r>
            <a:endParaRPr lang="zh-CN" altLang="en-US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6326" name="Rectangle 28"/>
          <p:cNvSpPr/>
          <p:nvPr/>
        </p:nvSpPr>
        <p:spPr>
          <a:xfrm>
            <a:off x="250825" y="2636838"/>
            <a:ext cx="3600450" cy="1073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的振动状态在时间上落后于</a:t>
            </a:r>
            <a:r>
              <a:rPr lang="en-US" altLang="zh-CN" sz="2800" b="1" i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O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：</a:t>
            </a:r>
            <a:endParaRPr lang="zh-CN" altLang="en-US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5303" name="Group 51"/>
          <p:cNvGrpSpPr/>
          <p:nvPr/>
        </p:nvGrpSpPr>
        <p:grpSpPr>
          <a:xfrm>
            <a:off x="468313" y="2165350"/>
            <a:ext cx="3340100" cy="615950"/>
            <a:chOff x="0" y="0"/>
            <a:chExt cx="2104" cy="388"/>
          </a:xfrm>
        </p:grpSpPr>
        <p:graphicFrame>
          <p:nvGraphicFramePr>
            <p:cNvPr id="55330" name="Object 8"/>
            <p:cNvGraphicFramePr>
              <a:graphicFrameLocks noChangeAspect="1"/>
            </p:cNvGraphicFramePr>
            <p:nvPr/>
          </p:nvGraphicFramePr>
          <p:xfrm>
            <a:off x="0" y="45"/>
            <a:ext cx="210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1" imgW="1170940" imgH="191135" progId="Equation.DSMT4">
                    <p:embed/>
                  </p:oleObj>
                </mc:Choice>
                <mc:Fallback>
                  <p:oleObj name="" r:id="rId1" imgW="1170940" imgH="191135" progId="Equation.DSMT4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45"/>
                          <a:ext cx="2104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31" name="Text Box 50"/>
            <p:cNvSpPr txBox="1"/>
            <p:nvPr/>
          </p:nvSpPr>
          <p:spPr>
            <a:xfrm>
              <a:off x="1676" y="0"/>
              <a:ext cx="2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dirty="0">
                  <a:solidFill>
                    <a:schemeClr val="bg1"/>
                  </a:solidFill>
                  <a:latin typeface="Bookman Old Style" panose="02050604050505020204" pitchFamily="18" charset="0"/>
                  <a:sym typeface="Symbol" panose="05050102010706020507" pitchFamily="18" charset="2"/>
                </a:rPr>
                <a:t></a:t>
              </a:r>
              <a:endParaRPr lang="en-US" altLang="zh-CN" sz="2800" dirty="0">
                <a:solidFill>
                  <a:schemeClr val="bg1"/>
                </a:solidFill>
                <a:latin typeface="Bookman Old Style" panose="020506040505050202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55304" name="Group 59"/>
          <p:cNvGrpSpPr/>
          <p:nvPr/>
        </p:nvGrpSpPr>
        <p:grpSpPr>
          <a:xfrm>
            <a:off x="4448175" y="1030288"/>
            <a:ext cx="4011613" cy="2614612"/>
            <a:chOff x="0" y="0"/>
            <a:chExt cx="2302" cy="1484"/>
          </a:xfrm>
        </p:grpSpPr>
        <p:sp>
          <p:nvSpPr>
            <p:cNvPr id="55316" name="Line 35"/>
            <p:cNvSpPr/>
            <p:nvPr/>
          </p:nvSpPr>
          <p:spPr>
            <a:xfrm flipV="1">
              <a:off x="301" y="252"/>
              <a:ext cx="1" cy="1191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5317" name="Line 36"/>
            <p:cNvSpPr/>
            <p:nvPr/>
          </p:nvSpPr>
          <p:spPr>
            <a:xfrm>
              <a:off x="301" y="813"/>
              <a:ext cx="2001" cy="0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5318" name="Freeform 37"/>
            <p:cNvSpPr/>
            <p:nvPr/>
          </p:nvSpPr>
          <p:spPr>
            <a:xfrm>
              <a:off x="303" y="252"/>
              <a:ext cx="1653" cy="1126"/>
            </a:xfrm>
            <a:custGeom>
              <a:avLst/>
              <a:gdLst/>
              <a:ahLst/>
              <a:cxnLst>
                <a:cxn ang="0">
                  <a:pos x="0" y="581"/>
                </a:cxn>
                <a:cxn ang="0">
                  <a:pos x="308" y="82"/>
                </a:cxn>
                <a:cxn ang="0">
                  <a:pos x="770" y="1079"/>
                </a:cxn>
                <a:cxn ang="0">
                  <a:pos x="1232" y="82"/>
                </a:cxn>
                <a:cxn ang="0">
                  <a:pos x="1694" y="1079"/>
                </a:cxn>
                <a:cxn ang="0">
                  <a:pos x="2002" y="581"/>
                </a:cxn>
              </a:cxnLst>
              <a:pathLst>
                <a:path w="1365" h="1092">
                  <a:moveTo>
                    <a:pt x="0" y="546"/>
                  </a:moveTo>
                  <a:cubicBezTo>
                    <a:pt x="61" y="273"/>
                    <a:pt x="123" y="0"/>
                    <a:pt x="210" y="78"/>
                  </a:cubicBezTo>
                  <a:cubicBezTo>
                    <a:pt x="297" y="156"/>
                    <a:pt x="420" y="1014"/>
                    <a:pt x="525" y="1014"/>
                  </a:cubicBezTo>
                  <a:cubicBezTo>
                    <a:pt x="630" y="1014"/>
                    <a:pt x="735" y="78"/>
                    <a:pt x="840" y="78"/>
                  </a:cubicBezTo>
                  <a:cubicBezTo>
                    <a:pt x="945" y="78"/>
                    <a:pt x="1068" y="936"/>
                    <a:pt x="1155" y="1014"/>
                  </a:cubicBezTo>
                  <a:cubicBezTo>
                    <a:pt x="1242" y="1092"/>
                    <a:pt x="1303" y="819"/>
                    <a:pt x="1365" y="546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19" name="Line 39"/>
            <p:cNvSpPr/>
            <p:nvPr/>
          </p:nvSpPr>
          <p:spPr>
            <a:xfrm>
              <a:off x="1725" y="649"/>
              <a:ext cx="267" cy="1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55320" name="Line 42"/>
            <p:cNvSpPr/>
            <p:nvPr/>
          </p:nvSpPr>
          <p:spPr>
            <a:xfrm>
              <a:off x="1597" y="1178"/>
              <a:ext cx="0" cy="265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5321" name="Line 45"/>
            <p:cNvSpPr/>
            <p:nvPr/>
          </p:nvSpPr>
          <p:spPr>
            <a:xfrm flipH="1">
              <a:off x="305" y="1348"/>
              <a:ext cx="453" cy="0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55322" name="Line 46"/>
            <p:cNvSpPr/>
            <p:nvPr/>
          </p:nvSpPr>
          <p:spPr>
            <a:xfrm>
              <a:off x="1148" y="1348"/>
              <a:ext cx="453" cy="0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55323" name="Text Box 52"/>
            <p:cNvSpPr txBox="1"/>
            <p:nvPr/>
          </p:nvSpPr>
          <p:spPr>
            <a:xfrm>
              <a:off x="107" y="0"/>
              <a:ext cx="214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rPr>
                <a:t>y</a:t>
              </a:r>
              <a:endPara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5324" name="Text Box 53"/>
            <p:cNvSpPr txBox="1"/>
            <p:nvPr/>
          </p:nvSpPr>
          <p:spPr>
            <a:xfrm>
              <a:off x="0" y="635"/>
              <a:ext cx="246" cy="2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rPr>
                <a:t>O</a:t>
              </a:r>
              <a:endPara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5325" name="Text Box 54"/>
            <p:cNvSpPr txBox="1"/>
            <p:nvPr/>
          </p:nvSpPr>
          <p:spPr>
            <a:xfrm>
              <a:off x="835" y="1225"/>
              <a:ext cx="211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rPr>
                <a:t>x</a:t>
              </a:r>
              <a:endPara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5326" name="Text Box 55"/>
            <p:cNvSpPr txBox="1"/>
            <p:nvPr/>
          </p:nvSpPr>
          <p:spPr>
            <a:xfrm>
              <a:off x="1329" y="953"/>
              <a:ext cx="221" cy="2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rPr>
                <a:t>P</a:t>
              </a:r>
              <a:endPara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5327" name="Text Box 56"/>
            <p:cNvSpPr txBox="1"/>
            <p:nvPr/>
          </p:nvSpPr>
          <p:spPr>
            <a:xfrm>
              <a:off x="1782" y="318"/>
              <a:ext cx="221" cy="2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rPr>
                <a:t>u</a:t>
              </a:r>
              <a:endPara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5328" name="Text Box 57"/>
            <p:cNvSpPr txBox="1"/>
            <p:nvPr/>
          </p:nvSpPr>
          <p:spPr>
            <a:xfrm>
              <a:off x="2039" y="758"/>
              <a:ext cx="210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rPr>
                <a:t>x</a:t>
              </a:r>
              <a:endPara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5329" name="Oval 58"/>
            <p:cNvSpPr/>
            <p:nvPr/>
          </p:nvSpPr>
          <p:spPr>
            <a:xfrm>
              <a:off x="1575" y="1121"/>
              <a:ext cx="91" cy="91"/>
            </a:xfrm>
            <a:prstGeom prst="ellipse">
              <a:avLst/>
            </a:prstGeom>
            <a:solidFill>
              <a:srgbClr val="FF3300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</p:grpSp>
      <p:graphicFrame>
        <p:nvGraphicFramePr>
          <p:cNvPr id="56345" name="Object 25"/>
          <p:cNvGraphicFramePr>
            <a:graphicFrameLocks noChangeAspect="1"/>
          </p:cNvGraphicFramePr>
          <p:nvPr/>
        </p:nvGraphicFramePr>
        <p:xfrm>
          <a:off x="2484438" y="2924175"/>
          <a:ext cx="12239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" imgW="394970" imgH="356870" progId="Equation.DSMT4">
                  <p:embed/>
                </p:oleObj>
              </mc:Choice>
              <mc:Fallback>
                <p:oleObj name="" r:id="rId3" imgW="394970" imgH="35687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2924175"/>
                        <a:ext cx="1223962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6" name="Object 26"/>
          <p:cNvGraphicFramePr>
            <a:graphicFrameLocks noChangeAspect="1"/>
          </p:cNvGraphicFramePr>
          <p:nvPr/>
        </p:nvGraphicFramePr>
        <p:xfrm>
          <a:off x="7064375" y="3429000"/>
          <a:ext cx="9080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5" imgW="293370" imgH="356870" progId="Equation.DSMT4">
                  <p:embed/>
                </p:oleObj>
              </mc:Choice>
              <mc:Fallback>
                <p:oleObj name="" r:id="rId5" imgW="293370" imgH="35687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4375" y="3429000"/>
                        <a:ext cx="90805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7" name="Object 27"/>
          <p:cNvGraphicFramePr>
            <a:graphicFrameLocks noChangeAspect="1"/>
          </p:cNvGraphicFramePr>
          <p:nvPr/>
        </p:nvGraphicFramePr>
        <p:xfrm>
          <a:off x="4903788" y="3716338"/>
          <a:ext cx="276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7" imgW="89535" imgH="140970" progId="Equation.DSMT4">
                  <p:embed/>
                </p:oleObj>
              </mc:Choice>
              <mc:Fallback>
                <p:oleObj name="" r:id="rId7" imgW="89535" imgH="14097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3788" y="3716338"/>
                        <a:ext cx="27622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8" name="Object 28"/>
          <p:cNvGraphicFramePr>
            <a:graphicFrameLocks noChangeAspect="1"/>
          </p:cNvGraphicFramePr>
          <p:nvPr/>
        </p:nvGraphicFramePr>
        <p:xfrm>
          <a:off x="4643438" y="4124325"/>
          <a:ext cx="9080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9" imgW="293370" imgH="356870" progId="Equation.DSMT4">
                  <p:embed/>
                </p:oleObj>
              </mc:Choice>
              <mc:Fallback>
                <p:oleObj name="" r:id="rId9" imgW="293370" imgH="35687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3438" y="4124325"/>
                        <a:ext cx="90805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9" name="Object 29"/>
          <p:cNvGraphicFramePr>
            <a:graphicFrameLocks noChangeAspect="1"/>
          </p:cNvGraphicFramePr>
          <p:nvPr/>
        </p:nvGraphicFramePr>
        <p:xfrm>
          <a:off x="7292975" y="4578350"/>
          <a:ext cx="276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1" imgW="89535" imgH="140970" progId="Equation.DSMT4">
                  <p:embed/>
                </p:oleObj>
              </mc:Choice>
              <mc:Fallback>
                <p:oleObj name="" r:id="rId11" imgW="89535" imgH="14097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92975" y="4578350"/>
                        <a:ext cx="27622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0" name="Object 30"/>
          <p:cNvGraphicFramePr>
            <a:graphicFrameLocks noChangeAspect="1"/>
          </p:cNvGraphicFramePr>
          <p:nvPr/>
        </p:nvGraphicFramePr>
        <p:xfrm>
          <a:off x="755650" y="5373688"/>
          <a:ext cx="266541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3" imgW="636270" imgH="292735" progId="Equation.DSMT4">
                  <p:embed/>
                </p:oleObj>
              </mc:Choice>
              <mc:Fallback>
                <p:oleObj name="" r:id="rId13" imgW="636270" imgH="292735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650" y="5373688"/>
                        <a:ext cx="2665413" cy="1227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51" name="Group 70"/>
          <p:cNvGrpSpPr/>
          <p:nvPr/>
        </p:nvGrpSpPr>
        <p:grpSpPr>
          <a:xfrm>
            <a:off x="3348038" y="5229225"/>
            <a:ext cx="3948112" cy="1223963"/>
            <a:chOff x="0" y="0"/>
            <a:chExt cx="2487" cy="771"/>
          </a:xfrm>
        </p:grpSpPr>
        <p:graphicFrame>
          <p:nvGraphicFramePr>
            <p:cNvPr id="55314" name="Object 32"/>
            <p:cNvGraphicFramePr>
              <a:graphicFrameLocks noChangeAspect="1"/>
            </p:cNvGraphicFramePr>
            <p:nvPr/>
          </p:nvGraphicFramePr>
          <p:xfrm>
            <a:off x="0" y="0"/>
            <a:ext cx="2487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15" imgW="1271905" imgH="394335" progId="Equation.DSMT4">
                    <p:embed/>
                  </p:oleObj>
                </mc:Choice>
                <mc:Fallback>
                  <p:oleObj name="" r:id="rId15" imgW="1271905" imgH="394335" progId="Equation.DSMT4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487" cy="7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5" name="Rectangle 69"/>
            <p:cNvSpPr/>
            <p:nvPr/>
          </p:nvSpPr>
          <p:spPr>
            <a:xfrm>
              <a:off x="2024" y="211"/>
              <a:ext cx="2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bg1"/>
                  </a:solidFill>
                  <a:latin typeface="Bookman Old Style" panose="02050604050505020204" pitchFamily="18" charset="0"/>
                  <a:sym typeface="Symbol" panose="05050102010706020507" pitchFamily="18" charset="2"/>
                </a:rPr>
                <a:t></a:t>
              </a:r>
              <a:endParaRPr lang="en-US" altLang="zh-CN" sz="2400" dirty="0">
                <a:solidFill>
                  <a:schemeClr val="bg1"/>
                </a:solidFill>
                <a:latin typeface="Bookman Old Style" panose="020506040505050202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55312" name="Text Box 71"/>
          <p:cNvSpPr txBox="1"/>
          <p:nvPr/>
        </p:nvSpPr>
        <p:spPr>
          <a:xfrm>
            <a:off x="179388" y="1171575"/>
            <a:ext cx="38893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 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面简谐波波函数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5313" name="Line 4"/>
          <p:cNvSpPr/>
          <p:nvPr/>
        </p:nvSpPr>
        <p:spPr>
          <a:xfrm>
            <a:off x="539750" y="692150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632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2051050" y="476250"/>
          <a:ext cx="43211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" imgW="2590800" imgH="635000" progId="Equation.DSMT4">
                  <p:embed/>
                </p:oleObj>
              </mc:Choice>
              <mc:Fallback>
                <p:oleObj name="" r:id="rId1" imgW="2590800" imgH="6350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476250"/>
                        <a:ext cx="4321175" cy="1131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32"/>
          <p:cNvSpPr txBox="1"/>
          <p:nvPr/>
        </p:nvSpPr>
        <p:spPr>
          <a:xfrm>
            <a:off x="107950" y="136525"/>
            <a:ext cx="61198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面简谐波的波动方程（波函数）</a:t>
            </a:r>
            <a:endParaRPr lang="zh-CN" altLang="zh-CN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6325" name="Text Box 33"/>
          <p:cNvSpPr txBox="1"/>
          <p:nvPr/>
        </p:nvSpPr>
        <p:spPr>
          <a:xfrm>
            <a:off x="171450" y="1685925"/>
            <a:ext cx="54086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总结</a:t>
            </a:r>
            <a:r>
              <a:rPr lang="zh-CN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建立波函数的过程：</a:t>
            </a:r>
            <a:endParaRPr lang="zh-CN" altLang="zh-CN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6326" name="Text Box 34"/>
          <p:cNvSpPr txBox="1"/>
          <p:nvPr/>
        </p:nvSpPr>
        <p:spPr>
          <a:xfrm>
            <a:off x="179388" y="2262188"/>
            <a:ext cx="66246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写出波在已知点的振动表达式；</a:t>
            </a:r>
            <a:endParaRPr lang="zh-CN" altLang="en-US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6327" name="Text Box 35"/>
          <p:cNvSpPr txBox="1"/>
          <p:nvPr/>
        </p:nvSpPr>
        <p:spPr>
          <a:xfrm>
            <a:off x="179388" y="2838450"/>
            <a:ext cx="89646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判断波的传播方向，一般给出，建立坐标系；</a:t>
            </a:r>
            <a:endParaRPr lang="zh-CN" altLang="en-US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6328" name="Text Box 36"/>
          <p:cNvSpPr txBox="1"/>
          <p:nvPr/>
        </p:nvSpPr>
        <p:spPr>
          <a:xfrm>
            <a:off x="179388" y="3341688"/>
            <a:ext cx="8569325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)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坐标轴上任选一点，看此点与已知点相位相比是超前还是落后；</a:t>
            </a:r>
            <a:endParaRPr lang="zh-CN" altLang="en-US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6329" name="Text Box 37"/>
          <p:cNvSpPr txBox="1"/>
          <p:nvPr/>
        </p:nvSpPr>
        <p:spPr>
          <a:xfrm>
            <a:off x="179388" y="4283075"/>
            <a:ext cx="8353425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)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已知的振动方程中，若任选的点超前就是“</a:t>
            </a:r>
            <a:r>
              <a: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落后就是“</a:t>
            </a:r>
            <a:r>
              <a: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zh-CN" altLang="en-US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灯片编号占位符 7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7347" name="Text Box 4"/>
          <p:cNvSpPr txBox="1"/>
          <p:nvPr/>
        </p:nvSpPr>
        <p:spPr>
          <a:xfrm>
            <a:off x="323850" y="168275"/>
            <a:ext cx="7146925" cy="15700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例：平面简谐波在空间传播，已知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的振动规律为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试就四种坐标选择，确定波动方程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2411413" y="703263"/>
          <a:ext cx="36734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" imgW="954405" imgH="191135" progId="Equation.DSMT4">
                  <p:embed/>
                </p:oleObj>
              </mc:Choice>
              <mc:Fallback>
                <p:oleObj name="" r:id="rId1" imgW="954405" imgH="191135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411413" y="703263"/>
                        <a:ext cx="3673475" cy="5254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Rectangle 11"/>
          <p:cNvSpPr/>
          <p:nvPr/>
        </p:nvSpPr>
        <p:spPr>
          <a:xfrm>
            <a:off x="5283200" y="692150"/>
            <a:ext cx="368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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58374" name="Group 82"/>
          <p:cNvGrpSpPr/>
          <p:nvPr/>
        </p:nvGrpSpPr>
        <p:grpSpPr>
          <a:xfrm>
            <a:off x="395288" y="3192463"/>
            <a:ext cx="3063875" cy="884237"/>
            <a:chOff x="0" y="0"/>
            <a:chExt cx="1930" cy="557"/>
          </a:xfrm>
        </p:grpSpPr>
        <p:graphicFrame>
          <p:nvGraphicFramePr>
            <p:cNvPr id="57413" name="Object 7"/>
            <p:cNvGraphicFramePr>
              <a:graphicFrameLocks noChangeAspect="1"/>
            </p:cNvGraphicFramePr>
            <p:nvPr/>
          </p:nvGraphicFramePr>
          <p:xfrm>
            <a:off x="0" y="0"/>
            <a:ext cx="1930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3" imgW="1233805" imgH="356235" progId="Equation.DSMT4">
                    <p:embed/>
                  </p:oleObj>
                </mc:Choice>
                <mc:Fallback>
                  <p:oleObj name="" r:id="rId3" imgW="1233805" imgH="356235" progId="Equation.DSMT4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930" cy="5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14" name="Rectangle 29"/>
            <p:cNvSpPr/>
            <p:nvPr/>
          </p:nvSpPr>
          <p:spPr>
            <a:xfrm>
              <a:off x="1572" y="91"/>
              <a:ext cx="2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7351" name="Group 78"/>
          <p:cNvGrpSpPr/>
          <p:nvPr/>
        </p:nvGrpSpPr>
        <p:grpSpPr>
          <a:xfrm>
            <a:off x="225425" y="1844675"/>
            <a:ext cx="2954338" cy="1465263"/>
            <a:chOff x="0" y="0"/>
            <a:chExt cx="1861" cy="923"/>
          </a:xfrm>
        </p:grpSpPr>
        <p:sp>
          <p:nvSpPr>
            <p:cNvPr id="57403" name="Line 13"/>
            <p:cNvSpPr/>
            <p:nvPr/>
          </p:nvSpPr>
          <p:spPr>
            <a:xfrm>
              <a:off x="289" y="605"/>
              <a:ext cx="1542" cy="0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404" name="Line 14"/>
            <p:cNvSpPr/>
            <p:nvPr/>
          </p:nvSpPr>
          <p:spPr>
            <a:xfrm flipV="1">
              <a:off x="289" y="106"/>
              <a:ext cx="0" cy="817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405" name="Text Box 15"/>
            <p:cNvSpPr txBox="1"/>
            <p:nvPr/>
          </p:nvSpPr>
          <p:spPr>
            <a:xfrm>
              <a:off x="0" y="15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406" name="Text Box 17"/>
            <p:cNvSpPr txBox="1"/>
            <p:nvPr/>
          </p:nvSpPr>
          <p:spPr>
            <a:xfrm>
              <a:off x="38" y="605"/>
              <a:ext cx="50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O  A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407" name="Line 18"/>
            <p:cNvSpPr/>
            <p:nvPr/>
          </p:nvSpPr>
          <p:spPr>
            <a:xfrm>
              <a:off x="1150" y="152"/>
              <a:ext cx="36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408" name="Text Box 19"/>
            <p:cNvSpPr txBox="1"/>
            <p:nvPr/>
          </p:nvSpPr>
          <p:spPr>
            <a:xfrm>
              <a:off x="1482" y="0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409" name="Oval 20"/>
            <p:cNvSpPr/>
            <p:nvPr/>
          </p:nvSpPr>
          <p:spPr>
            <a:xfrm>
              <a:off x="1060" y="514"/>
              <a:ext cx="136" cy="136"/>
            </a:xfrm>
            <a:prstGeom prst="ellipse">
              <a:avLst/>
            </a:prstGeom>
            <a:solidFill>
              <a:srgbClr val="FF3300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410" name="Text Box 21"/>
            <p:cNvSpPr txBox="1"/>
            <p:nvPr/>
          </p:nvSpPr>
          <p:spPr>
            <a:xfrm>
              <a:off x="1058" y="605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411" name="Text Box 39"/>
            <p:cNvSpPr txBox="1"/>
            <p:nvPr/>
          </p:nvSpPr>
          <p:spPr>
            <a:xfrm>
              <a:off x="1647" y="333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412" name="Oval 51"/>
            <p:cNvSpPr/>
            <p:nvPr/>
          </p:nvSpPr>
          <p:spPr>
            <a:xfrm>
              <a:off x="243" y="514"/>
              <a:ext cx="136" cy="136"/>
            </a:xfrm>
            <a:prstGeom prst="ellipse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57352" name="Group 79"/>
          <p:cNvGrpSpPr/>
          <p:nvPr/>
        </p:nvGrpSpPr>
        <p:grpSpPr>
          <a:xfrm>
            <a:off x="5016500" y="1892300"/>
            <a:ext cx="3371850" cy="1465263"/>
            <a:chOff x="0" y="0"/>
            <a:chExt cx="2124" cy="923"/>
          </a:xfrm>
        </p:grpSpPr>
        <p:sp>
          <p:nvSpPr>
            <p:cNvPr id="57393" name="Line 31"/>
            <p:cNvSpPr/>
            <p:nvPr/>
          </p:nvSpPr>
          <p:spPr>
            <a:xfrm flipV="1">
              <a:off x="582" y="106"/>
              <a:ext cx="0" cy="817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94" name="Text Box 32"/>
            <p:cNvSpPr txBox="1"/>
            <p:nvPr/>
          </p:nvSpPr>
          <p:spPr>
            <a:xfrm>
              <a:off x="293" y="15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95" name="Text Box 33"/>
            <p:cNvSpPr txBox="1"/>
            <p:nvPr/>
          </p:nvSpPr>
          <p:spPr>
            <a:xfrm>
              <a:off x="331" y="605"/>
              <a:ext cx="50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O  A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96" name="Line 34"/>
            <p:cNvSpPr/>
            <p:nvPr/>
          </p:nvSpPr>
          <p:spPr>
            <a:xfrm>
              <a:off x="1443" y="152"/>
              <a:ext cx="36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97" name="Text Box 35"/>
            <p:cNvSpPr txBox="1"/>
            <p:nvPr/>
          </p:nvSpPr>
          <p:spPr>
            <a:xfrm>
              <a:off x="1775" y="0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98" name="Oval 36"/>
            <p:cNvSpPr/>
            <p:nvPr/>
          </p:nvSpPr>
          <p:spPr>
            <a:xfrm>
              <a:off x="1353" y="514"/>
              <a:ext cx="136" cy="136"/>
            </a:xfrm>
            <a:prstGeom prst="ellipse">
              <a:avLst/>
            </a:prstGeom>
            <a:solidFill>
              <a:srgbClr val="FF3300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99" name="Text Box 37"/>
            <p:cNvSpPr txBox="1"/>
            <p:nvPr/>
          </p:nvSpPr>
          <p:spPr>
            <a:xfrm>
              <a:off x="1351" y="605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400" name="Line 38"/>
            <p:cNvSpPr/>
            <p:nvPr/>
          </p:nvSpPr>
          <p:spPr>
            <a:xfrm flipH="1">
              <a:off x="38" y="590"/>
              <a:ext cx="2086" cy="0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401" name="Text Box 40"/>
            <p:cNvSpPr txBox="1"/>
            <p:nvPr/>
          </p:nvSpPr>
          <p:spPr>
            <a:xfrm>
              <a:off x="0" y="317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402" name="Oval 52"/>
            <p:cNvSpPr/>
            <p:nvPr/>
          </p:nvSpPr>
          <p:spPr>
            <a:xfrm>
              <a:off x="536" y="514"/>
              <a:ext cx="136" cy="136"/>
            </a:xfrm>
            <a:prstGeom prst="ellipse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58399" name="Group 83"/>
          <p:cNvGrpSpPr/>
          <p:nvPr/>
        </p:nvGrpSpPr>
        <p:grpSpPr>
          <a:xfrm>
            <a:off x="4859338" y="3357563"/>
            <a:ext cx="3252787" cy="884237"/>
            <a:chOff x="0" y="0"/>
            <a:chExt cx="2049" cy="557"/>
          </a:xfrm>
        </p:grpSpPr>
        <p:graphicFrame>
          <p:nvGraphicFramePr>
            <p:cNvPr id="57391" name="Object 32"/>
            <p:cNvGraphicFramePr>
              <a:graphicFrameLocks noChangeAspect="1"/>
            </p:cNvGraphicFramePr>
            <p:nvPr/>
          </p:nvGraphicFramePr>
          <p:xfrm>
            <a:off x="0" y="0"/>
            <a:ext cx="2049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5" imgW="1310640" imgH="356235" progId="Equation.DSMT4">
                    <p:embed/>
                  </p:oleObj>
                </mc:Choice>
                <mc:Fallback>
                  <p:oleObj name="" r:id="rId5" imgW="1310640" imgH="356235" progId="Equation.DSMT4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049" cy="5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92" name="Rectangle 55"/>
            <p:cNvSpPr/>
            <p:nvPr/>
          </p:nvSpPr>
          <p:spPr>
            <a:xfrm>
              <a:off x="1663" y="91"/>
              <a:ext cx="2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8402" name="Group 84"/>
          <p:cNvGrpSpPr/>
          <p:nvPr/>
        </p:nvGrpSpPr>
        <p:grpSpPr>
          <a:xfrm>
            <a:off x="179388" y="5929313"/>
            <a:ext cx="3443287" cy="884237"/>
            <a:chOff x="0" y="0"/>
            <a:chExt cx="2169" cy="557"/>
          </a:xfrm>
        </p:grpSpPr>
        <p:graphicFrame>
          <p:nvGraphicFramePr>
            <p:cNvPr id="57389" name="Object 35"/>
            <p:cNvGraphicFramePr>
              <a:graphicFrameLocks noChangeAspect="1"/>
            </p:cNvGraphicFramePr>
            <p:nvPr/>
          </p:nvGraphicFramePr>
          <p:xfrm>
            <a:off x="0" y="0"/>
            <a:ext cx="2169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7" imgW="1386840" imgH="356235" progId="Equation.DSMT4">
                    <p:embed/>
                  </p:oleObj>
                </mc:Choice>
                <mc:Fallback>
                  <p:oleObj name="" r:id="rId7" imgW="1386840" imgH="356235" progId="Equation.DSMT4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169" cy="5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90" name="Rectangle 57"/>
            <p:cNvSpPr/>
            <p:nvPr/>
          </p:nvSpPr>
          <p:spPr>
            <a:xfrm>
              <a:off x="1845" y="46"/>
              <a:ext cx="2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7355" name="Group 81"/>
          <p:cNvGrpSpPr/>
          <p:nvPr/>
        </p:nvGrpSpPr>
        <p:grpSpPr>
          <a:xfrm>
            <a:off x="441325" y="4221163"/>
            <a:ext cx="2954338" cy="1660525"/>
            <a:chOff x="0" y="0"/>
            <a:chExt cx="1861" cy="1046"/>
          </a:xfrm>
        </p:grpSpPr>
        <p:sp>
          <p:nvSpPr>
            <p:cNvPr id="57375" name="Line 41"/>
            <p:cNvSpPr/>
            <p:nvPr/>
          </p:nvSpPr>
          <p:spPr>
            <a:xfrm>
              <a:off x="289" y="605"/>
              <a:ext cx="1542" cy="0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76" name="Line 42"/>
            <p:cNvSpPr/>
            <p:nvPr/>
          </p:nvSpPr>
          <p:spPr>
            <a:xfrm flipV="1">
              <a:off x="289" y="106"/>
              <a:ext cx="0" cy="817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77" name="Text Box 43"/>
            <p:cNvSpPr txBox="1"/>
            <p:nvPr/>
          </p:nvSpPr>
          <p:spPr>
            <a:xfrm>
              <a:off x="0" y="15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78" name="Text Box 44"/>
            <p:cNvSpPr txBox="1"/>
            <p:nvPr/>
          </p:nvSpPr>
          <p:spPr>
            <a:xfrm>
              <a:off x="49" y="605"/>
              <a:ext cx="60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O   A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79" name="Line 45"/>
            <p:cNvSpPr/>
            <p:nvPr/>
          </p:nvSpPr>
          <p:spPr>
            <a:xfrm>
              <a:off x="1150" y="152"/>
              <a:ext cx="36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80" name="Text Box 46"/>
            <p:cNvSpPr txBox="1"/>
            <p:nvPr/>
          </p:nvSpPr>
          <p:spPr>
            <a:xfrm>
              <a:off x="1482" y="0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81" name="Oval 47"/>
            <p:cNvSpPr/>
            <p:nvPr/>
          </p:nvSpPr>
          <p:spPr>
            <a:xfrm>
              <a:off x="1060" y="544"/>
              <a:ext cx="136" cy="136"/>
            </a:xfrm>
            <a:prstGeom prst="ellipse">
              <a:avLst/>
            </a:prstGeom>
            <a:solidFill>
              <a:srgbClr val="FF3300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82" name="Text Box 48"/>
            <p:cNvSpPr txBox="1"/>
            <p:nvPr/>
          </p:nvSpPr>
          <p:spPr>
            <a:xfrm>
              <a:off x="1058" y="605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83" name="Text Box 49"/>
            <p:cNvSpPr txBox="1"/>
            <p:nvPr/>
          </p:nvSpPr>
          <p:spPr>
            <a:xfrm>
              <a:off x="1647" y="333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84" name="Oval 50"/>
            <p:cNvSpPr/>
            <p:nvPr/>
          </p:nvSpPr>
          <p:spPr>
            <a:xfrm>
              <a:off x="470" y="544"/>
              <a:ext cx="136" cy="136"/>
            </a:xfrm>
            <a:prstGeom prst="ellipse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85" name="Text Box 53"/>
            <p:cNvSpPr txBox="1"/>
            <p:nvPr/>
          </p:nvSpPr>
          <p:spPr>
            <a:xfrm>
              <a:off x="288" y="211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L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86" name="Line 58"/>
            <p:cNvSpPr/>
            <p:nvPr/>
          </p:nvSpPr>
          <p:spPr>
            <a:xfrm flipH="1">
              <a:off x="289" y="907"/>
              <a:ext cx="226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87" name="Line 59"/>
            <p:cNvSpPr/>
            <p:nvPr/>
          </p:nvSpPr>
          <p:spPr>
            <a:xfrm>
              <a:off x="833" y="907"/>
              <a:ext cx="27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88" name="Text Box 60"/>
            <p:cNvSpPr txBox="1"/>
            <p:nvPr/>
          </p:nvSpPr>
          <p:spPr>
            <a:xfrm>
              <a:off x="569" y="755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57356" name="Group 80"/>
          <p:cNvGrpSpPr/>
          <p:nvPr/>
        </p:nvGrpSpPr>
        <p:grpSpPr>
          <a:xfrm>
            <a:off x="4584700" y="4149725"/>
            <a:ext cx="3444875" cy="1660525"/>
            <a:chOff x="0" y="0"/>
            <a:chExt cx="2170" cy="1046"/>
          </a:xfrm>
        </p:grpSpPr>
        <p:sp>
          <p:nvSpPr>
            <p:cNvPr id="57360" name="Line 61"/>
            <p:cNvSpPr/>
            <p:nvPr/>
          </p:nvSpPr>
          <p:spPr>
            <a:xfrm flipV="1">
              <a:off x="763" y="151"/>
              <a:ext cx="0" cy="817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61" name="Text Box 62"/>
            <p:cNvSpPr txBox="1"/>
            <p:nvPr/>
          </p:nvSpPr>
          <p:spPr>
            <a:xfrm>
              <a:off x="474" y="0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62" name="Text Box 63"/>
            <p:cNvSpPr txBox="1"/>
            <p:nvPr/>
          </p:nvSpPr>
          <p:spPr>
            <a:xfrm>
              <a:off x="564" y="664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O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63" name="Line 64"/>
            <p:cNvSpPr/>
            <p:nvPr/>
          </p:nvSpPr>
          <p:spPr>
            <a:xfrm>
              <a:off x="1624" y="197"/>
              <a:ext cx="36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64" name="Text Box 65"/>
            <p:cNvSpPr txBox="1"/>
            <p:nvPr/>
          </p:nvSpPr>
          <p:spPr>
            <a:xfrm>
              <a:off x="1956" y="45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65" name="Oval 66"/>
            <p:cNvSpPr/>
            <p:nvPr/>
          </p:nvSpPr>
          <p:spPr>
            <a:xfrm>
              <a:off x="1534" y="559"/>
              <a:ext cx="136" cy="136"/>
            </a:xfrm>
            <a:prstGeom prst="ellipse">
              <a:avLst/>
            </a:prstGeom>
            <a:solidFill>
              <a:srgbClr val="FF3300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66" name="Text Box 67"/>
            <p:cNvSpPr txBox="1"/>
            <p:nvPr/>
          </p:nvSpPr>
          <p:spPr>
            <a:xfrm>
              <a:off x="1532" y="650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67" name="Line 68"/>
            <p:cNvSpPr/>
            <p:nvPr/>
          </p:nvSpPr>
          <p:spPr>
            <a:xfrm flipH="1">
              <a:off x="37" y="635"/>
              <a:ext cx="2086" cy="0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68" name="Text Box 69"/>
            <p:cNvSpPr txBox="1"/>
            <p:nvPr/>
          </p:nvSpPr>
          <p:spPr>
            <a:xfrm>
              <a:off x="0" y="362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69" name="Oval 70"/>
            <p:cNvSpPr/>
            <p:nvPr/>
          </p:nvSpPr>
          <p:spPr>
            <a:xfrm>
              <a:off x="355" y="559"/>
              <a:ext cx="136" cy="136"/>
            </a:xfrm>
            <a:prstGeom prst="ellipse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70" name="Rectangle 71"/>
            <p:cNvSpPr/>
            <p:nvPr/>
          </p:nvSpPr>
          <p:spPr>
            <a:xfrm>
              <a:off x="239" y="635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71" name="Text Box 72"/>
            <p:cNvSpPr txBox="1"/>
            <p:nvPr/>
          </p:nvSpPr>
          <p:spPr>
            <a:xfrm>
              <a:off x="491" y="301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L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72" name="Line 73"/>
            <p:cNvSpPr/>
            <p:nvPr/>
          </p:nvSpPr>
          <p:spPr>
            <a:xfrm flipH="1">
              <a:off x="763" y="923"/>
              <a:ext cx="226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73" name="Line 74"/>
            <p:cNvSpPr/>
            <p:nvPr/>
          </p:nvSpPr>
          <p:spPr>
            <a:xfrm>
              <a:off x="1307" y="923"/>
              <a:ext cx="27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74" name="Text Box 75"/>
            <p:cNvSpPr txBox="1"/>
            <p:nvPr/>
          </p:nvSpPr>
          <p:spPr>
            <a:xfrm>
              <a:off x="995" y="755"/>
              <a:ext cx="31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-x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58436" name="Group 85"/>
          <p:cNvGrpSpPr/>
          <p:nvPr/>
        </p:nvGrpSpPr>
        <p:grpSpPr>
          <a:xfrm>
            <a:off x="4729163" y="5805488"/>
            <a:ext cx="3443287" cy="884237"/>
            <a:chOff x="0" y="0"/>
            <a:chExt cx="2169" cy="557"/>
          </a:xfrm>
        </p:grpSpPr>
        <p:graphicFrame>
          <p:nvGraphicFramePr>
            <p:cNvPr id="57358" name="Object 69"/>
            <p:cNvGraphicFramePr>
              <a:graphicFrameLocks noChangeAspect="1"/>
            </p:cNvGraphicFramePr>
            <p:nvPr/>
          </p:nvGraphicFramePr>
          <p:xfrm>
            <a:off x="0" y="0"/>
            <a:ext cx="2169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9" imgW="1386840" imgH="356235" progId="Equation.DSMT4">
                    <p:embed/>
                  </p:oleObj>
                </mc:Choice>
                <mc:Fallback>
                  <p:oleObj name="" r:id="rId9" imgW="1386840" imgH="356235" progId="Equation.DSMT4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169" cy="5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9" name="Rectangle 77"/>
            <p:cNvSpPr/>
            <p:nvPr/>
          </p:nvSpPr>
          <p:spPr>
            <a:xfrm>
              <a:off x="1837" y="91"/>
              <a:ext cx="2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灯片编号占位符 8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8371" name="Text Box 4"/>
          <p:cNvSpPr txBox="1"/>
          <p:nvPr/>
        </p:nvSpPr>
        <p:spPr>
          <a:xfrm>
            <a:off x="106363" y="92075"/>
            <a:ext cx="38893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函数的其他形式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2197100" y="1412875"/>
          <a:ext cx="208756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" imgW="737870" imgH="394335" progId="Equation.DSMT4">
                  <p:embed/>
                </p:oleObj>
              </mc:Choice>
              <mc:Fallback>
                <p:oleObj name="" r:id="rId1" imgW="737870" imgH="394335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197100" y="1412875"/>
                        <a:ext cx="2087563" cy="11160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468313" y="1700213"/>
          <a:ext cx="15827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3" imgW="471805" imgH="178435" progId="Equation.DSMT4">
                  <p:embed/>
                </p:oleObj>
              </mc:Choice>
              <mc:Fallback>
                <p:oleObj name="" r:id="rId3" imgW="471805" imgH="178435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468313" y="1700213"/>
                        <a:ext cx="1582737" cy="5984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4" name="Group 24"/>
          <p:cNvGrpSpPr/>
          <p:nvPr/>
        </p:nvGrpSpPr>
        <p:grpSpPr>
          <a:xfrm>
            <a:off x="1690688" y="188913"/>
            <a:ext cx="3744912" cy="1081087"/>
            <a:chOff x="0" y="0"/>
            <a:chExt cx="2359" cy="681"/>
          </a:xfrm>
        </p:grpSpPr>
        <p:graphicFrame>
          <p:nvGraphicFramePr>
            <p:cNvPr id="58384" name="Object 7"/>
            <p:cNvGraphicFramePr>
              <a:graphicFrameLocks noChangeAspect="1"/>
            </p:cNvGraphicFramePr>
            <p:nvPr/>
          </p:nvGraphicFramePr>
          <p:xfrm>
            <a:off x="0" y="0"/>
            <a:ext cx="2359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5" imgW="2120900" imgH="558800" progId="Equation.DSMT4">
                    <p:embed/>
                  </p:oleObj>
                </mc:Choice>
                <mc:Fallback>
                  <p:oleObj name="" r:id="rId5" imgW="2120900" imgH="558800" progId="Equation.DSMT4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359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5" name="Text Box 7"/>
            <p:cNvSpPr txBox="1"/>
            <p:nvPr/>
          </p:nvSpPr>
          <p:spPr>
            <a:xfrm>
              <a:off x="1927" y="149"/>
              <a:ext cx="2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58375" name="Text Box 16"/>
          <p:cNvSpPr txBox="1"/>
          <p:nvPr/>
        </p:nvSpPr>
        <p:spPr>
          <a:xfrm>
            <a:off x="107950" y="1027113"/>
            <a:ext cx="32400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由物理量的关系</a:t>
            </a: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8376" name="Object 10"/>
          <p:cNvGraphicFramePr>
            <a:graphicFrameLocks noChangeAspect="1"/>
          </p:cNvGraphicFramePr>
          <p:nvPr/>
        </p:nvGraphicFramePr>
        <p:xfrm>
          <a:off x="1403350" y="3068638"/>
          <a:ext cx="49688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7" imgW="3302000" imgH="635000" progId="Equation.3">
                  <p:embed/>
                </p:oleObj>
              </mc:Choice>
              <mc:Fallback>
                <p:oleObj name="" r:id="rId7" imgW="3302000" imgH="6350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3350" y="3068638"/>
                        <a:ext cx="4968875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7" name="Picture 18"/>
          <p:cNvPicPr>
            <a:picLocks noChangeAspect="1"/>
          </p:cNvPicPr>
          <p:nvPr/>
        </p:nvPicPr>
        <p:blipFill>
          <a:blip r:embed="rId9">
            <a:clrChange>
              <a:clrFrom>
                <a:srgbClr val="000000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1262063" y="4797425"/>
            <a:ext cx="5614987" cy="108426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8378" name="Object 12"/>
          <p:cNvGraphicFramePr>
            <a:graphicFrameLocks noChangeAspect="1"/>
          </p:cNvGraphicFramePr>
          <p:nvPr>
            <p:ph sz="quarter" idx="1"/>
          </p:nvPr>
        </p:nvGraphicFramePr>
        <p:xfrm>
          <a:off x="1403350" y="4221163"/>
          <a:ext cx="47767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0" imgW="2463800" imgH="279400" progId="Equation.DSMT4">
                  <p:embed/>
                </p:oleObj>
              </mc:Choice>
              <mc:Fallback>
                <p:oleObj name="" r:id="rId10" imgW="2463800" imgH="2794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1403350" y="4221163"/>
                        <a:ext cx="4776788" cy="6397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Text Box 22"/>
          <p:cNvSpPr txBox="1"/>
          <p:nvPr/>
        </p:nvSpPr>
        <p:spPr>
          <a:xfrm>
            <a:off x="179388" y="2781300"/>
            <a:ext cx="23288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多种表示方法：</a:t>
            </a: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8380" name="Text Box 23"/>
          <p:cNvSpPr txBox="1"/>
          <p:nvPr/>
        </p:nvSpPr>
        <p:spPr>
          <a:xfrm>
            <a:off x="5461000" y="4349750"/>
            <a:ext cx="3984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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58381" name="Text Box 25"/>
          <p:cNvSpPr txBox="1"/>
          <p:nvPr/>
        </p:nvSpPr>
        <p:spPr>
          <a:xfrm>
            <a:off x="827088" y="6092825"/>
            <a:ext cx="7848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前面的“</a:t>
            </a:r>
            <a:r>
              <a:rPr lang="en-US" altLang="zh-CN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号表示波的传播方向与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轴正方向相同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8382" name="AutoShape 26"/>
          <p:cNvSpPr/>
          <p:nvPr/>
        </p:nvSpPr>
        <p:spPr>
          <a:xfrm>
            <a:off x="7019925" y="3789363"/>
            <a:ext cx="1346200" cy="863600"/>
          </a:xfrm>
          <a:prstGeom prst="wedgeEllipseCallout">
            <a:avLst>
              <a:gd name="adj1" fmla="val -201296"/>
              <a:gd name="adj2" fmla="val 32903"/>
            </a:avLst>
          </a:prstGeom>
          <a:solidFill>
            <a:schemeClr val="accent1"/>
          </a:solidFill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数</a:t>
            </a:r>
            <a:endParaRPr lang="zh-CN" altLang="zh-CN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8383" name="Object 17"/>
          <p:cNvGraphicFramePr>
            <a:graphicFrameLocks noChangeAspect="1"/>
          </p:cNvGraphicFramePr>
          <p:nvPr/>
        </p:nvGraphicFramePr>
        <p:xfrm>
          <a:off x="4932363" y="908050"/>
          <a:ext cx="2555875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2" imgW="902970" imgH="763270" progId="Equation.DSMT4">
                  <p:embed/>
                </p:oleObj>
              </mc:Choice>
              <mc:Fallback>
                <p:oleObj name="" r:id="rId12" imgW="902970" imgH="76327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32363" y="908050"/>
                        <a:ext cx="2555875" cy="215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灯片编号占位符 6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468313" y="3789363"/>
          <a:ext cx="48958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302000" imgH="635000" progId="Equation.3">
                  <p:embed/>
                </p:oleObj>
              </mc:Choice>
              <mc:Fallback>
                <p:oleObj name="" r:id="rId1" imgW="3302000" imgH="6350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468313" y="3789363"/>
                        <a:ext cx="4895850" cy="10175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6"/>
          <p:cNvSpPr txBox="1"/>
          <p:nvPr/>
        </p:nvSpPr>
        <p:spPr>
          <a:xfrm>
            <a:off x="323850" y="1830388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O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点的振动方程：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9397" name="Group 7"/>
          <p:cNvGrpSpPr/>
          <p:nvPr/>
        </p:nvGrpSpPr>
        <p:grpSpPr>
          <a:xfrm>
            <a:off x="539750" y="2381250"/>
            <a:ext cx="3340100" cy="615950"/>
            <a:chOff x="0" y="0"/>
            <a:chExt cx="2104" cy="388"/>
          </a:xfrm>
        </p:grpSpPr>
        <p:graphicFrame>
          <p:nvGraphicFramePr>
            <p:cNvPr id="59421" name="Object 6"/>
            <p:cNvGraphicFramePr>
              <a:graphicFrameLocks noChangeAspect="1"/>
            </p:cNvGraphicFramePr>
            <p:nvPr/>
          </p:nvGraphicFramePr>
          <p:xfrm>
            <a:off x="0" y="45"/>
            <a:ext cx="210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1170940" imgH="191135" progId="Equation.DSMT4">
                    <p:embed/>
                  </p:oleObj>
                </mc:Choice>
                <mc:Fallback>
                  <p:oleObj name="" r:id="rId3" imgW="1170940" imgH="191135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45"/>
                          <a:ext cx="2104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22" name="Text Box 9"/>
            <p:cNvSpPr txBox="1"/>
            <p:nvPr/>
          </p:nvSpPr>
          <p:spPr>
            <a:xfrm>
              <a:off x="1676" y="0"/>
              <a:ext cx="2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9398" name="Group 40"/>
          <p:cNvGrpSpPr/>
          <p:nvPr/>
        </p:nvGrpSpPr>
        <p:grpSpPr>
          <a:xfrm>
            <a:off x="4778375" y="307975"/>
            <a:ext cx="3970338" cy="2619375"/>
            <a:chOff x="0" y="0"/>
            <a:chExt cx="2278" cy="1487"/>
          </a:xfrm>
        </p:grpSpPr>
        <p:sp>
          <p:nvSpPr>
            <p:cNvPr id="59407" name="Line 41"/>
            <p:cNvSpPr/>
            <p:nvPr/>
          </p:nvSpPr>
          <p:spPr>
            <a:xfrm flipV="1">
              <a:off x="277" y="252"/>
              <a:ext cx="1" cy="119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9408" name="Line 42"/>
            <p:cNvSpPr/>
            <p:nvPr/>
          </p:nvSpPr>
          <p:spPr>
            <a:xfrm>
              <a:off x="277" y="813"/>
              <a:ext cx="200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9409" name="Freeform 43"/>
            <p:cNvSpPr/>
            <p:nvPr/>
          </p:nvSpPr>
          <p:spPr>
            <a:xfrm>
              <a:off x="279" y="252"/>
              <a:ext cx="1653" cy="1126"/>
            </a:xfrm>
            <a:custGeom>
              <a:avLst/>
              <a:gdLst/>
              <a:ahLst/>
              <a:cxnLst>
                <a:cxn ang="0">
                  <a:pos x="0" y="581"/>
                </a:cxn>
                <a:cxn ang="0">
                  <a:pos x="308" y="82"/>
                </a:cxn>
                <a:cxn ang="0">
                  <a:pos x="770" y="1079"/>
                </a:cxn>
                <a:cxn ang="0">
                  <a:pos x="1232" y="82"/>
                </a:cxn>
                <a:cxn ang="0">
                  <a:pos x="1694" y="1079"/>
                </a:cxn>
                <a:cxn ang="0">
                  <a:pos x="2002" y="581"/>
                </a:cxn>
              </a:cxnLst>
              <a:pathLst>
                <a:path w="1365" h="1092">
                  <a:moveTo>
                    <a:pt x="0" y="546"/>
                  </a:moveTo>
                  <a:cubicBezTo>
                    <a:pt x="61" y="273"/>
                    <a:pt x="123" y="0"/>
                    <a:pt x="210" y="78"/>
                  </a:cubicBezTo>
                  <a:cubicBezTo>
                    <a:pt x="297" y="156"/>
                    <a:pt x="420" y="1014"/>
                    <a:pt x="525" y="1014"/>
                  </a:cubicBezTo>
                  <a:cubicBezTo>
                    <a:pt x="630" y="1014"/>
                    <a:pt x="735" y="78"/>
                    <a:pt x="840" y="78"/>
                  </a:cubicBezTo>
                  <a:cubicBezTo>
                    <a:pt x="945" y="78"/>
                    <a:pt x="1068" y="936"/>
                    <a:pt x="1155" y="1014"/>
                  </a:cubicBezTo>
                  <a:cubicBezTo>
                    <a:pt x="1242" y="1092"/>
                    <a:pt x="1303" y="819"/>
                    <a:pt x="1365" y="546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9410" name="Line 44"/>
            <p:cNvSpPr/>
            <p:nvPr/>
          </p:nvSpPr>
          <p:spPr>
            <a:xfrm>
              <a:off x="1701" y="649"/>
              <a:ext cx="267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59411" name="Line 45"/>
            <p:cNvSpPr/>
            <p:nvPr/>
          </p:nvSpPr>
          <p:spPr>
            <a:xfrm>
              <a:off x="1573" y="1178"/>
              <a:ext cx="0" cy="26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12" name="Line 46"/>
            <p:cNvSpPr/>
            <p:nvPr/>
          </p:nvSpPr>
          <p:spPr>
            <a:xfrm flipH="1">
              <a:off x="281" y="1348"/>
              <a:ext cx="4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59413" name="Line 47"/>
            <p:cNvSpPr/>
            <p:nvPr/>
          </p:nvSpPr>
          <p:spPr>
            <a:xfrm>
              <a:off x="1124" y="1348"/>
              <a:ext cx="4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59414" name="Text Box 48"/>
            <p:cNvSpPr txBox="1"/>
            <p:nvPr/>
          </p:nvSpPr>
          <p:spPr>
            <a:xfrm>
              <a:off x="92" y="0"/>
              <a:ext cx="195" cy="2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9415" name="Text Box 49"/>
            <p:cNvSpPr txBox="1"/>
            <p:nvPr/>
          </p:nvSpPr>
          <p:spPr>
            <a:xfrm>
              <a:off x="0" y="635"/>
              <a:ext cx="195" cy="2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O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9416" name="Text Box 50"/>
            <p:cNvSpPr txBox="1"/>
            <p:nvPr/>
          </p:nvSpPr>
          <p:spPr>
            <a:xfrm>
              <a:off x="819" y="1225"/>
              <a:ext cx="195" cy="2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9417" name="Text Box 51"/>
            <p:cNvSpPr txBox="1"/>
            <p:nvPr/>
          </p:nvSpPr>
          <p:spPr>
            <a:xfrm>
              <a:off x="1318" y="953"/>
              <a:ext cx="195" cy="2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9418" name="Text Box 52"/>
            <p:cNvSpPr txBox="1"/>
            <p:nvPr/>
          </p:nvSpPr>
          <p:spPr>
            <a:xfrm>
              <a:off x="1771" y="318"/>
              <a:ext cx="195" cy="2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9419" name="Text Box 53"/>
            <p:cNvSpPr txBox="1"/>
            <p:nvPr/>
          </p:nvSpPr>
          <p:spPr>
            <a:xfrm>
              <a:off x="2022" y="758"/>
              <a:ext cx="195" cy="2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9420" name="Oval 54"/>
            <p:cNvSpPr/>
            <p:nvPr/>
          </p:nvSpPr>
          <p:spPr>
            <a:xfrm>
              <a:off x="1551" y="1121"/>
              <a:ext cx="91" cy="91"/>
            </a:xfrm>
            <a:prstGeom prst="ellipse">
              <a:avLst/>
            </a:prstGeom>
            <a:solidFill>
              <a:srgbClr val="FF3300"/>
            </a:solidFill>
            <a:ln w="254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59399" name="Rectangle 55"/>
          <p:cNvSpPr/>
          <p:nvPr/>
        </p:nvSpPr>
        <p:spPr>
          <a:xfrm>
            <a:off x="3203575" y="2466975"/>
            <a:ext cx="3683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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59400" name="AutoShape 56"/>
          <p:cNvSpPr/>
          <p:nvPr/>
        </p:nvSpPr>
        <p:spPr>
          <a:xfrm>
            <a:off x="107950" y="115888"/>
            <a:ext cx="1728788" cy="1871662"/>
          </a:xfrm>
          <a:prstGeom prst="irregularSeal1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36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回顾</a:t>
            </a:r>
            <a:endParaRPr lang="zh-CN" altLang="zh-CN" sz="3600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36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比较</a:t>
            </a:r>
            <a:endParaRPr lang="zh-CN" altLang="zh-CN" sz="3600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0441" name="Text Box 58"/>
          <p:cNvSpPr txBox="1"/>
          <p:nvPr/>
        </p:nvSpPr>
        <p:spPr>
          <a:xfrm>
            <a:off x="549275" y="5311775"/>
            <a:ext cx="37353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比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O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相位落后了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0442" name="Object 26"/>
          <p:cNvGraphicFramePr>
            <a:graphicFrameLocks noChangeAspect="1"/>
          </p:cNvGraphicFramePr>
          <p:nvPr>
            <p:ph sz="half" idx="1"/>
          </p:nvPr>
        </p:nvGraphicFramePr>
        <p:xfrm>
          <a:off x="3419475" y="4975225"/>
          <a:ext cx="11620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344170" imgH="394970" progId="Equation.DSMT4">
                  <p:embed/>
                </p:oleObj>
              </mc:Choice>
              <mc:Fallback>
                <p:oleObj name="" r:id="rId5" imgW="344170" imgH="39497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3419475" y="4975225"/>
                        <a:ext cx="1162050" cy="1333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03" name="Group 62"/>
          <p:cNvGrpSpPr/>
          <p:nvPr/>
        </p:nvGrpSpPr>
        <p:grpSpPr>
          <a:xfrm>
            <a:off x="539750" y="2708275"/>
            <a:ext cx="3744913" cy="1081088"/>
            <a:chOff x="0" y="0"/>
            <a:chExt cx="2359" cy="681"/>
          </a:xfrm>
        </p:grpSpPr>
        <p:graphicFrame>
          <p:nvGraphicFramePr>
            <p:cNvPr id="59405" name="Object 28"/>
            <p:cNvGraphicFramePr>
              <a:graphicFrameLocks noChangeAspect="1"/>
            </p:cNvGraphicFramePr>
            <p:nvPr/>
          </p:nvGraphicFramePr>
          <p:xfrm>
            <a:off x="0" y="0"/>
            <a:ext cx="2359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7" imgW="2120900" imgH="558800" progId="Equation.DSMT4">
                    <p:embed/>
                  </p:oleObj>
                </mc:Choice>
                <mc:Fallback>
                  <p:oleObj name="" r:id="rId7" imgW="2120900" imgH="5588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359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6" name="Text Box 64"/>
            <p:cNvSpPr txBox="1"/>
            <p:nvPr/>
          </p:nvSpPr>
          <p:spPr>
            <a:xfrm>
              <a:off x="1927" y="149"/>
              <a:ext cx="2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59404" name="Oval 65"/>
          <p:cNvSpPr/>
          <p:nvPr/>
        </p:nvSpPr>
        <p:spPr>
          <a:xfrm>
            <a:off x="6659563" y="1628775"/>
            <a:ext cx="144462" cy="144463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灯片编号占位符 7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0419" name="Text Box 4"/>
          <p:cNvSpPr txBox="1"/>
          <p:nvPr/>
        </p:nvSpPr>
        <p:spPr>
          <a:xfrm>
            <a:off x="107950" y="115888"/>
            <a:ext cx="38893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.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波函数的物理意义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0420" name="Group 16"/>
          <p:cNvGrpSpPr/>
          <p:nvPr/>
        </p:nvGrpSpPr>
        <p:grpSpPr>
          <a:xfrm>
            <a:off x="1763713" y="260350"/>
            <a:ext cx="3887787" cy="1122363"/>
            <a:chOff x="0" y="0"/>
            <a:chExt cx="2449" cy="707"/>
          </a:xfrm>
        </p:grpSpPr>
        <p:graphicFrame>
          <p:nvGraphicFramePr>
            <p:cNvPr id="60449" name="Object 5"/>
            <p:cNvGraphicFramePr>
              <a:graphicFrameLocks noChangeAspect="1"/>
            </p:cNvGraphicFramePr>
            <p:nvPr/>
          </p:nvGraphicFramePr>
          <p:xfrm>
            <a:off x="0" y="0"/>
            <a:ext cx="2449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2120900" imgH="558800" progId="Equation.DSMT4">
                    <p:embed/>
                  </p:oleObj>
                </mc:Choice>
                <mc:Fallback>
                  <p:oleObj name="" r:id="rId1" imgW="2120900" imgH="5588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449" cy="7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50" name="Text Box 7"/>
            <p:cNvSpPr txBox="1"/>
            <p:nvPr/>
          </p:nvSpPr>
          <p:spPr>
            <a:xfrm>
              <a:off x="2017" y="136"/>
              <a:ext cx="2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60421" name="Text Box 8"/>
          <p:cNvSpPr txBox="1"/>
          <p:nvPr/>
        </p:nvSpPr>
        <p:spPr>
          <a:xfrm>
            <a:off x="107950" y="1196975"/>
            <a:ext cx="43195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固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令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x=x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endParaRPr lang="en-US" altLang="zh-CN" sz="28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0422" name="Text Box 11"/>
          <p:cNvSpPr txBox="1"/>
          <p:nvPr/>
        </p:nvSpPr>
        <p:spPr>
          <a:xfrm>
            <a:off x="4787900" y="1773238"/>
            <a:ext cx="3984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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60423" name="Object 9"/>
          <p:cNvGraphicFramePr>
            <a:graphicFrameLocks noChangeAspect="1"/>
          </p:cNvGraphicFramePr>
          <p:nvPr>
            <p:ph sz="quarter" idx="1"/>
          </p:nvPr>
        </p:nvGraphicFramePr>
        <p:xfrm>
          <a:off x="1619250" y="1508125"/>
          <a:ext cx="38163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1285240" imgH="356235" progId="Equation.DSMT4">
                  <p:embed/>
                </p:oleObj>
              </mc:Choice>
              <mc:Fallback>
                <p:oleObj name="" r:id="rId3" imgW="1285240" imgH="35623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619250" y="1508125"/>
                        <a:ext cx="3816350" cy="10572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10"/>
          <p:cNvGraphicFramePr>
            <a:graphicFrameLocks noChangeAspect="1"/>
          </p:cNvGraphicFramePr>
          <p:nvPr/>
        </p:nvGraphicFramePr>
        <p:xfrm>
          <a:off x="2005013" y="2371725"/>
          <a:ext cx="34766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170305" imgH="356235" progId="Equation.DSMT4">
                  <p:embed/>
                </p:oleObj>
              </mc:Choice>
              <mc:Fallback>
                <p:oleObj name="" r:id="rId5" imgW="1170305" imgH="35623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5013" y="2371725"/>
                        <a:ext cx="3476625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Rectangle 19"/>
          <p:cNvSpPr/>
          <p:nvPr/>
        </p:nvSpPr>
        <p:spPr>
          <a:xfrm>
            <a:off x="4851400" y="2611438"/>
            <a:ext cx="3683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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1452" name="Text Box 20"/>
          <p:cNvSpPr txBox="1"/>
          <p:nvPr/>
        </p:nvSpPr>
        <p:spPr>
          <a:xfrm>
            <a:off x="169863" y="4005263"/>
            <a:ext cx="48339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固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令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=t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endParaRPr lang="en-US" altLang="zh-CN" sz="28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1453" name="Group 24"/>
          <p:cNvGrpSpPr/>
          <p:nvPr/>
        </p:nvGrpSpPr>
        <p:grpSpPr>
          <a:xfrm>
            <a:off x="1692275" y="4437063"/>
            <a:ext cx="3816350" cy="1057275"/>
            <a:chOff x="0" y="0"/>
            <a:chExt cx="2404" cy="666"/>
          </a:xfrm>
        </p:grpSpPr>
        <p:graphicFrame>
          <p:nvGraphicFramePr>
            <p:cNvPr id="60447" name="Object 14"/>
            <p:cNvGraphicFramePr>
              <a:graphicFrameLocks noChangeAspect="1"/>
            </p:cNvGraphicFramePr>
            <p:nvPr/>
          </p:nvGraphicFramePr>
          <p:xfrm>
            <a:off x="0" y="0"/>
            <a:ext cx="2404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7" imgW="1285240" imgH="356235" progId="Equation.DSMT4">
                    <p:embed/>
                  </p:oleObj>
                </mc:Choice>
                <mc:Fallback>
                  <p:oleObj name="" r:id="rId7" imgW="1285240" imgH="356235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404" cy="6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8" name="Rectangle 23"/>
            <p:cNvSpPr/>
            <p:nvPr/>
          </p:nvSpPr>
          <p:spPr>
            <a:xfrm>
              <a:off x="1990" y="165"/>
              <a:ext cx="2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61456" name="Text Box 25"/>
          <p:cNvSpPr txBox="1"/>
          <p:nvPr/>
        </p:nvSpPr>
        <p:spPr>
          <a:xfrm>
            <a:off x="468313" y="3357563"/>
            <a:ext cx="61198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描述的是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点处质点的振动情况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57" name="Text Box 26"/>
          <p:cNvSpPr txBox="1"/>
          <p:nvPr/>
        </p:nvSpPr>
        <p:spPr>
          <a:xfrm>
            <a:off x="611188" y="5661025"/>
            <a:ext cx="72009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描述的是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时刻所有质点的运动情况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1458" name="Group 51"/>
          <p:cNvGrpSpPr/>
          <p:nvPr/>
        </p:nvGrpSpPr>
        <p:grpSpPr>
          <a:xfrm>
            <a:off x="6083300" y="1028700"/>
            <a:ext cx="3060700" cy="2349500"/>
            <a:chOff x="0" y="0"/>
            <a:chExt cx="1928" cy="1480"/>
          </a:xfrm>
        </p:grpSpPr>
        <p:sp>
          <p:nvSpPr>
            <p:cNvPr id="60441" name="Line 37"/>
            <p:cNvSpPr/>
            <p:nvPr/>
          </p:nvSpPr>
          <p:spPr>
            <a:xfrm flipV="1">
              <a:off x="0" y="159"/>
              <a:ext cx="1" cy="132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60442" name="Line 38"/>
            <p:cNvSpPr/>
            <p:nvPr/>
          </p:nvSpPr>
          <p:spPr>
            <a:xfrm flipV="1">
              <a:off x="1" y="781"/>
              <a:ext cx="1927" cy="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60443" name="Freeform 39"/>
            <p:cNvSpPr/>
            <p:nvPr/>
          </p:nvSpPr>
          <p:spPr>
            <a:xfrm>
              <a:off x="1" y="197"/>
              <a:ext cx="1541" cy="1203"/>
            </a:xfrm>
            <a:custGeom>
              <a:avLst/>
              <a:gdLst/>
              <a:ahLst/>
              <a:cxnLst>
                <a:cxn ang="0">
                  <a:pos x="0" y="663"/>
                </a:cxn>
                <a:cxn ang="0">
                  <a:pos x="268" y="95"/>
                </a:cxn>
                <a:cxn ang="0">
                  <a:pos x="669" y="1231"/>
                </a:cxn>
                <a:cxn ang="0">
                  <a:pos x="1070" y="95"/>
                </a:cxn>
                <a:cxn ang="0">
                  <a:pos x="1472" y="1231"/>
                </a:cxn>
                <a:cxn ang="0">
                  <a:pos x="1740" y="663"/>
                </a:cxn>
              </a:cxnLst>
              <a:pathLst>
                <a:path w="1365" h="1092">
                  <a:moveTo>
                    <a:pt x="0" y="546"/>
                  </a:moveTo>
                  <a:cubicBezTo>
                    <a:pt x="61" y="273"/>
                    <a:pt x="123" y="0"/>
                    <a:pt x="210" y="78"/>
                  </a:cubicBezTo>
                  <a:cubicBezTo>
                    <a:pt x="297" y="156"/>
                    <a:pt x="420" y="1014"/>
                    <a:pt x="525" y="1014"/>
                  </a:cubicBezTo>
                  <a:cubicBezTo>
                    <a:pt x="630" y="1014"/>
                    <a:pt x="735" y="78"/>
                    <a:pt x="840" y="78"/>
                  </a:cubicBezTo>
                  <a:cubicBezTo>
                    <a:pt x="945" y="78"/>
                    <a:pt x="1068" y="936"/>
                    <a:pt x="1155" y="1014"/>
                  </a:cubicBezTo>
                  <a:cubicBezTo>
                    <a:pt x="1242" y="1092"/>
                    <a:pt x="1303" y="819"/>
                    <a:pt x="1365" y="546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0444" name="Text Box 44"/>
            <p:cNvSpPr txBox="1"/>
            <p:nvPr/>
          </p:nvSpPr>
          <p:spPr>
            <a:xfrm>
              <a:off x="11" y="0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0445" name="Text Box 45"/>
            <p:cNvSpPr txBox="1"/>
            <p:nvPr/>
          </p:nvSpPr>
          <p:spPr>
            <a:xfrm>
              <a:off x="76" y="786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O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0446" name="Text Box 49"/>
            <p:cNvSpPr txBox="1"/>
            <p:nvPr/>
          </p:nvSpPr>
          <p:spPr>
            <a:xfrm>
              <a:off x="1583" y="770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t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61465" name="Group 68"/>
          <p:cNvGrpSpPr/>
          <p:nvPr/>
        </p:nvGrpSpPr>
        <p:grpSpPr>
          <a:xfrm>
            <a:off x="5911850" y="3562350"/>
            <a:ext cx="3124200" cy="2097088"/>
            <a:chOff x="0" y="0"/>
            <a:chExt cx="1968" cy="1321"/>
          </a:xfrm>
        </p:grpSpPr>
        <p:sp>
          <p:nvSpPr>
            <p:cNvPr id="60432" name="Line 53"/>
            <p:cNvSpPr/>
            <p:nvPr/>
          </p:nvSpPr>
          <p:spPr>
            <a:xfrm flipV="1">
              <a:off x="334" y="0"/>
              <a:ext cx="1" cy="132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60433" name="Line 54"/>
            <p:cNvSpPr/>
            <p:nvPr/>
          </p:nvSpPr>
          <p:spPr>
            <a:xfrm flipV="1">
              <a:off x="290" y="622"/>
              <a:ext cx="1678" cy="2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60434" name="Freeform 55"/>
            <p:cNvSpPr/>
            <p:nvPr/>
          </p:nvSpPr>
          <p:spPr>
            <a:xfrm>
              <a:off x="335" y="0"/>
              <a:ext cx="1389" cy="1249"/>
            </a:xfrm>
            <a:custGeom>
              <a:avLst/>
              <a:gdLst/>
              <a:ahLst/>
              <a:cxnLst>
                <a:cxn ang="0">
                  <a:pos x="0" y="715"/>
                </a:cxn>
                <a:cxn ang="0">
                  <a:pos x="218" y="102"/>
                </a:cxn>
                <a:cxn ang="0">
                  <a:pos x="543" y="1327"/>
                </a:cxn>
                <a:cxn ang="0">
                  <a:pos x="870" y="102"/>
                </a:cxn>
                <a:cxn ang="0">
                  <a:pos x="1196" y="1327"/>
                </a:cxn>
                <a:cxn ang="0">
                  <a:pos x="1413" y="715"/>
                </a:cxn>
              </a:cxnLst>
              <a:pathLst>
                <a:path w="1365" h="1092">
                  <a:moveTo>
                    <a:pt x="0" y="546"/>
                  </a:moveTo>
                  <a:cubicBezTo>
                    <a:pt x="61" y="273"/>
                    <a:pt x="123" y="0"/>
                    <a:pt x="210" y="78"/>
                  </a:cubicBezTo>
                  <a:cubicBezTo>
                    <a:pt x="297" y="156"/>
                    <a:pt x="420" y="1014"/>
                    <a:pt x="525" y="1014"/>
                  </a:cubicBezTo>
                  <a:cubicBezTo>
                    <a:pt x="630" y="1014"/>
                    <a:pt x="735" y="78"/>
                    <a:pt x="840" y="78"/>
                  </a:cubicBezTo>
                  <a:cubicBezTo>
                    <a:pt x="945" y="78"/>
                    <a:pt x="1068" y="936"/>
                    <a:pt x="1155" y="1014"/>
                  </a:cubicBezTo>
                  <a:cubicBezTo>
                    <a:pt x="1242" y="1092"/>
                    <a:pt x="1303" y="819"/>
                    <a:pt x="1365" y="546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0435" name="Line 56"/>
            <p:cNvSpPr/>
            <p:nvPr/>
          </p:nvSpPr>
          <p:spPr>
            <a:xfrm>
              <a:off x="1471" y="440"/>
              <a:ext cx="293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60436" name="Text Box 60"/>
            <p:cNvSpPr txBox="1"/>
            <p:nvPr/>
          </p:nvSpPr>
          <p:spPr>
            <a:xfrm>
              <a:off x="73" y="52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0437" name="Text Box 61"/>
            <p:cNvSpPr txBox="1"/>
            <p:nvPr/>
          </p:nvSpPr>
          <p:spPr>
            <a:xfrm>
              <a:off x="0" y="642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O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0438" name="Text Box 64"/>
            <p:cNvSpPr txBox="1"/>
            <p:nvPr/>
          </p:nvSpPr>
          <p:spPr>
            <a:xfrm>
              <a:off x="1547" y="73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0439" name="Text Box 65"/>
            <p:cNvSpPr txBox="1"/>
            <p:nvPr/>
          </p:nvSpPr>
          <p:spPr>
            <a:xfrm>
              <a:off x="1749" y="561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0440" name="Rectangle 67"/>
            <p:cNvSpPr/>
            <p:nvPr/>
          </p:nvSpPr>
          <p:spPr>
            <a:xfrm>
              <a:off x="583" y="7"/>
              <a:ext cx="4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t=t</a:t>
              </a:r>
              <a:r>
                <a:rPr lang="en-US" altLang="zh-CN" sz="2400" b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2" grpId="0"/>
      <p:bldP spid="61456" grpId="0"/>
      <p:bldP spid="6145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43" name="Text Box 4"/>
          <p:cNvSpPr txBox="1"/>
          <p:nvPr/>
        </p:nvSpPr>
        <p:spPr>
          <a:xfrm>
            <a:off x="250825" y="188913"/>
            <a:ext cx="8497888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反映波是振动状态的传播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都在变化，表明各质点在不同时刻的位移分布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1444" name="Group 134"/>
          <p:cNvGrpSpPr/>
          <p:nvPr/>
        </p:nvGrpSpPr>
        <p:grpSpPr>
          <a:xfrm>
            <a:off x="179388" y="495300"/>
            <a:ext cx="8459787" cy="2819400"/>
            <a:chOff x="0" y="0"/>
            <a:chExt cx="5329" cy="1776"/>
          </a:xfrm>
        </p:grpSpPr>
        <p:grpSp>
          <p:nvGrpSpPr>
            <p:cNvPr id="61448" name="Group 29"/>
            <p:cNvGrpSpPr/>
            <p:nvPr/>
          </p:nvGrpSpPr>
          <p:grpSpPr>
            <a:xfrm>
              <a:off x="48" y="0"/>
              <a:ext cx="5281" cy="1576"/>
              <a:chOff x="0" y="0"/>
              <a:chExt cx="5281" cy="1576"/>
            </a:xfrm>
          </p:grpSpPr>
          <p:sp>
            <p:nvSpPr>
              <p:cNvPr id="61544" name="Line 30"/>
              <p:cNvSpPr/>
              <p:nvPr/>
            </p:nvSpPr>
            <p:spPr>
              <a:xfrm>
                <a:off x="0" y="856"/>
                <a:ext cx="5077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61545" name="Line 31"/>
              <p:cNvSpPr/>
              <p:nvPr/>
            </p:nvSpPr>
            <p:spPr>
              <a:xfrm flipV="1">
                <a:off x="0" y="184"/>
                <a:ext cx="0" cy="139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61546" name="Text Box 32"/>
              <p:cNvSpPr txBox="1"/>
              <p:nvPr/>
            </p:nvSpPr>
            <p:spPr>
              <a:xfrm>
                <a:off x="4945" y="787"/>
                <a:ext cx="3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i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x</a:t>
                </a:r>
                <a:endParaRPr lang="en-US" altLang="zh-CN" sz="2800" i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61547" name="Rectangle 33"/>
              <p:cNvSpPr/>
              <p:nvPr/>
            </p:nvSpPr>
            <p:spPr>
              <a:xfrm>
                <a:off x="42" y="0"/>
                <a:ext cx="229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i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y</a:t>
                </a:r>
                <a:endParaRPr lang="en-US" altLang="zh-CN" sz="2800" i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pSp>
          <p:nvGrpSpPr>
            <p:cNvPr id="61449" name="Group 129"/>
            <p:cNvGrpSpPr/>
            <p:nvPr/>
          </p:nvGrpSpPr>
          <p:grpSpPr>
            <a:xfrm>
              <a:off x="24" y="480"/>
              <a:ext cx="4512" cy="978"/>
              <a:chOff x="0" y="0"/>
              <a:chExt cx="4512" cy="978"/>
            </a:xfrm>
          </p:grpSpPr>
          <p:grpSp>
            <p:nvGrpSpPr>
              <p:cNvPr id="61502" name="Group 35"/>
              <p:cNvGrpSpPr/>
              <p:nvPr/>
            </p:nvGrpSpPr>
            <p:grpSpPr>
              <a:xfrm>
                <a:off x="0" y="0"/>
                <a:ext cx="4512" cy="768"/>
                <a:chOff x="0" y="0"/>
                <a:chExt cx="4512" cy="768"/>
              </a:xfrm>
            </p:grpSpPr>
            <p:grpSp>
              <p:nvGrpSpPr>
                <p:cNvPr id="61504" name="Group 36"/>
                <p:cNvGrpSpPr/>
                <p:nvPr/>
              </p:nvGrpSpPr>
              <p:grpSpPr>
                <a:xfrm flipV="1">
                  <a:off x="1104" y="336"/>
                  <a:ext cx="1200" cy="432"/>
                  <a:chOff x="0" y="0"/>
                  <a:chExt cx="1200" cy="432"/>
                </a:xfrm>
              </p:grpSpPr>
              <p:sp>
                <p:nvSpPr>
                  <p:cNvPr id="61535" name="Oval 37"/>
                  <p:cNvSpPr/>
                  <p:nvPr/>
                </p:nvSpPr>
                <p:spPr>
                  <a:xfrm>
                    <a:off x="0" y="336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36" name="Oval 38"/>
                  <p:cNvSpPr/>
                  <p:nvPr/>
                </p:nvSpPr>
                <p:spPr>
                  <a:xfrm>
                    <a:off x="144" y="24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37" name="Oval 39"/>
                  <p:cNvSpPr/>
                  <p:nvPr/>
                </p:nvSpPr>
                <p:spPr>
                  <a:xfrm>
                    <a:off x="288" y="144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38" name="Oval 40"/>
                  <p:cNvSpPr/>
                  <p:nvPr/>
                </p:nvSpPr>
                <p:spPr>
                  <a:xfrm>
                    <a:off x="432" y="48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39" name="Oval 41"/>
                  <p:cNvSpPr/>
                  <p:nvPr/>
                </p:nvSpPr>
                <p:spPr>
                  <a:xfrm>
                    <a:off x="576" y="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40" name="Oval 42"/>
                  <p:cNvSpPr/>
                  <p:nvPr/>
                </p:nvSpPr>
                <p:spPr>
                  <a:xfrm>
                    <a:off x="720" y="48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41" name="Oval 43"/>
                  <p:cNvSpPr/>
                  <p:nvPr/>
                </p:nvSpPr>
                <p:spPr>
                  <a:xfrm>
                    <a:off x="864" y="144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42" name="Oval 44"/>
                  <p:cNvSpPr/>
                  <p:nvPr/>
                </p:nvSpPr>
                <p:spPr>
                  <a:xfrm>
                    <a:off x="1008" y="24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43" name="Oval 45"/>
                  <p:cNvSpPr/>
                  <p:nvPr/>
                </p:nvSpPr>
                <p:spPr>
                  <a:xfrm>
                    <a:off x="1104" y="336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  <p:grpSp>
              <p:nvGrpSpPr>
                <p:cNvPr id="61505" name="Group 46"/>
                <p:cNvGrpSpPr/>
                <p:nvPr/>
              </p:nvGrpSpPr>
              <p:grpSpPr>
                <a:xfrm>
                  <a:off x="0" y="0"/>
                  <a:ext cx="1200" cy="432"/>
                  <a:chOff x="0" y="0"/>
                  <a:chExt cx="1200" cy="432"/>
                </a:xfrm>
              </p:grpSpPr>
              <p:sp>
                <p:nvSpPr>
                  <p:cNvPr id="61526" name="Oval 47"/>
                  <p:cNvSpPr/>
                  <p:nvPr/>
                </p:nvSpPr>
                <p:spPr>
                  <a:xfrm>
                    <a:off x="0" y="336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27" name="Oval 48"/>
                  <p:cNvSpPr/>
                  <p:nvPr/>
                </p:nvSpPr>
                <p:spPr>
                  <a:xfrm>
                    <a:off x="144" y="24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28" name="Oval 49"/>
                  <p:cNvSpPr/>
                  <p:nvPr/>
                </p:nvSpPr>
                <p:spPr>
                  <a:xfrm>
                    <a:off x="288" y="144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29" name="Oval 50"/>
                  <p:cNvSpPr/>
                  <p:nvPr/>
                </p:nvSpPr>
                <p:spPr>
                  <a:xfrm>
                    <a:off x="432" y="48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30" name="Oval 51"/>
                  <p:cNvSpPr/>
                  <p:nvPr/>
                </p:nvSpPr>
                <p:spPr>
                  <a:xfrm>
                    <a:off x="576" y="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31" name="Oval 52"/>
                  <p:cNvSpPr/>
                  <p:nvPr/>
                </p:nvSpPr>
                <p:spPr>
                  <a:xfrm>
                    <a:off x="720" y="48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32" name="Oval 53"/>
                  <p:cNvSpPr/>
                  <p:nvPr/>
                </p:nvSpPr>
                <p:spPr>
                  <a:xfrm>
                    <a:off x="864" y="144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33" name="Oval 54"/>
                  <p:cNvSpPr/>
                  <p:nvPr/>
                </p:nvSpPr>
                <p:spPr>
                  <a:xfrm>
                    <a:off x="1008" y="24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34" name="Oval 55"/>
                  <p:cNvSpPr/>
                  <p:nvPr/>
                </p:nvSpPr>
                <p:spPr>
                  <a:xfrm>
                    <a:off x="1104" y="336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  <p:grpSp>
              <p:nvGrpSpPr>
                <p:cNvPr id="61506" name="Group 56"/>
                <p:cNvGrpSpPr/>
                <p:nvPr/>
              </p:nvGrpSpPr>
              <p:grpSpPr>
                <a:xfrm>
                  <a:off x="2208" y="0"/>
                  <a:ext cx="1200" cy="432"/>
                  <a:chOff x="0" y="0"/>
                  <a:chExt cx="1200" cy="432"/>
                </a:xfrm>
              </p:grpSpPr>
              <p:sp>
                <p:nvSpPr>
                  <p:cNvPr id="61517" name="Oval 57"/>
                  <p:cNvSpPr/>
                  <p:nvPr/>
                </p:nvSpPr>
                <p:spPr>
                  <a:xfrm>
                    <a:off x="0" y="336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18" name="Oval 58"/>
                  <p:cNvSpPr/>
                  <p:nvPr/>
                </p:nvSpPr>
                <p:spPr>
                  <a:xfrm>
                    <a:off x="144" y="24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19" name="Oval 59"/>
                  <p:cNvSpPr/>
                  <p:nvPr/>
                </p:nvSpPr>
                <p:spPr>
                  <a:xfrm>
                    <a:off x="288" y="144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20" name="Oval 60"/>
                  <p:cNvSpPr/>
                  <p:nvPr/>
                </p:nvSpPr>
                <p:spPr>
                  <a:xfrm>
                    <a:off x="432" y="48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21" name="Oval 61"/>
                  <p:cNvSpPr/>
                  <p:nvPr/>
                </p:nvSpPr>
                <p:spPr>
                  <a:xfrm>
                    <a:off x="576" y="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22" name="Oval 62"/>
                  <p:cNvSpPr/>
                  <p:nvPr/>
                </p:nvSpPr>
                <p:spPr>
                  <a:xfrm>
                    <a:off x="720" y="48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23" name="Oval 63"/>
                  <p:cNvSpPr/>
                  <p:nvPr/>
                </p:nvSpPr>
                <p:spPr>
                  <a:xfrm>
                    <a:off x="864" y="144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24" name="Oval 64"/>
                  <p:cNvSpPr/>
                  <p:nvPr/>
                </p:nvSpPr>
                <p:spPr>
                  <a:xfrm>
                    <a:off x="1008" y="24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25" name="Oval 65"/>
                  <p:cNvSpPr/>
                  <p:nvPr/>
                </p:nvSpPr>
                <p:spPr>
                  <a:xfrm>
                    <a:off x="1104" y="336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  <p:grpSp>
              <p:nvGrpSpPr>
                <p:cNvPr id="61507" name="Group 66"/>
                <p:cNvGrpSpPr/>
                <p:nvPr/>
              </p:nvGrpSpPr>
              <p:grpSpPr>
                <a:xfrm flipV="1">
                  <a:off x="3312" y="336"/>
                  <a:ext cx="1200" cy="432"/>
                  <a:chOff x="0" y="0"/>
                  <a:chExt cx="1200" cy="432"/>
                </a:xfrm>
              </p:grpSpPr>
              <p:sp>
                <p:nvSpPr>
                  <p:cNvPr id="61508" name="Oval 67"/>
                  <p:cNvSpPr/>
                  <p:nvPr/>
                </p:nvSpPr>
                <p:spPr>
                  <a:xfrm>
                    <a:off x="0" y="336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09" name="Oval 68"/>
                  <p:cNvSpPr/>
                  <p:nvPr/>
                </p:nvSpPr>
                <p:spPr>
                  <a:xfrm>
                    <a:off x="144" y="24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10" name="Oval 69"/>
                  <p:cNvSpPr/>
                  <p:nvPr/>
                </p:nvSpPr>
                <p:spPr>
                  <a:xfrm>
                    <a:off x="288" y="144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11" name="Oval 70"/>
                  <p:cNvSpPr/>
                  <p:nvPr/>
                </p:nvSpPr>
                <p:spPr>
                  <a:xfrm>
                    <a:off x="432" y="48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12" name="Oval 71"/>
                  <p:cNvSpPr/>
                  <p:nvPr/>
                </p:nvSpPr>
                <p:spPr>
                  <a:xfrm>
                    <a:off x="576" y="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13" name="Oval 72"/>
                  <p:cNvSpPr/>
                  <p:nvPr/>
                </p:nvSpPr>
                <p:spPr>
                  <a:xfrm>
                    <a:off x="720" y="48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14" name="Oval 73"/>
                  <p:cNvSpPr/>
                  <p:nvPr/>
                </p:nvSpPr>
                <p:spPr>
                  <a:xfrm>
                    <a:off x="864" y="144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15" name="Oval 74"/>
                  <p:cNvSpPr/>
                  <p:nvPr/>
                </p:nvSpPr>
                <p:spPr>
                  <a:xfrm>
                    <a:off x="1008" y="24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16" name="Oval 75"/>
                  <p:cNvSpPr/>
                  <p:nvPr/>
                </p:nvSpPr>
                <p:spPr>
                  <a:xfrm>
                    <a:off x="1104" y="336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</p:grpSp>
          <p:graphicFrame>
            <p:nvGraphicFramePr>
              <p:cNvPr id="61503" name="Object 52"/>
              <p:cNvGraphicFramePr>
                <a:graphicFrameLocks noChangeAspect="1"/>
              </p:cNvGraphicFramePr>
              <p:nvPr/>
            </p:nvGraphicFramePr>
            <p:xfrm>
              <a:off x="1442" y="642"/>
              <a:ext cx="25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1" imgW="152400" imgH="330200" progId="Equation.3">
                      <p:embed/>
                    </p:oleObj>
                  </mc:Choice>
                  <mc:Fallback>
                    <p:oleObj name="" r:id="rId1" imgW="152400" imgH="330200" progId="Equation.3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442" y="642"/>
                            <a:ext cx="258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450" name="Group 77"/>
            <p:cNvGrpSpPr/>
            <p:nvPr/>
          </p:nvGrpSpPr>
          <p:grpSpPr>
            <a:xfrm>
              <a:off x="0" y="298"/>
              <a:ext cx="4944" cy="960"/>
              <a:chOff x="0" y="0"/>
              <a:chExt cx="4944" cy="960"/>
            </a:xfrm>
          </p:grpSpPr>
          <p:grpSp>
            <p:nvGrpSpPr>
              <p:cNvPr id="61456" name="Group 78"/>
              <p:cNvGrpSpPr/>
              <p:nvPr/>
            </p:nvGrpSpPr>
            <p:grpSpPr>
              <a:xfrm>
                <a:off x="0" y="192"/>
                <a:ext cx="4944" cy="768"/>
                <a:chOff x="0" y="0"/>
                <a:chExt cx="4944" cy="768"/>
              </a:xfrm>
            </p:grpSpPr>
            <p:grpSp>
              <p:nvGrpSpPr>
                <p:cNvPr id="61458" name="Group 79"/>
                <p:cNvGrpSpPr/>
                <p:nvPr/>
              </p:nvGrpSpPr>
              <p:grpSpPr>
                <a:xfrm>
                  <a:off x="432" y="0"/>
                  <a:ext cx="4512" cy="768"/>
                  <a:chOff x="0" y="0"/>
                  <a:chExt cx="4512" cy="768"/>
                </a:xfrm>
              </p:grpSpPr>
              <p:grpSp>
                <p:nvGrpSpPr>
                  <p:cNvPr id="61462" name="Group 80"/>
                  <p:cNvGrpSpPr/>
                  <p:nvPr/>
                </p:nvGrpSpPr>
                <p:grpSpPr>
                  <a:xfrm flipV="1">
                    <a:off x="1104" y="336"/>
                    <a:ext cx="1200" cy="432"/>
                    <a:chOff x="0" y="0"/>
                    <a:chExt cx="1200" cy="432"/>
                  </a:xfrm>
                </p:grpSpPr>
                <p:sp>
                  <p:nvSpPr>
                    <p:cNvPr id="61493" name="Oval 81"/>
                    <p:cNvSpPr/>
                    <p:nvPr/>
                  </p:nvSpPr>
                  <p:spPr>
                    <a:xfrm>
                      <a:off x="0" y="336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94" name="Oval 82"/>
                    <p:cNvSpPr/>
                    <p:nvPr/>
                  </p:nvSpPr>
                  <p:spPr>
                    <a:xfrm>
                      <a:off x="144" y="24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95" name="Oval 83"/>
                    <p:cNvSpPr/>
                    <p:nvPr/>
                  </p:nvSpPr>
                  <p:spPr>
                    <a:xfrm>
                      <a:off x="288" y="144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96" name="Oval 84"/>
                    <p:cNvSpPr/>
                    <p:nvPr/>
                  </p:nvSpPr>
                  <p:spPr>
                    <a:xfrm>
                      <a:off x="432" y="48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97" name="Oval 85"/>
                    <p:cNvSpPr/>
                    <p:nvPr/>
                  </p:nvSpPr>
                  <p:spPr>
                    <a:xfrm>
                      <a:off x="576" y="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98" name="Oval 86"/>
                    <p:cNvSpPr/>
                    <p:nvPr/>
                  </p:nvSpPr>
                  <p:spPr>
                    <a:xfrm>
                      <a:off x="720" y="48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99" name="Oval 87"/>
                    <p:cNvSpPr/>
                    <p:nvPr/>
                  </p:nvSpPr>
                  <p:spPr>
                    <a:xfrm>
                      <a:off x="864" y="144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500" name="Oval 88"/>
                    <p:cNvSpPr/>
                    <p:nvPr/>
                  </p:nvSpPr>
                  <p:spPr>
                    <a:xfrm>
                      <a:off x="1008" y="24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501" name="Oval 89"/>
                    <p:cNvSpPr/>
                    <p:nvPr/>
                  </p:nvSpPr>
                  <p:spPr>
                    <a:xfrm>
                      <a:off x="1104" y="336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</p:grpSp>
              <p:grpSp>
                <p:nvGrpSpPr>
                  <p:cNvPr id="61463" name="Group 90"/>
                  <p:cNvGrpSpPr/>
                  <p:nvPr/>
                </p:nvGrpSpPr>
                <p:grpSpPr>
                  <a:xfrm>
                    <a:off x="0" y="0"/>
                    <a:ext cx="1200" cy="432"/>
                    <a:chOff x="0" y="0"/>
                    <a:chExt cx="1200" cy="432"/>
                  </a:xfrm>
                </p:grpSpPr>
                <p:sp>
                  <p:nvSpPr>
                    <p:cNvPr id="61484" name="Oval 91"/>
                    <p:cNvSpPr/>
                    <p:nvPr/>
                  </p:nvSpPr>
                  <p:spPr>
                    <a:xfrm>
                      <a:off x="0" y="336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85" name="Oval 92"/>
                    <p:cNvSpPr/>
                    <p:nvPr/>
                  </p:nvSpPr>
                  <p:spPr>
                    <a:xfrm>
                      <a:off x="144" y="24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86" name="Oval 93"/>
                    <p:cNvSpPr/>
                    <p:nvPr/>
                  </p:nvSpPr>
                  <p:spPr>
                    <a:xfrm>
                      <a:off x="288" y="144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87" name="Oval 94"/>
                    <p:cNvSpPr/>
                    <p:nvPr/>
                  </p:nvSpPr>
                  <p:spPr>
                    <a:xfrm>
                      <a:off x="432" y="48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88" name="Oval 95"/>
                    <p:cNvSpPr/>
                    <p:nvPr/>
                  </p:nvSpPr>
                  <p:spPr>
                    <a:xfrm>
                      <a:off x="576" y="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89" name="Oval 96"/>
                    <p:cNvSpPr/>
                    <p:nvPr/>
                  </p:nvSpPr>
                  <p:spPr>
                    <a:xfrm>
                      <a:off x="720" y="48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90" name="Oval 97"/>
                    <p:cNvSpPr/>
                    <p:nvPr/>
                  </p:nvSpPr>
                  <p:spPr>
                    <a:xfrm>
                      <a:off x="864" y="144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91" name="Oval 98"/>
                    <p:cNvSpPr/>
                    <p:nvPr/>
                  </p:nvSpPr>
                  <p:spPr>
                    <a:xfrm>
                      <a:off x="1008" y="24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92" name="Oval 99"/>
                    <p:cNvSpPr/>
                    <p:nvPr/>
                  </p:nvSpPr>
                  <p:spPr>
                    <a:xfrm>
                      <a:off x="1104" y="336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</p:grpSp>
              <p:grpSp>
                <p:nvGrpSpPr>
                  <p:cNvPr id="61464" name="Group 100"/>
                  <p:cNvGrpSpPr/>
                  <p:nvPr/>
                </p:nvGrpSpPr>
                <p:grpSpPr>
                  <a:xfrm>
                    <a:off x="2208" y="0"/>
                    <a:ext cx="1200" cy="432"/>
                    <a:chOff x="0" y="0"/>
                    <a:chExt cx="1200" cy="432"/>
                  </a:xfrm>
                </p:grpSpPr>
                <p:sp>
                  <p:nvSpPr>
                    <p:cNvPr id="61475" name="Oval 101"/>
                    <p:cNvSpPr/>
                    <p:nvPr/>
                  </p:nvSpPr>
                  <p:spPr>
                    <a:xfrm>
                      <a:off x="0" y="336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76" name="Oval 102"/>
                    <p:cNvSpPr/>
                    <p:nvPr/>
                  </p:nvSpPr>
                  <p:spPr>
                    <a:xfrm>
                      <a:off x="144" y="24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77" name="Oval 103"/>
                    <p:cNvSpPr/>
                    <p:nvPr/>
                  </p:nvSpPr>
                  <p:spPr>
                    <a:xfrm>
                      <a:off x="288" y="144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78" name="Oval 104"/>
                    <p:cNvSpPr/>
                    <p:nvPr/>
                  </p:nvSpPr>
                  <p:spPr>
                    <a:xfrm>
                      <a:off x="432" y="48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79" name="Oval 105"/>
                    <p:cNvSpPr/>
                    <p:nvPr/>
                  </p:nvSpPr>
                  <p:spPr>
                    <a:xfrm>
                      <a:off x="576" y="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80" name="Oval 106"/>
                    <p:cNvSpPr/>
                    <p:nvPr/>
                  </p:nvSpPr>
                  <p:spPr>
                    <a:xfrm>
                      <a:off x="720" y="48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81" name="Oval 107"/>
                    <p:cNvSpPr/>
                    <p:nvPr/>
                  </p:nvSpPr>
                  <p:spPr>
                    <a:xfrm>
                      <a:off x="864" y="144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82" name="Oval 108"/>
                    <p:cNvSpPr/>
                    <p:nvPr/>
                  </p:nvSpPr>
                  <p:spPr>
                    <a:xfrm>
                      <a:off x="1008" y="24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83" name="Oval 109"/>
                    <p:cNvSpPr/>
                    <p:nvPr/>
                  </p:nvSpPr>
                  <p:spPr>
                    <a:xfrm>
                      <a:off x="1104" y="336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</p:grpSp>
              <p:grpSp>
                <p:nvGrpSpPr>
                  <p:cNvPr id="61465" name="Group 110"/>
                  <p:cNvGrpSpPr/>
                  <p:nvPr/>
                </p:nvGrpSpPr>
                <p:grpSpPr>
                  <a:xfrm flipV="1">
                    <a:off x="3312" y="336"/>
                    <a:ext cx="1200" cy="432"/>
                    <a:chOff x="0" y="0"/>
                    <a:chExt cx="1200" cy="432"/>
                  </a:xfrm>
                </p:grpSpPr>
                <p:sp>
                  <p:nvSpPr>
                    <p:cNvPr id="61466" name="Oval 111"/>
                    <p:cNvSpPr/>
                    <p:nvPr/>
                  </p:nvSpPr>
                  <p:spPr>
                    <a:xfrm>
                      <a:off x="0" y="336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67" name="Oval 112"/>
                    <p:cNvSpPr/>
                    <p:nvPr/>
                  </p:nvSpPr>
                  <p:spPr>
                    <a:xfrm>
                      <a:off x="144" y="24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68" name="Oval 113"/>
                    <p:cNvSpPr/>
                    <p:nvPr/>
                  </p:nvSpPr>
                  <p:spPr>
                    <a:xfrm>
                      <a:off x="288" y="144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69" name="Oval 114"/>
                    <p:cNvSpPr/>
                    <p:nvPr/>
                  </p:nvSpPr>
                  <p:spPr>
                    <a:xfrm>
                      <a:off x="432" y="48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70" name="Oval 115"/>
                    <p:cNvSpPr/>
                    <p:nvPr/>
                  </p:nvSpPr>
                  <p:spPr>
                    <a:xfrm>
                      <a:off x="576" y="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71" name="Oval 116"/>
                    <p:cNvSpPr/>
                    <p:nvPr/>
                  </p:nvSpPr>
                  <p:spPr>
                    <a:xfrm>
                      <a:off x="720" y="48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72" name="Oval 117"/>
                    <p:cNvSpPr/>
                    <p:nvPr/>
                  </p:nvSpPr>
                  <p:spPr>
                    <a:xfrm>
                      <a:off x="864" y="144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73" name="Oval 118"/>
                    <p:cNvSpPr/>
                    <p:nvPr/>
                  </p:nvSpPr>
                  <p:spPr>
                    <a:xfrm>
                      <a:off x="1008" y="24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74" name="Oval 119"/>
                    <p:cNvSpPr/>
                    <p:nvPr/>
                  </p:nvSpPr>
                  <p:spPr>
                    <a:xfrm>
                      <a:off x="1104" y="336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</p:grpSp>
            </p:grpSp>
            <p:sp>
              <p:nvSpPr>
                <p:cNvPr id="61459" name="Oval 120"/>
                <p:cNvSpPr/>
                <p:nvPr/>
              </p:nvSpPr>
              <p:spPr>
                <a:xfrm>
                  <a:off x="288" y="432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b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0"/>
                    </a:spcBef>
                    <a:buNone/>
                  </a:pPr>
                  <a:endParaRPr lang="zh-CN" altLang="zh-CN" sz="2400" b="1" dirty="0">
                    <a:solidFill>
                      <a:schemeClr val="bg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61460" name="Oval 121"/>
                <p:cNvSpPr/>
                <p:nvPr/>
              </p:nvSpPr>
              <p:spPr>
                <a:xfrm>
                  <a:off x="144" y="528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b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0"/>
                    </a:spcBef>
                    <a:buNone/>
                  </a:pPr>
                  <a:endParaRPr lang="zh-CN" altLang="zh-CN" sz="2400" b="1" dirty="0">
                    <a:solidFill>
                      <a:schemeClr val="bg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61461" name="Oval 122"/>
                <p:cNvSpPr/>
                <p:nvPr/>
              </p:nvSpPr>
              <p:spPr>
                <a:xfrm>
                  <a:off x="0" y="624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b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0"/>
                    </a:spcBef>
                    <a:buNone/>
                  </a:pPr>
                  <a:endParaRPr lang="zh-CN" altLang="zh-CN" sz="2400" b="1" dirty="0">
                    <a:solidFill>
                      <a:schemeClr val="bg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p:grpSp>
          <p:graphicFrame>
            <p:nvGraphicFramePr>
              <p:cNvPr id="61457" name="Object 99"/>
              <p:cNvGraphicFramePr>
                <a:graphicFrameLocks noChangeAspect="1"/>
              </p:cNvGraphicFramePr>
              <p:nvPr/>
            </p:nvGraphicFramePr>
            <p:xfrm>
              <a:off x="3456" y="0"/>
              <a:ext cx="28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6" name="" r:id="rId3" imgW="190500" imgH="330200" progId="Equation.3">
                      <p:embed/>
                    </p:oleObj>
                  </mc:Choice>
                  <mc:Fallback>
                    <p:oleObj name="" r:id="rId3" imgW="190500" imgH="330200" progId="Equation.3">
                      <p:embed/>
                      <p:pic>
                        <p:nvPicPr>
                          <p:cNvPr id="0" name="图片 3135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456" y="0"/>
                            <a:ext cx="287" cy="336"/>
                          </a:xfrm>
                          <a:prstGeom prst="rect">
                            <a:avLst/>
                          </a:prstGeom>
                          <a:solidFill>
                            <a:srgbClr val="FF3300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451" name="Line 124"/>
            <p:cNvSpPr/>
            <p:nvPr/>
          </p:nvSpPr>
          <p:spPr>
            <a:xfrm>
              <a:off x="1497" y="1621"/>
              <a:ext cx="181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452" name="Line 125"/>
            <p:cNvSpPr/>
            <p:nvPr/>
          </p:nvSpPr>
          <p:spPr>
            <a:xfrm flipH="1">
              <a:off x="2177" y="1621"/>
              <a:ext cx="182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453" name="Text Box 126"/>
            <p:cNvSpPr txBox="1"/>
            <p:nvPr/>
          </p:nvSpPr>
          <p:spPr>
            <a:xfrm>
              <a:off x="1724" y="1485"/>
              <a:ext cx="43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t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1454" name="Line 127"/>
            <p:cNvSpPr/>
            <p:nvPr/>
          </p:nvSpPr>
          <p:spPr>
            <a:xfrm>
              <a:off x="2177" y="1258"/>
              <a:ext cx="0" cy="499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455" name="Line 128"/>
            <p:cNvSpPr/>
            <p:nvPr/>
          </p:nvSpPr>
          <p:spPr>
            <a:xfrm>
              <a:off x="1724" y="1258"/>
              <a:ext cx="0" cy="499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62569" name="Object 105"/>
          <p:cNvGraphicFramePr>
            <a:graphicFrameLocks noChangeAspect="1"/>
          </p:cNvGraphicFramePr>
          <p:nvPr>
            <p:ph idx="1"/>
          </p:nvPr>
        </p:nvGraphicFramePr>
        <p:xfrm>
          <a:off x="900113" y="3429000"/>
          <a:ext cx="66960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5" imgW="4724400" imgH="635000" progId="Equation.3">
                  <p:embed/>
                </p:oleObj>
              </mc:Choice>
              <mc:Fallback>
                <p:oleObj name="" r:id="rId5" imgW="4724400" imgH="6350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900113" y="3429000"/>
                        <a:ext cx="6696075" cy="9794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70" name="Text Box 132"/>
          <p:cNvSpPr txBox="1"/>
          <p:nvPr/>
        </p:nvSpPr>
        <p:spPr>
          <a:xfrm>
            <a:off x="1611313" y="5229225"/>
            <a:ext cx="7532687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时刻，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处质点的振动状态经</a:t>
            </a:r>
            <a:r>
              <a:rPr lang="zh-CN" altLang="en-US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时间传到了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 + u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t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处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2571" name="Rectangle 133"/>
          <p:cNvSpPr/>
          <p:nvPr/>
        </p:nvSpPr>
        <p:spPr>
          <a:xfrm>
            <a:off x="395288" y="5229225"/>
            <a:ext cx="19446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结论：</a:t>
            </a:r>
            <a:endParaRPr lang="zh-CN" altLang="zh-CN" sz="2800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70" grpId="0"/>
      <p:bldP spid="625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171" name="Rectangle 4"/>
          <p:cNvSpPr/>
          <p:nvPr/>
        </p:nvSpPr>
        <p:spPr>
          <a:xfrm>
            <a:off x="250825" y="188913"/>
            <a:ext cx="42957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分类：横波  纵波 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172" name="Rectangle 5"/>
          <p:cNvSpPr/>
          <p:nvPr/>
        </p:nvSpPr>
        <p:spPr>
          <a:xfrm>
            <a:off x="239713" y="836613"/>
            <a:ext cx="46196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rgbClr val="0099FF"/>
              </a:buClr>
              <a:buSzPct val="80000"/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) 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横波：</a:t>
            </a:r>
            <a:endParaRPr lang="zh-CN" altLang="en-US" sz="2800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173" name="Text Box 6"/>
          <p:cNvSpPr txBox="1"/>
          <p:nvPr/>
        </p:nvSpPr>
        <p:spPr>
          <a:xfrm>
            <a:off x="1763713" y="838200"/>
            <a:ext cx="7019925" cy="952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25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介质质点的振动方向与波传播方向</a:t>
            </a:r>
            <a:r>
              <a:rPr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互垂直的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；如柔绳上传播的波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174" name="Object 7"/>
          <p:cNvGraphicFramePr>
            <a:graphicFrameLocks noChangeAspect="1"/>
          </p:cNvGraphicFramePr>
          <p:nvPr>
            <p:ph idx="1"/>
          </p:nvPr>
        </p:nvGraphicFramePr>
        <p:xfrm>
          <a:off x="827088" y="2349500"/>
          <a:ext cx="698500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810385" imgH="2096770" progId="">
                  <p:embed/>
                </p:oleObj>
              </mc:Choice>
              <mc:Fallback>
                <p:oleObj name="" r:id="rId1" imgW="1810385" imgH="2096770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rcRect l="-63" b="48817"/>
                      <a:stretch>
                        <a:fillRect/>
                      </a:stretch>
                    </p:blipFill>
                    <p:spPr>
                      <a:xfrm>
                        <a:off x="827088" y="2349500"/>
                        <a:ext cx="6985000" cy="2663825"/>
                      </a:xfrm>
                      <a:prstGeom prst="rect">
                        <a:avLst/>
                      </a:prstGeom>
                      <a:solidFill>
                        <a:srgbClr val="00CCFF">
                          <a:alpha val="39999"/>
                        </a:srgbClr>
                      </a:solidFill>
                      <a:ln>
                        <a:solidFill>
                          <a:srgbClr val="336699">
                            <a:alpha val="10000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2467" name="Text Box 4"/>
          <p:cNvSpPr txBox="1"/>
          <p:nvPr/>
        </p:nvSpPr>
        <p:spPr>
          <a:xfrm>
            <a:off x="107950" y="115888"/>
            <a:ext cx="63357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400" b="1" dirty="0">
                <a:latin typeface="楷体_GB2312" pitchFamily="1" charset="-122"/>
                <a:ea typeface="楷体" panose="02010609060101010101" pitchFamily="49" charset="-122"/>
              </a:rPr>
              <a:t>波函数、波形图与振动曲线的关系</a:t>
            </a:r>
            <a:endParaRPr lang="zh-CN" altLang="en-US" sz="2400" b="1" dirty="0"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62468" name="Text Box 7"/>
          <p:cNvSpPr txBox="1"/>
          <p:nvPr/>
        </p:nvSpPr>
        <p:spPr>
          <a:xfrm>
            <a:off x="179388" y="606425"/>
            <a:ext cx="7993062" cy="9445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）由波动方程能画出相应的波形图和质点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的振动曲线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2469" name="Group 28"/>
          <p:cNvGrpSpPr/>
          <p:nvPr/>
        </p:nvGrpSpPr>
        <p:grpSpPr>
          <a:xfrm>
            <a:off x="3332163" y="981075"/>
            <a:ext cx="3557587" cy="1017588"/>
            <a:chOff x="-10" y="0"/>
            <a:chExt cx="2241" cy="641"/>
          </a:xfrm>
        </p:grpSpPr>
        <p:graphicFrame>
          <p:nvGraphicFramePr>
            <p:cNvPr id="62493" name="Object 6"/>
            <p:cNvGraphicFramePr>
              <a:graphicFrameLocks noChangeAspect="1"/>
            </p:cNvGraphicFramePr>
            <p:nvPr/>
          </p:nvGraphicFramePr>
          <p:xfrm>
            <a:off x="-10" y="0"/>
            <a:ext cx="2241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" imgW="1243965" imgH="355600" progId="Equation.DSMT4">
                    <p:embed/>
                  </p:oleObj>
                </mc:Choice>
                <mc:Fallback>
                  <p:oleObj name="" r:id="rId1" imgW="1243965" imgH="355600" progId="Equation.DSMT4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-10" y="0"/>
                          <a:ext cx="2241" cy="6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4" name="Text Box 8"/>
            <p:cNvSpPr txBox="1"/>
            <p:nvPr/>
          </p:nvSpPr>
          <p:spPr>
            <a:xfrm>
              <a:off x="1813" y="91"/>
              <a:ext cx="2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Bookman Old Style" panose="02050604050505020204" pitchFamily="18" charset="0"/>
                  <a:sym typeface="楷体" panose="02010609060101010101" pitchFamily="49" charset="-122"/>
                </a:rPr>
                <a:t></a:t>
              </a:r>
              <a:endParaRPr lang="en-US" altLang="zh-CN" sz="2800" b="1" dirty="0">
                <a:latin typeface="Bookman Old Style" panose="02050604050505020204" pitchFamily="18" charset="0"/>
                <a:sym typeface="楷体" panose="02010609060101010101" pitchFamily="49" charset="-122"/>
              </a:endParaRPr>
            </a:p>
          </p:txBody>
        </p:sp>
      </p:grpSp>
      <p:sp>
        <p:nvSpPr>
          <p:cNvPr id="62470" name="Text Box 9"/>
          <p:cNvSpPr txBox="1"/>
          <p:nvPr/>
        </p:nvSpPr>
        <p:spPr>
          <a:xfrm>
            <a:off x="77788" y="1916113"/>
            <a:ext cx="9066212" cy="944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）由波形图能得到相应的波动方程，画出质点的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振动曲线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2471" name="Group 34"/>
          <p:cNvGrpSpPr/>
          <p:nvPr/>
        </p:nvGrpSpPr>
        <p:grpSpPr>
          <a:xfrm>
            <a:off x="2609850" y="2276475"/>
            <a:ext cx="5491163" cy="2619375"/>
            <a:chOff x="0" y="0"/>
            <a:chExt cx="3459" cy="1650"/>
          </a:xfrm>
        </p:grpSpPr>
        <p:sp>
          <p:nvSpPr>
            <p:cNvPr id="62478" name="Line 11"/>
            <p:cNvSpPr/>
            <p:nvPr/>
          </p:nvSpPr>
          <p:spPr>
            <a:xfrm flipH="1" flipV="1">
              <a:off x="329" y="136"/>
              <a:ext cx="15" cy="146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62479" name="Line 12"/>
            <p:cNvSpPr/>
            <p:nvPr/>
          </p:nvSpPr>
          <p:spPr>
            <a:xfrm>
              <a:off x="344" y="902"/>
              <a:ext cx="3115" cy="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62480" name="Freeform 13"/>
            <p:cNvSpPr/>
            <p:nvPr/>
          </p:nvSpPr>
          <p:spPr>
            <a:xfrm>
              <a:off x="346" y="280"/>
              <a:ext cx="2796" cy="1249"/>
            </a:xfrm>
            <a:custGeom>
              <a:avLst/>
              <a:gdLst/>
              <a:ahLst/>
              <a:cxnLst>
                <a:cxn ang="0">
                  <a:pos x="0" y="715"/>
                </a:cxn>
                <a:cxn ang="0">
                  <a:pos x="881" y="102"/>
                </a:cxn>
                <a:cxn ang="0">
                  <a:pos x="2202" y="1327"/>
                </a:cxn>
                <a:cxn ang="0">
                  <a:pos x="3525" y="102"/>
                </a:cxn>
                <a:cxn ang="0">
                  <a:pos x="4846" y="1327"/>
                </a:cxn>
                <a:cxn ang="0">
                  <a:pos x="5727" y="715"/>
                </a:cxn>
              </a:cxnLst>
              <a:pathLst>
                <a:path w="1365" h="1092">
                  <a:moveTo>
                    <a:pt x="0" y="546"/>
                  </a:moveTo>
                  <a:cubicBezTo>
                    <a:pt x="61" y="273"/>
                    <a:pt x="123" y="0"/>
                    <a:pt x="210" y="78"/>
                  </a:cubicBezTo>
                  <a:cubicBezTo>
                    <a:pt x="297" y="156"/>
                    <a:pt x="420" y="1014"/>
                    <a:pt x="525" y="1014"/>
                  </a:cubicBezTo>
                  <a:cubicBezTo>
                    <a:pt x="630" y="1014"/>
                    <a:pt x="735" y="78"/>
                    <a:pt x="840" y="78"/>
                  </a:cubicBezTo>
                  <a:cubicBezTo>
                    <a:pt x="945" y="78"/>
                    <a:pt x="1068" y="936"/>
                    <a:pt x="1155" y="1014"/>
                  </a:cubicBezTo>
                  <a:cubicBezTo>
                    <a:pt x="1242" y="1092"/>
                    <a:pt x="1303" y="819"/>
                    <a:pt x="1365" y="546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2481" name="Line 14"/>
            <p:cNvSpPr/>
            <p:nvPr/>
          </p:nvSpPr>
          <p:spPr>
            <a:xfrm>
              <a:off x="2507" y="318"/>
              <a:ext cx="293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62482" name="Line 15"/>
            <p:cNvSpPr/>
            <p:nvPr/>
          </p:nvSpPr>
          <p:spPr>
            <a:xfrm>
              <a:off x="1766" y="1307"/>
              <a:ext cx="0" cy="29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83" name="Line 16"/>
            <p:cNvSpPr/>
            <p:nvPr/>
          </p:nvSpPr>
          <p:spPr>
            <a:xfrm flipH="1">
              <a:off x="348" y="1496"/>
              <a:ext cx="49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62484" name="Line 17"/>
            <p:cNvSpPr/>
            <p:nvPr/>
          </p:nvSpPr>
          <p:spPr>
            <a:xfrm>
              <a:off x="1273" y="1496"/>
              <a:ext cx="49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62485" name="Text Box 18"/>
            <p:cNvSpPr txBox="1"/>
            <p:nvPr/>
          </p:nvSpPr>
          <p:spPr>
            <a:xfrm>
              <a:off x="346" y="0"/>
              <a:ext cx="25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86" name="Text Box 19"/>
            <p:cNvSpPr txBox="1"/>
            <p:nvPr/>
          </p:nvSpPr>
          <p:spPr>
            <a:xfrm>
              <a:off x="0" y="674"/>
              <a:ext cx="29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O</a:t>
              </a:r>
              <a:endPara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87" name="Text Box 20"/>
            <p:cNvSpPr txBox="1"/>
            <p:nvPr/>
          </p:nvSpPr>
          <p:spPr>
            <a:xfrm>
              <a:off x="926" y="1323"/>
              <a:ext cx="23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Bookman Old Style" panose="02050604050505020204" pitchFamily="18" charset="0"/>
                  <a:sym typeface="楷体" panose="02010609060101010101" pitchFamily="49" charset="-122"/>
                </a:rPr>
                <a:t></a:t>
              </a:r>
              <a:endParaRPr lang="en-US" altLang="zh-CN" sz="2800" b="1" dirty="0">
                <a:latin typeface="Bookman Old Style" panose="02050604050505020204" pitchFamily="18" charset="0"/>
                <a:sym typeface="楷体" panose="02010609060101010101" pitchFamily="49" charset="-122"/>
              </a:endParaRPr>
            </a:p>
          </p:txBody>
        </p:sp>
        <p:sp>
          <p:nvSpPr>
            <p:cNvPr id="62488" name="Text Box 22"/>
            <p:cNvSpPr txBox="1"/>
            <p:nvPr/>
          </p:nvSpPr>
          <p:spPr>
            <a:xfrm>
              <a:off x="2515" y="318"/>
              <a:ext cx="2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  <a:endPara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89" name="Text Box 23"/>
            <p:cNvSpPr txBox="1"/>
            <p:nvPr/>
          </p:nvSpPr>
          <p:spPr>
            <a:xfrm>
              <a:off x="2906" y="1012"/>
              <a:ext cx="25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90" name="Text Box 25"/>
            <p:cNvSpPr txBox="1"/>
            <p:nvPr/>
          </p:nvSpPr>
          <p:spPr>
            <a:xfrm>
              <a:off x="1189" y="323"/>
              <a:ext cx="21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t</a:t>
              </a:r>
              <a:endPara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2491" name="Line 26"/>
            <p:cNvSpPr/>
            <p:nvPr/>
          </p:nvSpPr>
          <p:spPr>
            <a:xfrm>
              <a:off x="329" y="363"/>
              <a:ext cx="454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92" name="Text Box 27"/>
            <p:cNvSpPr txBox="1"/>
            <p:nvPr/>
          </p:nvSpPr>
          <p:spPr>
            <a:xfrm>
              <a:off x="38" y="227"/>
              <a:ext cx="2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A</a:t>
              </a:r>
              <a:endPara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62472" name="Group 29"/>
          <p:cNvGrpSpPr/>
          <p:nvPr/>
        </p:nvGrpSpPr>
        <p:grpSpPr>
          <a:xfrm>
            <a:off x="179388" y="4724400"/>
            <a:ext cx="3816350" cy="1152525"/>
            <a:chOff x="0" y="0"/>
            <a:chExt cx="2221" cy="641"/>
          </a:xfrm>
        </p:grpSpPr>
        <p:graphicFrame>
          <p:nvGraphicFramePr>
            <p:cNvPr id="62476" name="Object 26"/>
            <p:cNvGraphicFramePr>
              <a:graphicFrameLocks noChangeAspect="1"/>
            </p:cNvGraphicFramePr>
            <p:nvPr/>
          </p:nvGraphicFramePr>
          <p:xfrm>
            <a:off x="0" y="0"/>
            <a:ext cx="2221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3" imgW="1233805" imgH="356235" progId="Equation.DSMT4">
                    <p:embed/>
                  </p:oleObj>
                </mc:Choice>
                <mc:Fallback>
                  <p:oleObj name="" r:id="rId3" imgW="1233805" imgH="356235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221" cy="6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7" name="Text Box 31"/>
            <p:cNvSpPr txBox="1"/>
            <p:nvPr/>
          </p:nvSpPr>
          <p:spPr>
            <a:xfrm>
              <a:off x="1822" y="91"/>
              <a:ext cx="232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Bookman Old Style" panose="02050604050505020204" pitchFamily="18" charset="0"/>
                  <a:sym typeface="楷体" panose="02010609060101010101" pitchFamily="49" charset="-122"/>
                </a:rPr>
                <a:t></a:t>
              </a:r>
              <a:endParaRPr lang="en-US" altLang="zh-CN" sz="2800" b="1" dirty="0">
                <a:latin typeface="Bookman Old Style" panose="02050604050505020204" pitchFamily="18" charset="0"/>
                <a:sym typeface="楷体" panose="02010609060101010101" pitchFamily="49" charset="-122"/>
              </a:endParaRPr>
            </a:p>
          </p:txBody>
        </p:sp>
      </p:grpSp>
      <p:graphicFrame>
        <p:nvGraphicFramePr>
          <p:cNvPr id="62473" name="Object 28"/>
          <p:cNvGraphicFramePr>
            <a:graphicFrameLocks noChangeAspect="1"/>
          </p:cNvGraphicFramePr>
          <p:nvPr/>
        </p:nvGraphicFramePr>
        <p:xfrm>
          <a:off x="6659563" y="5013325"/>
          <a:ext cx="208756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737870" imgH="394335" progId="Equation.DSMT4">
                  <p:embed/>
                </p:oleObj>
              </mc:Choice>
              <mc:Fallback>
                <p:oleObj name="" r:id="rId5" imgW="737870" imgH="394335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9563" y="5013325"/>
                        <a:ext cx="2087562" cy="1116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29"/>
          <p:cNvGraphicFramePr>
            <a:graphicFrameLocks noChangeAspect="1"/>
          </p:cNvGraphicFramePr>
          <p:nvPr/>
        </p:nvGraphicFramePr>
        <p:xfrm>
          <a:off x="5003800" y="5300663"/>
          <a:ext cx="15097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471805" imgH="178435" progId="Equation.DSMT4">
                  <p:embed/>
                </p:oleObj>
              </mc:Choice>
              <mc:Fallback>
                <p:oleObj name="" r:id="rId7" imgW="471805" imgH="178435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3800" y="5300663"/>
                        <a:ext cx="1509713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30"/>
          <p:cNvGraphicFramePr>
            <a:graphicFrameLocks noChangeAspect="1"/>
          </p:cNvGraphicFramePr>
          <p:nvPr/>
        </p:nvGraphicFramePr>
        <p:xfrm>
          <a:off x="107950" y="5661025"/>
          <a:ext cx="48958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9" imgW="3302000" imgH="635000" progId="Equation.3">
                  <p:embed/>
                </p:oleObj>
              </mc:Choice>
              <mc:Fallback>
                <p:oleObj name="" r:id="rId9" imgW="3302000" imgH="6350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7950" y="5661025"/>
                        <a:ext cx="4895850" cy="1017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3491" name="Text Box 4"/>
          <p:cNvSpPr txBox="1"/>
          <p:nvPr/>
        </p:nvSpPr>
        <p:spPr>
          <a:xfrm>
            <a:off x="107950" y="115888"/>
            <a:ext cx="69119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）由振动曲线得到波形图     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4516" name="Freeform 21"/>
          <p:cNvSpPr/>
          <p:nvPr/>
        </p:nvSpPr>
        <p:spPr>
          <a:xfrm>
            <a:off x="693738" y="3432175"/>
            <a:ext cx="3733800" cy="1219200"/>
          </a:xfrm>
          <a:custGeom>
            <a:avLst/>
            <a:gdLst/>
            <a:ahLst/>
            <a:cxnLst>
              <a:cxn ang="0">
                <a:pos x="0" y="967740000"/>
              </a:cxn>
              <a:cxn ang="0">
                <a:pos x="725805000" y="241935000"/>
              </a:cxn>
              <a:cxn ang="0">
                <a:pos x="1209675000" y="0"/>
              </a:cxn>
              <a:cxn ang="0">
                <a:pos x="1693545000" y="241935000"/>
              </a:cxn>
              <a:cxn ang="0">
                <a:pos x="2147483647" y="967740000"/>
              </a:cxn>
              <a:cxn ang="0">
                <a:pos x="2147483647" y="1693545000"/>
              </a:cxn>
              <a:cxn ang="0">
                <a:pos x="2147483647" y="1935480000"/>
              </a:cxn>
              <a:cxn ang="0">
                <a:pos x="2147483647" y="1693545000"/>
              </a:cxn>
              <a:cxn ang="0">
                <a:pos x="2147483647" y="967740000"/>
              </a:cxn>
              <a:cxn ang="0">
                <a:pos x="2147483647" y="362902500"/>
              </a:cxn>
              <a:cxn ang="0">
                <a:pos x="2147483647" y="120967500"/>
              </a:cxn>
            </a:cxnLst>
            <a:pathLst>
              <a:path w="2352" h="768">
                <a:moveTo>
                  <a:pt x="0" y="384"/>
                </a:moveTo>
                <a:cubicBezTo>
                  <a:pt x="104" y="272"/>
                  <a:pt x="208" y="160"/>
                  <a:pt x="288" y="96"/>
                </a:cubicBezTo>
                <a:cubicBezTo>
                  <a:pt x="368" y="32"/>
                  <a:pt x="416" y="0"/>
                  <a:pt x="480" y="0"/>
                </a:cubicBezTo>
                <a:cubicBezTo>
                  <a:pt x="544" y="0"/>
                  <a:pt x="592" y="32"/>
                  <a:pt x="672" y="96"/>
                </a:cubicBezTo>
                <a:cubicBezTo>
                  <a:pt x="752" y="160"/>
                  <a:pt x="864" y="288"/>
                  <a:pt x="960" y="384"/>
                </a:cubicBezTo>
                <a:cubicBezTo>
                  <a:pt x="1056" y="480"/>
                  <a:pt x="1168" y="608"/>
                  <a:pt x="1248" y="672"/>
                </a:cubicBezTo>
                <a:cubicBezTo>
                  <a:pt x="1328" y="736"/>
                  <a:pt x="1376" y="768"/>
                  <a:pt x="1440" y="768"/>
                </a:cubicBezTo>
                <a:cubicBezTo>
                  <a:pt x="1504" y="768"/>
                  <a:pt x="1552" y="736"/>
                  <a:pt x="1632" y="672"/>
                </a:cubicBezTo>
                <a:cubicBezTo>
                  <a:pt x="1712" y="608"/>
                  <a:pt x="1832" y="472"/>
                  <a:pt x="1920" y="384"/>
                </a:cubicBezTo>
                <a:cubicBezTo>
                  <a:pt x="2008" y="296"/>
                  <a:pt x="2088" y="200"/>
                  <a:pt x="2160" y="144"/>
                </a:cubicBezTo>
                <a:cubicBezTo>
                  <a:pt x="2232" y="88"/>
                  <a:pt x="2292" y="68"/>
                  <a:pt x="2352" y="48"/>
                </a:cubicBezTo>
              </a:path>
            </a:pathLst>
          </a:custGeom>
          <a:noFill/>
          <a:ln w="28575" cap="flat" cmpd="sng">
            <a:solidFill>
              <a:srgbClr val="FF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3493" name="Line 23"/>
          <p:cNvSpPr/>
          <p:nvPr/>
        </p:nvSpPr>
        <p:spPr>
          <a:xfrm flipH="1" flipV="1">
            <a:off x="2232025" y="2854325"/>
            <a:ext cx="36513" cy="2087563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3494" name="Text Box 24"/>
          <p:cNvSpPr txBox="1"/>
          <p:nvPr/>
        </p:nvSpPr>
        <p:spPr>
          <a:xfrm>
            <a:off x="1849438" y="3089275"/>
            <a:ext cx="3349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3495" name="Text Box 25"/>
          <p:cNvSpPr txBox="1"/>
          <p:nvPr/>
        </p:nvSpPr>
        <p:spPr>
          <a:xfrm>
            <a:off x="5451475" y="4221163"/>
            <a:ext cx="3349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3496" name="Line 26"/>
          <p:cNvSpPr/>
          <p:nvPr/>
        </p:nvSpPr>
        <p:spPr>
          <a:xfrm>
            <a:off x="3240088" y="3213100"/>
            <a:ext cx="1008062" cy="0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3497" name="Rectangle 27"/>
          <p:cNvSpPr/>
          <p:nvPr/>
        </p:nvSpPr>
        <p:spPr>
          <a:xfrm>
            <a:off x="4202113" y="2924175"/>
            <a:ext cx="3349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3498" name="Group 28"/>
          <p:cNvGrpSpPr/>
          <p:nvPr/>
        </p:nvGrpSpPr>
        <p:grpSpPr>
          <a:xfrm>
            <a:off x="755650" y="620713"/>
            <a:ext cx="4248150" cy="1824037"/>
            <a:chOff x="0" y="0"/>
            <a:chExt cx="2676" cy="1149"/>
          </a:xfrm>
        </p:grpSpPr>
        <p:sp>
          <p:nvSpPr>
            <p:cNvPr id="63505" name="Freeform 29"/>
            <p:cNvSpPr/>
            <p:nvPr/>
          </p:nvSpPr>
          <p:spPr>
            <a:xfrm>
              <a:off x="253" y="335"/>
              <a:ext cx="2352" cy="768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288" y="96"/>
                </a:cxn>
                <a:cxn ang="0">
                  <a:pos x="480" y="0"/>
                </a:cxn>
                <a:cxn ang="0">
                  <a:pos x="672" y="96"/>
                </a:cxn>
                <a:cxn ang="0">
                  <a:pos x="960" y="384"/>
                </a:cxn>
                <a:cxn ang="0">
                  <a:pos x="1248" y="672"/>
                </a:cxn>
                <a:cxn ang="0">
                  <a:pos x="1440" y="768"/>
                </a:cxn>
                <a:cxn ang="0">
                  <a:pos x="1632" y="672"/>
                </a:cxn>
                <a:cxn ang="0">
                  <a:pos x="1920" y="384"/>
                </a:cxn>
                <a:cxn ang="0">
                  <a:pos x="2160" y="144"/>
                </a:cxn>
                <a:cxn ang="0">
                  <a:pos x="2352" y="48"/>
                </a:cxn>
              </a:cxnLst>
              <a:pathLst>
                <a:path w="2352" h="768">
                  <a:moveTo>
                    <a:pt x="0" y="384"/>
                  </a:moveTo>
                  <a:cubicBezTo>
                    <a:pt x="104" y="272"/>
                    <a:pt x="208" y="160"/>
                    <a:pt x="288" y="96"/>
                  </a:cubicBezTo>
                  <a:cubicBezTo>
                    <a:pt x="368" y="32"/>
                    <a:pt x="416" y="0"/>
                    <a:pt x="480" y="0"/>
                  </a:cubicBezTo>
                  <a:cubicBezTo>
                    <a:pt x="544" y="0"/>
                    <a:pt x="592" y="32"/>
                    <a:pt x="672" y="96"/>
                  </a:cubicBezTo>
                  <a:cubicBezTo>
                    <a:pt x="752" y="160"/>
                    <a:pt x="864" y="288"/>
                    <a:pt x="960" y="384"/>
                  </a:cubicBezTo>
                  <a:cubicBezTo>
                    <a:pt x="1056" y="480"/>
                    <a:pt x="1168" y="608"/>
                    <a:pt x="1248" y="672"/>
                  </a:cubicBezTo>
                  <a:cubicBezTo>
                    <a:pt x="1328" y="736"/>
                    <a:pt x="1376" y="768"/>
                    <a:pt x="1440" y="768"/>
                  </a:cubicBezTo>
                  <a:cubicBezTo>
                    <a:pt x="1504" y="768"/>
                    <a:pt x="1552" y="736"/>
                    <a:pt x="1632" y="672"/>
                  </a:cubicBezTo>
                  <a:cubicBezTo>
                    <a:pt x="1712" y="608"/>
                    <a:pt x="1832" y="472"/>
                    <a:pt x="1920" y="384"/>
                  </a:cubicBezTo>
                  <a:cubicBezTo>
                    <a:pt x="2008" y="296"/>
                    <a:pt x="2088" y="200"/>
                    <a:pt x="2160" y="144"/>
                  </a:cubicBezTo>
                  <a:cubicBezTo>
                    <a:pt x="2232" y="88"/>
                    <a:pt x="2292" y="68"/>
                    <a:pt x="2352" y="48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3506" name="Line 30"/>
            <p:cNvSpPr/>
            <p:nvPr/>
          </p:nvSpPr>
          <p:spPr>
            <a:xfrm flipV="1">
              <a:off x="253" y="106"/>
              <a:ext cx="0" cy="1043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3507" name="Text Box 31"/>
            <p:cNvSpPr txBox="1"/>
            <p:nvPr/>
          </p:nvSpPr>
          <p:spPr>
            <a:xfrm>
              <a:off x="0" y="119"/>
              <a:ext cx="2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3508" name="Text Box 32"/>
            <p:cNvSpPr txBox="1"/>
            <p:nvPr/>
          </p:nvSpPr>
          <p:spPr>
            <a:xfrm>
              <a:off x="2449" y="741"/>
              <a:ext cx="2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t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3509" name="Line 33"/>
            <p:cNvSpPr/>
            <p:nvPr/>
          </p:nvSpPr>
          <p:spPr>
            <a:xfrm flipV="1">
              <a:off x="272" y="695"/>
              <a:ext cx="2404" cy="2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63510" name="Text Box 34"/>
            <p:cNvSpPr txBox="1"/>
            <p:nvPr/>
          </p:nvSpPr>
          <p:spPr>
            <a:xfrm>
              <a:off x="584" y="0"/>
              <a:ext cx="5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=0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63499" name="Line 35"/>
          <p:cNvSpPr/>
          <p:nvPr/>
        </p:nvSpPr>
        <p:spPr>
          <a:xfrm>
            <a:off x="179388" y="4076700"/>
            <a:ext cx="5688012" cy="0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4530" name="Oval 37"/>
          <p:cNvSpPr/>
          <p:nvPr/>
        </p:nvSpPr>
        <p:spPr>
          <a:xfrm>
            <a:off x="2122488" y="3933825"/>
            <a:ext cx="288925" cy="287338"/>
          </a:xfrm>
          <a:prstGeom prst="ellipse">
            <a:avLst/>
          </a:prstGeom>
          <a:solidFill>
            <a:srgbClr val="FF3300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4531" name="Line 38"/>
          <p:cNvSpPr/>
          <p:nvPr/>
        </p:nvSpPr>
        <p:spPr>
          <a:xfrm flipV="1">
            <a:off x="2268538" y="3429000"/>
            <a:ext cx="0" cy="503238"/>
          </a:xfrm>
          <a:prstGeom prst="line">
            <a:avLst/>
          </a:prstGeom>
          <a:ln w="76200" cap="rnd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3502" name="Text Box 39"/>
          <p:cNvSpPr txBox="1"/>
          <p:nvPr/>
        </p:nvSpPr>
        <p:spPr>
          <a:xfrm>
            <a:off x="687388" y="2852738"/>
            <a:ext cx="7921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上游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63503" name="Text Box 40"/>
          <p:cNvSpPr txBox="1"/>
          <p:nvPr/>
        </p:nvSpPr>
        <p:spPr>
          <a:xfrm>
            <a:off x="2881313" y="4724400"/>
            <a:ext cx="7921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下游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63504" name="Text Box 41"/>
          <p:cNvSpPr txBox="1"/>
          <p:nvPr/>
        </p:nvSpPr>
        <p:spPr>
          <a:xfrm>
            <a:off x="4691063" y="3187700"/>
            <a:ext cx="6397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=0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0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4515" name="Text Box 4"/>
          <p:cNvSpPr txBox="1"/>
          <p:nvPr/>
        </p:nvSpPr>
        <p:spPr>
          <a:xfrm>
            <a:off x="107950" y="115888"/>
            <a:ext cx="63357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400" b="1" dirty="0">
                <a:latin typeface="楷体_GB2312" pitchFamily="1" charset="-122"/>
                <a:ea typeface="楷体" panose="02010609060101010101" pitchFamily="49" charset="-122"/>
              </a:rPr>
              <a:t>波动方程的微分形式</a:t>
            </a:r>
            <a:endParaRPr lang="zh-CN" altLang="en-US" sz="2400" b="1" dirty="0">
              <a:latin typeface="楷体_GB2312" pitchFamily="1" charset="-122"/>
              <a:ea typeface="楷体" panose="02010609060101010101" pitchFamily="49" charset="-122"/>
            </a:endParaRP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2195513" y="3573463"/>
          <a:ext cx="316865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" imgW="1574800" imgH="749300" progId="Equation.3">
                  <p:embed/>
                </p:oleObj>
              </mc:Choice>
              <mc:Fallback>
                <p:oleObj name="" r:id="rId1" imgW="1574800" imgH="7493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95513" y="3573463"/>
                        <a:ext cx="3168650" cy="15684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7"/>
          <p:cNvSpPr txBox="1"/>
          <p:nvPr/>
        </p:nvSpPr>
        <p:spPr>
          <a:xfrm>
            <a:off x="250825" y="3876675"/>
            <a:ext cx="2233613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Tahoma" panose="020B0604030504040204" pitchFamily="34" charset="0"/>
                <a:ea typeface="楷体" panose="02010609060101010101" pitchFamily="49" charset="-122"/>
              </a:rPr>
              <a:t>波动方程：</a:t>
            </a:r>
            <a:endParaRPr lang="zh-CN" altLang="zh-CN" sz="2800" b="1" dirty="0">
              <a:solidFill>
                <a:srgbClr val="FF3300"/>
              </a:solidFill>
              <a:latin typeface="Tahoma" panose="020B0604030504040204" pitchFamily="34" charset="0"/>
              <a:ea typeface="楷体" panose="02010609060101010101" pitchFamily="49" charset="-122"/>
            </a:endParaRPr>
          </a:p>
        </p:txBody>
      </p:sp>
      <p:grpSp>
        <p:nvGrpSpPr>
          <p:cNvPr id="64518" name="Group 8"/>
          <p:cNvGrpSpPr/>
          <p:nvPr/>
        </p:nvGrpSpPr>
        <p:grpSpPr>
          <a:xfrm>
            <a:off x="396875" y="333375"/>
            <a:ext cx="3887788" cy="1122363"/>
            <a:chOff x="0" y="0"/>
            <a:chExt cx="2449" cy="707"/>
          </a:xfrm>
        </p:grpSpPr>
        <p:graphicFrame>
          <p:nvGraphicFramePr>
            <p:cNvPr id="64528" name="Object 7"/>
            <p:cNvGraphicFramePr>
              <a:graphicFrameLocks noChangeAspect="1"/>
            </p:cNvGraphicFramePr>
            <p:nvPr/>
          </p:nvGraphicFramePr>
          <p:xfrm>
            <a:off x="0" y="0"/>
            <a:ext cx="2449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3" imgW="2120900" imgH="558800" progId="Equation.DSMT4">
                    <p:embed/>
                  </p:oleObj>
                </mc:Choice>
                <mc:Fallback>
                  <p:oleObj name="" r:id="rId3" imgW="2120900" imgH="558800" progId="Equation.DSMT4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449" cy="7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9" name="Text Box 10"/>
            <p:cNvSpPr txBox="1"/>
            <p:nvPr/>
          </p:nvSpPr>
          <p:spPr>
            <a:xfrm>
              <a:off x="2017" y="136"/>
              <a:ext cx="2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Bookman Old Style" panose="02050604050505020204" pitchFamily="18" charset="0"/>
                  <a:sym typeface="楷体" panose="02010609060101010101" pitchFamily="49" charset="-122"/>
                </a:rPr>
                <a:t></a:t>
              </a:r>
              <a:endParaRPr lang="en-US" altLang="zh-CN" sz="2800" b="1" dirty="0">
                <a:solidFill>
                  <a:srgbClr val="FF3300"/>
                </a:solidFill>
                <a:latin typeface="Bookman Old Style" panose="02050604050505020204" pitchFamily="18" charset="0"/>
                <a:sym typeface="楷体" panose="02010609060101010101" pitchFamily="49" charset="-122"/>
              </a:endParaRPr>
            </a:p>
          </p:txBody>
        </p:sp>
      </p:grpSp>
      <p:grpSp>
        <p:nvGrpSpPr>
          <p:cNvPr id="64519" name="Group 17"/>
          <p:cNvGrpSpPr/>
          <p:nvPr/>
        </p:nvGrpSpPr>
        <p:grpSpPr>
          <a:xfrm>
            <a:off x="4697413" y="549275"/>
            <a:ext cx="3565525" cy="704850"/>
            <a:chOff x="-12" y="0"/>
            <a:chExt cx="2246" cy="444"/>
          </a:xfrm>
        </p:grpSpPr>
        <p:graphicFrame>
          <p:nvGraphicFramePr>
            <p:cNvPr id="64526" name="Object 10"/>
            <p:cNvGraphicFramePr>
              <a:graphicFrameLocks noChangeAspect="1"/>
            </p:cNvGraphicFramePr>
            <p:nvPr/>
          </p:nvGraphicFramePr>
          <p:xfrm>
            <a:off x="-12" y="0"/>
            <a:ext cx="2246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5" imgW="965200" imgH="190500" progId="Equation.DSMT4">
                    <p:embed/>
                  </p:oleObj>
                </mc:Choice>
                <mc:Fallback>
                  <p:oleObj name="" r:id="rId5" imgW="965200" imgH="190500" progId="Equation.DSMT4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-12" y="0"/>
                          <a:ext cx="2246" cy="4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7" name="Text Box 13"/>
            <p:cNvSpPr txBox="1"/>
            <p:nvPr/>
          </p:nvSpPr>
          <p:spPr>
            <a:xfrm>
              <a:off x="1723" y="0"/>
              <a:ext cx="2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Bookman Old Style" panose="02050604050505020204" pitchFamily="18" charset="0"/>
                  <a:sym typeface="楷体" panose="02010609060101010101" pitchFamily="49" charset="-122"/>
                </a:rPr>
                <a:t></a:t>
              </a:r>
              <a:endParaRPr lang="en-US" altLang="zh-CN" sz="2800" b="1" dirty="0">
                <a:latin typeface="Bookman Old Style" panose="02050604050505020204" pitchFamily="18" charset="0"/>
                <a:sym typeface="楷体" panose="02010609060101010101" pitchFamily="49" charset="-122"/>
              </a:endParaRPr>
            </a:p>
          </p:txBody>
        </p:sp>
      </p:grpSp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1547813" y="1557338"/>
          <a:ext cx="48958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7" imgW="3581400" imgH="749300" progId="Equation.3">
                  <p:embed/>
                </p:oleObj>
              </mc:Choice>
              <mc:Fallback>
                <p:oleObj name="" r:id="rId7" imgW="3581400" imgH="7493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1557338"/>
                        <a:ext cx="489585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1547813" y="2532063"/>
          <a:ext cx="47529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9" imgW="3644900" imgH="749300" progId="Equation.3">
                  <p:embed/>
                </p:oleObj>
              </mc:Choice>
              <mc:Fallback>
                <p:oleObj name="" r:id="rId9" imgW="3644900" imgH="7493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2532063"/>
                        <a:ext cx="4752975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0" name="Text Box 16"/>
          <p:cNvSpPr txBox="1"/>
          <p:nvPr/>
        </p:nvSpPr>
        <p:spPr>
          <a:xfrm>
            <a:off x="107950" y="1247775"/>
            <a:ext cx="43195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将波函数分别对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求导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4523" name="Text Box 18"/>
          <p:cNvSpPr txBox="1"/>
          <p:nvPr/>
        </p:nvSpPr>
        <p:spPr>
          <a:xfrm>
            <a:off x="242888" y="5348288"/>
            <a:ext cx="2025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其通解为：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64524" name="Object 16"/>
          <p:cNvGraphicFramePr>
            <a:graphicFrameLocks noChangeAspect="1"/>
          </p:cNvGraphicFramePr>
          <p:nvPr>
            <p:ph sz="half" idx="1"/>
          </p:nvPr>
        </p:nvGraphicFramePr>
        <p:xfrm>
          <a:off x="1835150" y="5013325"/>
          <a:ext cx="41036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1" imgW="2082800" imgH="558800" progId="Equation.DSMT4">
                  <p:embed/>
                </p:oleObj>
              </mc:Choice>
              <mc:Fallback>
                <p:oleObj name="" r:id="rId11" imgW="2082800" imgH="5588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1835150" y="5013325"/>
                        <a:ext cx="4103688" cy="12096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Text Box 22"/>
          <p:cNvSpPr txBox="1"/>
          <p:nvPr/>
        </p:nvSpPr>
        <p:spPr>
          <a:xfrm>
            <a:off x="1470025" y="6113463"/>
            <a:ext cx="55499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具有这种形式的波称为</a:t>
            </a:r>
            <a:r>
              <a:rPr lang="zh-CN" altLang="zh-CN" sz="2800" b="1" dirty="0">
                <a:solidFill>
                  <a:srgbClr val="FF33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行波</a:t>
            </a:r>
            <a:endParaRPr lang="zh-CN" altLang="zh-CN" sz="2800" b="1" dirty="0">
              <a:solidFill>
                <a:srgbClr val="FF33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/>
      <p:bldP spid="6555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8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5539" name="Text Box 4"/>
          <p:cNvSpPr txBox="1"/>
          <p:nvPr/>
        </p:nvSpPr>
        <p:spPr>
          <a:xfrm>
            <a:off x="288925" y="187325"/>
            <a:ext cx="8315325" cy="1554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1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简谐波沿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轴正向传播，频率为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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=0.5Hz,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波速为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u=18ms</a:t>
            </a:r>
            <a:r>
              <a:rPr lang="en-US" altLang="zh-CN" b="1" baseline="30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,   t=0.5s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时刻的波形如图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求波函数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.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5540" name="Text Box 5"/>
          <p:cNvSpPr txBox="1"/>
          <p:nvPr/>
        </p:nvSpPr>
        <p:spPr>
          <a:xfrm>
            <a:off x="71438" y="1082675"/>
            <a:ext cx="8964612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5541" name="Group 21"/>
          <p:cNvGrpSpPr/>
          <p:nvPr/>
        </p:nvGrpSpPr>
        <p:grpSpPr>
          <a:xfrm>
            <a:off x="2438400" y="1657350"/>
            <a:ext cx="5938838" cy="2133600"/>
            <a:chOff x="0" y="0"/>
            <a:chExt cx="3741" cy="1344"/>
          </a:xfrm>
        </p:grpSpPr>
        <p:sp>
          <p:nvSpPr>
            <p:cNvPr id="65544" name="Line 22"/>
            <p:cNvSpPr/>
            <p:nvPr/>
          </p:nvSpPr>
          <p:spPr>
            <a:xfrm flipV="1">
              <a:off x="672" y="0"/>
              <a:ext cx="0" cy="1344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5545" name="Line 23"/>
            <p:cNvSpPr/>
            <p:nvPr/>
          </p:nvSpPr>
          <p:spPr>
            <a:xfrm>
              <a:off x="0" y="576"/>
              <a:ext cx="3741" cy="0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triangle" w="med" len="sm"/>
            </a:ln>
          </p:spPr>
        </p:sp>
      </p:grpSp>
      <p:graphicFrame>
        <p:nvGraphicFramePr>
          <p:cNvPr id="65542" name="Object 30"/>
          <p:cNvGraphicFramePr>
            <a:graphicFrameLocks noChangeAspect="1"/>
          </p:cNvGraphicFramePr>
          <p:nvPr>
            <p:ph idx="1"/>
          </p:nvPr>
        </p:nvGraphicFramePr>
        <p:xfrm>
          <a:off x="1908175" y="2057400"/>
          <a:ext cx="6264275" cy="324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" imgW="6175375" imgH="3206115" progId="">
                  <p:embed/>
                </p:oleObj>
              </mc:Choice>
              <mc:Fallback>
                <p:oleObj name="" r:id="rId1" imgW="6175375" imgH="3206115" progId="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908175" y="2057400"/>
                        <a:ext cx="6264275" cy="32432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Text Box 32"/>
          <p:cNvSpPr txBox="1"/>
          <p:nvPr/>
        </p:nvSpPr>
        <p:spPr>
          <a:xfrm>
            <a:off x="3673475" y="2565400"/>
            <a:ext cx="10953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=0.5s</a:t>
            </a:r>
            <a:endParaRPr lang="en-US" altLang="zh-CN" sz="2400" b="1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656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79388" y="476250"/>
          <a:ext cx="5849937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" imgW="3848100" imgH="635000" progId="Equation.3">
                  <p:embed/>
                </p:oleObj>
              </mc:Choice>
              <mc:Fallback>
                <p:oleObj name="" r:id="rId1" imgW="3848100" imgH="6350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388" y="476250"/>
                        <a:ext cx="5849937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Text Box 3"/>
          <p:cNvSpPr txBox="1"/>
          <p:nvPr/>
        </p:nvSpPr>
        <p:spPr>
          <a:xfrm>
            <a:off x="468313" y="1409700"/>
            <a:ext cx="6048375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已知</a:t>
            </a: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=0.1,</a:t>
            </a: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=2=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T=2s</a:t>
            </a:r>
            <a:endParaRPr lang="en-US" altLang="zh-CN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6565" name="Text Box 17"/>
          <p:cNvSpPr txBox="1"/>
          <p:nvPr/>
        </p:nvSpPr>
        <p:spPr>
          <a:xfrm>
            <a:off x="227013" y="163513"/>
            <a:ext cx="24685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 设波函数为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6566" name="Text Box 18"/>
          <p:cNvSpPr txBox="1"/>
          <p:nvPr/>
        </p:nvSpPr>
        <p:spPr>
          <a:xfrm>
            <a:off x="468313" y="1901825"/>
            <a:ext cx="6048375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则波长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u</a:t>
            </a: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T=36m</a:t>
            </a:r>
            <a:endParaRPr lang="en-US" altLang="zh-CN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6567" name="Text Box 19"/>
          <p:cNvSpPr txBox="1"/>
          <p:nvPr/>
        </p:nvSpPr>
        <p:spPr>
          <a:xfrm>
            <a:off x="323850" y="2405063"/>
            <a:ext cx="60483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chemeClr val="bg1"/>
                </a:solidFill>
                <a:ea typeface="楷体" panose="02010609060101010101" pitchFamily="49" charset="-122"/>
              </a:rPr>
              <a:t>故波函数为</a:t>
            </a:r>
            <a:endParaRPr lang="zh-CN" altLang="zh-CN" sz="2800" b="1" dirty="0">
              <a:solidFill>
                <a:schemeClr val="bg1"/>
              </a:solidFill>
              <a:ea typeface="楷体" panose="02010609060101010101" pitchFamily="49" charset="-122"/>
            </a:endParaRPr>
          </a:p>
        </p:txBody>
      </p:sp>
      <p:grpSp>
        <p:nvGrpSpPr>
          <p:cNvPr id="66568" name="Group 22"/>
          <p:cNvGrpSpPr/>
          <p:nvPr/>
        </p:nvGrpSpPr>
        <p:grpSpPr>
          <a:xfrm>
            <a:off x="2051050" y="2205038"/>
            <a:ext cx="4321175" cy="901700"/>
            <a:chOff x="348" y="52"/>
            <a:chExt cx="2285" cy="488"/>
          </a:xfrm>
        </p:grpSpPr>
        <p:graphicFrame>
          <p:nvGraphicFramePr>
            <p:cNvPr id="66587" name="Object 9"/>
            <p:cNvGraphicFramePr>
              <a:graphicFrameLocks noChangeAspect="1"/>
            </p:cNvGraphicFramePr>
            <p:nvPr/>
          </p:nvGraphicFramePr>
          <p:xfrm>
            <a:off x="348" y="52"/>
            <a:ext cx="2285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3" imgW="2387600" imgH="469900" progId="Equation.DSMT4">
                    <p:embed/>
                  </p:oleObj>
                </mc:Choice>
                <mc:Fallback>
                  <p:oleObj name="" r:id="rId3" imgW="2387600" imgH="469900" progId="Equation.DSMT4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8" y="52"/>
                          <a:ext cx="2285" cy="4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8" name="Text Box 21"/>
            <p:cNvSpPr txBox="1"/>
            <p:nvPr/>
          </p:nvSpPr>
          <p:spPr>
            <a:xfrm>
              <a:off x="2333" y="135"/>
              <a:ext cx="2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  <a:sym typeface="楷体" panose="02010609060101010101" pitchFamily="49" charset="-122"/>
                </a:rPr>
                <a:t></a:t>
              </a:r>
              <a:endParaRPr lang="en-US" altLang="zh-CN" sz="24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  <a:sym typeface="楷体" panose="02010609060101010101" pitchFamily="49" charset="-122"/>
              </a:endParaRPr>
            </a:p>
          </p:txBody>
        </p:sp>
      </p:grpSp>
      <p:grpSp>
        <p:nvGrpSpPr>
          <p:cNvPr id="66569" name="Group 31"/>
          <p:cNvGrpSpPr/>
          <p:nvPr/>
        </p:nvGrpSpPr>
        <p:grpSpPr>
          <a:xfrm>
            <a:off x="5003800" y="2852738"/>
            <a:ext cx="4105275" cy="3200400"/>
            <a:chOff x="0" y="0"/>
            <a:chExt cx="2586" cy="2016"/>
          </a:xfrm>
        </p:grpSpPr>
        <p:sp>
          <p:nvSpPr>
            <p:cNvPr id="66574" name="Line 7"/>
            <p:cNvSpPr/>
            <p:nvPr/>
          </p:nvSpPr>
          <p:spPr>
            <a:xfrm>
              <a:off x="1104" y="960"/>
              <a:ext cx="1296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6575" name="Text Box 8"/>
            <p:cNvSpPr txBox="1"/>
            <p:nvPr/>
          </p:nvSpPr>
          <p:spPr>
            <a:xfrm>
              <a:off x="2342" y="540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6576" name="Line 9"/>
            <p:cNvSpPr/>
            <p:nvPr/>
          </p:nvSpPr>
          <p:spPr>
            <a:xfrm flipH="1">
              <a:off x="0" y="960"/>
              <a:ext cx="1104" cy="0"/>
            </a:xfrm>
            <a:prstGeom prst="line">
              <a:avLst/>
            </a:prstGeom>
            <a:ln w="9525" cap="rnd" cmpd="sng">
              <a:solidFill>
                <a:srgbClr val="0033CC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66577" name="Line 10"/>
            <p:cNvSpPr/>
            <p:nvPr/>
          </p:nvSpPr>
          <p:spPr>
            <a:xfrm>
              <a:off x="1056" y="0"/>
              <a:ext cx="0" cy="2016"/>
            </a:xfrm>
            <a:prstGeom prst="line">
              <a:avLst/>
            </a:prstGeom>
            <a:ln w="9525" cap="rnd" cmpd="sng">
              <a:solidFill>
                <a:srgbClr val="0033CC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66578" name="Line 11"/>
            <p:cNvSpPr/>
            <p:nvPr/>
          </p:nvSpPr>
          <p:spPr>
            <a:xfrm flipH="1" flipV="1">
              <a:off x="576" y="85"/>
              <a:ext cx="480" cy="86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6579" name="Line 12"/>
            <p:cNvSpPr/>
            <p:nvPr/>
          </p:nvSpPr>
          <p:spPr>
            <a:xfrm flipH="1">
              <a:off x="576" y="960"/>
              <a:ext cx="480" cy="768"/>
            </a:xfrm>
            <a:prstGeom prst="line">
              <a:avLst/>
            </a:prstGeom>
            <a:ln w="9525" cap="rnd" cmpd="sng">
              <a:solidFill>
                <a:srgbClr val="0033CC"/>
              </a:solidFill>
              <a:prstDash val="sysDot"/>
              <a:headEnd type="none" w="med" len="med"/>
              <a:tailEnd type="triangle" w="med" len="med"/>
            </a:ln>
          </p:spPr>
        </p:sp>
        <p:sp>
          <p:nvSpPr>
            <p:cNvPr id="66580" name="Freeform 13"/>
            <p:cNvSpPr/>
            <p:nvPr/>
          </p:nvSpPr>
          <p:spPr>
            <a:xfrm>
              <a:off x="240" y="48"/>
              <a:ext cx="288" cy="192"/>
            </a:xfrm>
            <a:custGeom>
              <a:avLst/>
              <a:gdLst/>
              <a:ahLst/>
              <a:cxnLst>
                <a:cxn ang="0">
                  <a:pos x="288" y="0"/>
                </a:cxn>
                <a:cxn ang="0">
                  <a:pos x="144" y="48"/>
                </a:cxn>
                <a:cxn ang="0">
                  <a:pos x="0" y="192"/>
                </a:cxn>
              </a:cxnLst>
              <a:pathLst>
                <a:path w="288" h="192">
                  <a:moveTo>
                    <a:pt x="288" y="0"/>
                  </a:moveTo>
                  <a:cubicBezTo>
                    <a:pt x="240" y="8"/>
                    <a:pt x="192" y="16"/>
                    <a:pt x="144" y="48"/>
                  </a:cubicBezTo>
                  <a:cubicBezTo>
                    <a:pt x="96" y="80"/>
                    <a:pt x="32" y="160"/>
                    <a:pt x="0" y="192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6581" name="Line 14"/>
            <p:cNvSpPr/>
            <p:nvPr/>
          </p:nvSpPr>
          <p:spPr>
            <a:xfrm>
              <a:off x="576" y="144"/>
              <a:ext cx="0" cy="1584"/>
            </a:xfrm>
            <a:prstGeom prst="line">
              <a:avLst/>
            </a:prstGeom>
            <a:ln w="9525" cap="rnd" cmpd="sng">
              <a:solidFill>
                <a:srgbClr val="0033CC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66582" name="Text Box 15"/>
            <p:cNvSpPr txBox="1"/>
            <p:nvPr/>
          </p:nvSpPr>
          <p:spPr>
            <a:xfrm>
              <a:off x="48" y="96"/>
              <a:ext cx="29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solidFill>
                    <a:schemeClr val="bg1"/>
                  </a:solidFill>
                  <a:sym typeface="楷体" panose="02010609060101010101" pitchFamily="49" charset="-122"/>
                </a:rPr>
                <a:t></a:t>
              </a:r>
              <a:endParaRPr lang="en-US" altLang="zh-CN" b="1" dirty="0">
                <a:solidFill>
                  <a:schemeClr val="bg1"/>
                </a:solidFill>
                <a:sym typeface="楷体" panose="02010609060101010101" pitchFamily="49" charset="-122"/>
              </a:endParaRPr>
            </a:p>
          </p:txBody>
        </p:sp>
        <p:sp>
          <p:nvSpPr>
            <p:cNvPr id="66583" name="Oval 23"/>
            <p:cNvSpPr/>
            <p:nvPr/>
          </p:nvSpPr>
          <p:spPr>
            <a:xfrm>
              <a:off x="32" y="20"/>
              <a:ext cx="1860" cy="1769"/>
            </a:xfrm>
            <a:prstGeom prst="ellipse">
              <a:avLst/>
            </a:prstGeom>
            <a:noFill/>
            <a:ln w="25400" cap="rnd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6584" name="Line 24"/>
            <p:cNvSpPr/>
            <p:nvPr/>
          </p:nvSpPr>
          <p:spPr>
            <a:xfrm flipV="1">
              <a:off x="1030" y="519"/>
              <a:ext cx="771" cy="454"/>
            </a:xfrm>
            <a:prstGeom prst="line">
              <a:avLst/>
            </a:prstGeom>
            <a:ln w="38100" cap="rnd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6585" name="Arc 25"/>
            <p:cNvSpPr/>
            <p:nvPr/>
          </p:nvSpPr>
          <p:spPr>
            <a:xfrm>
              <a:off x="1257" y="836"/>
              <a:ext cx="45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 cap="rnd" cmpd="sng">
              <a:solidFill>
                <a:schemeClr val="bg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6586" name="Rectangle 26"/>
            <p:cNvSpPr/>
            <p:nvPr/>
          </p:nvSpPr>
          <p:spPr>
            <a:xfrm>
              <a:off x="1306" y="700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r>
                <a:rPr lang="en-US" altLang="zh-CN" sz="2400" b="1" baseline="-2500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400" b="1" baseline="-25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66570" name="Text Box 27"/>
          <p:cNvSpPr txBox="1"/>
          <p:nvPr/>
        </p:nvSpPr>
        <p:spPr>
          <a:xfrm>
            <a:off x="404813" y="3500438"/>
            <a:ext cx="32305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由旋转矢量法可判断出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66571" name="Object 26"/>
          <p:cNvGraphicFramePr>
            <a:graphicFrameLocks noChangeAspect="1"/>
          </p:cNvGraphicFramePr>
          <p:nvPr/>
        </p:nvGraphicFramePr>
        <p:xfrm>
          <a:off x="2411413" y="3860800"/>
          <a:ext cx="12604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" imgW="762000" imgH="635000" progId="Equation.3">
                  <p:embed/>
                </p:oleObj>
              </mc:Choice>
              <mc:Fallback>
                <p:oleObj name="" r:id="rId5" imgW="762000" imgH="6350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11413" y="3860800"/>
                        <a:ext cx="1260475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Text Box 29"/>
          <p:cNvSpPr txBox="1"/>
          <p:nvPr/>
        </p:nvSpPr>
        <p:spPr>
          <a:xfrm>
            <a:off x="539750" y="5300663"/>
            <a:ext cx="17065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ea typeface="楷体" panose="02010609060101010101" pitchFamily="49" charset="-122"/>
              </a:rPr>
              <a:t>故波函数为</a:t>
            </a:r>
            <a:endParaRPr lang="zh-CN" altLang="zh-CN" sz="2400" b="1" dirty="0">
              <a:solidFill>
                <a:schemeClr val="bg1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66573" name="Object 28"/>
          <p:cNvGraphicFramePr>
            <a:graphicFrameLocks noChangeAspect="1"/>
          </p:cNvGraphicFramePr>
          <p:nvPr/>
        </p:nvGraphicFramePr>
        <p:xfrm>
          <a:off x="1042988" y="5699125"/>
          <a:ext cx="59182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7" imgW="3886200" imgH="635000" progId="Equation.3">
                  <p:embed/>
                </p:oleObj>
              </mc:Choice>
              <mc:Fallback>
                <p:oleObj name="" r:id="rId7" imgW="3886200" imgH="6350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5699125"/>
                        <a:ext cx="5918200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758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7587" name="Text Box 2"/>
          <p:cNvSpPr txBox="1"/>
          <p:nvPr/>
        </p:nvSpPr>
        <p:spPr>
          <a:xfrm>
            <a:off x="404813" y="100013"/>
            <a:ext cx="8370887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面简谐波以</a:t>
            </a:r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00ms</a:t>
            </a:r>
            <a:r>
              <a:rPr lang="en-US" altLang="zh-CN" b="1" baseline="30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速度沿一直线传播</a:t>
            </a:r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endParaRPr lang="en-US" altLang="zh-CN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7588" name="Text Box 3"/>
          <p:cNvSpPr txBox="1"/>
          <p:nvPr/>
        </p:nvSpPr>
        <p:spPr>
          <a:xfrm>
            <a:off x="481013" y="785813"/>
            <a:ext cx="8310562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已知波源的振动周期为</a:t>
            </a:r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01s,</a:t>
            </a: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振幅为</a:t>
            </a:r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=0.01m.</a:t>
            </a:r>
            <a:endParaRPr lang="en-US" altLang="zh-CN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7589" name="Text Box 4"/>
          <p:cNvSpPr txBox="1"/>
          <p:nvPr/>
        </p:nvSpPr>
        <p:spPr>
          <a:xfrm>
            <a:off x="496888" y="1376363"/>
            <a:ext cx="7904162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b="1" dirty="0">
                <a:solidFill>
                  <a:schemeClr val="bg1"/>
                </a:solidFill>
                <a:ea typeface="楷体" panose="02010609060101010101" pitchFamily="49" charset="-122"/>
              </a:rPr>
              <a:t>以波源振动经过平衡位置向正向运动时作为</a:t>
            </a:r>
            <a:endParaRPr lang="zh-CN" altLang="zh-CN" b="1" dirty="0">
              <a:solidFill>
                <a:schemeClr val="bg1"/>
              </a:solidFill>
              <a:ea typeface="楷体" panose="02010609060101010101" pitchFamily="49" charset="-122"/>
            </a:endParaRPr>
          </a:p>
        </p:txBody>
      </p:sp>
      <p:sp>
        <p:nvSpPr>
          <p:cNvPr id="67590" name="Text Box 5"/>
          <p:cNvSpPr txBox="1"/>
          <p:nvPr/>
        </p:nvSpPr>
        <p:spPr>
          <a:xfrm>
            <a:off x="-36512" y="1985963"/>
            <a:ext cx="9326562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记时起点</a:t>
            </a:r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以距波源</a:t>
            </a:r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m</a:t>
            </a: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处为坐标原点写出波函数</a:t>
            </a:r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7591" name="Group 28"/>
          <p:cNvGrpSpPr/>
          <p:nvPr/>
        </p:nvGrpSpPr>
        <p:grpSpPr>
          <a:xfrm>
            <a:off x="1508125" y="3835400"/>
            <a:ext cx="5510213" cy="1177925"/>
            <a:chOff x="0" y="0"/>
            <a:chExt cx="3471" cy="742"/>
          </a:xfrm>
        </p:grpSpPr>
        <p:sp>
          <p:nvSpPr>
            <p:cNvPr id="67592" name="Line 17"/>
            <p:cNvSpPr/>
            <p:nvPr/>
          </p:nvSpPr>
          <p:spPr>
            <a:xfrm>
              <a:off x="394" y="358"/>
              <a:ext cx="3072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7593" name="Line 18"/>
            <p:cNvSpPr/>
            <p:nvPr/>
          </p:nvSpPr>
          <p:spPr>
            <a:xfrm>
              <a:off x="394" y="358"/>
              <a:ext cx="0" cy="384"/>
            </a:xfrm>
            <a:prstGeom prst="line">
              <a:avLst/>
            </a:prstGeom>
            <a:ln w="1270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594" name="Line 19"/>
            <p:cNvSpPr/>
            <p:nvPr/>
          </p:nvSpPr>
          <p:spPr>
            <a:xfrm>
              <a:off x="1498" y="358"/>
              <a:ext cx="0" cy="336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595" name="Line 20"/>
            <p:cNvSpPr/>
            <p:nvPr/>
          </p:nvSpPr>
          <p:spPr>
            <a:xfrm>
              <a:off x="394" y="550"/>
              <a:ext cx="336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7596" name="Line 21"/>
            <p:cNvSpPr/>
            <p:nvPr/>
          </p:nvSpPr>
          <p:spPr>
            <a:xfrm flipH="1">
              <a:off x="1210" y="550"/>
              <a:ext cx="288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7597" name="Text Box 22"/>
            <p:cNvSpPr txBox="1"/>
            <p:nvPr/>
          </p:nvSpPr>
          <p:spPr>
            <a:xfrm>
              <a:off x="864" y="384"/>
              <a:ext cx="3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m</a:t>
              </a:r>
              <a:endPara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7598" name="Oval 23"/>
            <p:cNvSpPr/>
            <p:nvPr/>
          </p:nvSpPr>
          <p:spPr>
            <a:xfrm>
              <a:off x="1450" y="310"/>
              <a:ext cx="96" cy="96"/>
            </a:xfrm>
            <a:prstGeom prst="ellipse">
              <a:avLst/>
            </a:prstGeom>
            <a:solidFill>
              <a:srgbClr val="FF33CC"/>
            </a:solidFill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7599" name="Text Box 24"/>
            <p:cNvSpPr txBox="1"/>
            <p:nvPr/>
          </p:nvSpPr>
          <p:spPr>
            <a:xfrm>
              <a:off x="1402" y="70"/>
              <a:ext cx="26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O</a:t>
              </a:r>
              <a:endPara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7600" name="Text Box 25"/>
            <p:cNvSpPr txBox="1"/>
            <p:nvPr/>
          </p:nvSpPr>
          <p:spPr>
            <a:xfrm>
              <a:off x="3216" y="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7601" name="Oval 26"/>
            <p:cNvSpPr/>
            <p:nvPr/>
          </p:nvSpPr>
          <p:spPr>
            <a:xfrm>
              <a:off x="298" y="262"/>
              <a:ext cx="192" cy="14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7602" name="Text Box 27"/>
            <p:cNvSpPr txBox="1"/>
            <p:nvPr/>
          </p:nvSpPr>
          <p:spPr>
            <a:xfrm>
              <a:off x="0" y="179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2400" b="1" dirty="0">
                  <a:solidFill>
                    <a:schemeClr val="bg1"/>
                  </a:solidFill>
                  <a:ea typeface="楷体" panose="02010609060101010101" pitchFamily="49" charset="-122"/>
                </a:rPr>
                <a:t>源</a:t>
              </a:r>
              <a:endParaRPr lang="zh-CN" altLang="zh-CN" sz="2400" b="1" dirty="0">
                <a:solidFill>
                  <a:schemeClr val="bg1"/>
                </a:solidFill>
                <a:ea typeface="楷体" panose="02010609060101010101" pitchFamily="49" charset="-122"/>
              </a:endParaRPr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861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8611" name="Text Box 3"/>
          <p:cNvSpPr txBox="1"/>
          <p:nvPr/>
        </p:nvSpPr>
        <p:spPr>
          <a:xfrm>
            <a:off x="250825" y="1628775"/>
            <a:ext cx="33829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由旋转矢量图可判断出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419100" y="2273300"/>
          <a:ext cx="1719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" imgW="952500" imgH="635000" progId="Equation.3">
                  <p:embed/>
                </p:oleObj>
              </mc:Choice>
              <mc:Fallback>
                <p:oleObj name="" r:id="rId1" imgW="952500" imgH="6350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9100" y="2273300"/>
                        <a:ext cx="171926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 Box 5"/>
          <p:cNvSpPr txBox="1"/>
          <p:nvPr/>
        </p:nvSpPr>
        <p:spPr>
          <a:xfrm>
            <a:off x="195263" y="4005263"/>
            <a:ext cx="36877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于是波源处的振动方程为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250825" y="5300663"/>
          <a:ext cx="45370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2971800" imgH="558800" progId="Equation.DSMT4">
                  <p:embed/>
                </p:oleObj>
              </mc:Choice>
              <mc:Fallback>
                <p:oleObj name="" r:id="rId3" imgW="2971800" imgH="5588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825" y="5300663"/>
                        <a:ext cx="4537075" cy="1001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3708400" y="3644900"/>
          <a:ext cx="41513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5" imgW="2565400" imgH="635000" progId="Equation.3">
                  <p:embed/>
                </p:oleObj>
              </mc:Choice>
              <mc:Fallback>
                <p:oleObj name="" r:id="rId5" imgW="2565400" imgH="6350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08400" y="3644900"/>
                        <a:ext cx="4151313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6" name="Group 30"/>
          <p:cNvGrpSpPr/>
          <p:nvPr/>
        </p:nvGrpSpPr>
        <p:grpSpPr>
          <a:xfrm>
            <a:off x="5003800" y="1052513"/>
            <a:ext cx="3597275" cy="2992437"/>
            <a:chOff x="0" y="0"/>
            <a:chExt cx="2266" cy="1885"/>
          </a:xfrm>
        </p:grpSpPr>
        <p:sp>
          <p:nvSpPr>
            <p:cNvPr id="68626" name="Line 11"/>
            <p:cNvSpPr/>
            <p:nvPr/>
          </p:nvSpPr>
          <p:spPr>
            <a:xfrm>
              <a:off x="48" y="864"/>
              <a:ext cx="2064" cy="0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8627" name="Text Box 12"/>
            <p:cNvSpPr txBox="1"/>
            <p:nvPr/>
          </p:nvSpPr>
          <p:spPr>
            <a:xfrm>
              <a:off x="2054" y="55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8628" name="Line 13"/>
            <p:cNvSpPr/>
            <p:nvPr/>
          </p:nvSpPr>
          <p:spPr>
            <a:xfrm flipV="1">
              <a:off x="48" y="0"/>
              <a:ext cx="0" cy="1680"/>
            </a:xfrm>
            <a:prstGeom prst="line">
              <a:avLst/>
            </a:prstGeom>
            <a:ln w="9525" cap="rnd" cmpd="sng">
              <a:solidFill>
                <a:schemeClr val="bg1"/>
              </a:solidFill>
              <a:prstDash val="sysDot"/>
              <a:headEnd type="none" w="med" len="med"/>
              <a:tailEnd type="triangle" w="med" len="med"/>
            </a:ln>
          </p:spPr>
        </p:sp>
        <p:sp>
          <p:nvSpPr>
            <p:cNvPr id="68629" name="Line 14"/>
            <p:cNvSpPr/>
            <p:nvPr/>
          </p:nvSpPr>
          <p:spPr>
            <a:xfrm>
              <a:off x="48" y="864"/>
              <a:ext cx="0" cy="816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8630" name="Freeform 15"/>
            <p:cNvSpPr/>
            <p:nvPr/>
          </p:nvSpPr>
          <p:spPr>
            <a:xfrm>
              <a:off x="0" y="1680"/>
              <a:ext cx="480" cy="144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192" y="144"/>
                </a:cxn>
                <a:cxn ang="0">
                  <a:pos x="336" y="96"/>
                </a:cxn>
                <a:cxn ang="0">
                  <a:pos x="480" y="0"/>
                </a:cxn>
              </a:cxnLst>
              <a:pathLst>
                <a:path w="480" h="144">
                  <a:moveTo>
                    <a:pt x="0" y="96"/>
                  </a:moveTo>
                  <a:cubicBezTo>
                    <a:pt x="68" y="120"/>
                    <a:pt x="136" y="144"/>
                    <a:pt x="192" y="144"/>
                  </a:cubicBezTo>
                  <a:cubicBezTo>
                    <a:pt x="248" y="144"/>
                    <a:pt x="288" y="120"/>
                    <a:pt x="336" y="96"/>
                  </a:cubicBezTo>
                  <a:cubicBezTo>
                    <a:pt x="384" y="72"/>
                    <a:pt x="432" y="36"/>
                    <a:pt x="480" y="0"/>
                  </a:cubicBezTo>
                </a:path>
              </a:pathLst>
            </a:custGeom>
            <a:noFill/>
            <a:ln w="57150" cap="flat" cmpd="sng">
              <a:solidFill>
                <a:srgbClr val="FF33CC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8631" name="Text Box 16"/>
            <p:cNvSpPr txBox="1"/>
            <p:nvPr/>
          </p:nvSpPr>
          <p:spPr>
            <a:xfrm>
              <a:off x="470" y="1597"/>
              <a:ext cx="1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68632" name="Object 15"/>
            <p:cNvGraphicFramePr>
              <a:graphicFrameLocks noChangeAspect="1"/>
            </p:cNvGraphicFramePr>
            <p:nvPr/>
          </p:nvGraphicFramePr>
          <p:xfrm>
            <a:off x="432" y="1440"/>
            <a:ext cx="38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7" imgW="203200" imgH="190500" progId="Equation.3">
                    <p:embed/>
                  </p:oleObj>
                </mc:Choice>
                <mc:Fallback>
                  <p:oleObj name="" r:id="rId7" imgW="203200" imgH="1905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2" y="1440"/>
                          <a:ext cx="384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3" name="Line 18"/>
            <p:cNvSpPr/>
            <p:nvPr/>
          </p:nvSpPr>
          <p:spPr>
            <a:xfrm>
              <a:off x="48" y="864"/>
              <a:ext cx="432" cy="720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ysDot"/>
              <a:headEnd type="none" w="med" len="med"/>
              <a:tailEnd type="triangle" w="med" len="med"/>
            </a:ln>
          </p:spPr>
        </p:sp>
      </p:grpSp>
      <p:sp>
        <p:nvSpPr>
          <p:cNvPr id="68617" name="Text Box 20"/>
          <p:cNvSpPr txBox="1"/>
          <p:nvPr/>
        </p:nvSpPr>
        <p:spPr>
          <a:xfrm>
            <a:off x="250825" y="92075"/>
            <a:ext cx="32305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源处振动函数为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8618" name="Object 18"/>
          <p:cNvGraphicFramePr>
            <a:graphicFrameLocks noChangeAspect="1"/>
          </p:cNvGraphicFramePr>
          <p:nvPr/>
        </p:nvGraphicFramePr>
        <p:xfrm>
          <a:off x="3724275" y="120650"/>
          <a:ext cx="34401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9" imgW="1917700" imgH="342900" progId="Equation.3">
                  <p:embed/>
                </p:oleObj>
              </mc:Choice>
              <mc:Fallback>
                <p:oleObj name="" r:id="rId9" imgW="1917700" imgH="3429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24275" y="120650"/>
                        <a:ext cx="3440113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Text Box 22"/>
          <p:cNvSpPr txBox="1"/>
          <p:nvPr/>
        </p:nvSpPr>
        <p:spPr>
          <a:xfrm>
            <a:off x="279400" y="733425"/>
            <a:ext cx="25257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这里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=0.01,  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=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8620" name="Line 23"/>
          <p:cNvSpPr/>
          <p:nvPr/>
        </p:nvSpPr>
        <p:spPr>
          <a:xfrm>
            <a:off x="2581275" y="1003300"/>
            <a:ext cx="68580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8621" name="Text Box 24"/>
          <p:cNvSpPr txBox="1"/>
          <p:nvPr/>
        </p:nvSpPr>
        <p:spPr>
          <a:xfrm>
            <a:off x="2657475" y="569913"/>
            <a:ext cx="5016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8622" name="Text Box 25"/>
          <p:cNvSpPr txBox="1"/>
          <p:nvPr/>
        </p:nvSpPr>
        <p:spPr>
          <a:xfrm>
            <a:off x="2733675" y="963613"/>
            <a:ext cx="3349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8623" name="Text Box 26"/>
          <p:cNvSpPr txBox="1"/>
          <p:nvPr/>
        </p:nvSpPr>
        <p:spPr>
          <a:xfrm>
            <a:off x="3343275" y="735013"/>
            <a:ext cx="9588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200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8624" name="Text Box 31"/>
          <p:cNvSpPr txBox="1"/>
          <p:nvPr/>
        </p:nvSpPr>
        <p:spPr>
          <a:xfrm>
            <a:off x="179388" y="4551363"/>
            <a:ext cx="8412162" cy="8239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以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坐标原点，建立坐标系，任取一点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比波源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O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落后，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故应该“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”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8625" name="Object 25"/>
          <p:cNvGraphicFramePr>
            <a:graphicFrameLocks noChangeAspect="1"/>
          </p:cNvGraphicFramePr>
          <p:nvPr/>
        </p:nvGraphicFramePr>
        <p:xfrm>
          <a:off x="3482975" y="5876925"/>
          <a:ext cx="42656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1" imgW="2781300" imgH="558800" progId="Equation.DSMT4">
                  <p:embed/>
                </p:oleObj>
              </mc:Choice>
              <mc:Fallback>
                <p:oleObj name="" r:id="rId11" imgW="2781300" imgH="5588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82975" y="5876925"/>
                        <a:ext cx="4265613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9635" name="Rectangle 4"/>
          <p:cNvSpPr/>
          <p:nvPr/>
        </p:nvSpPr>
        <p:spPr>
          <a:xfrm>
            <a:off x="2120900" y="92075"/>
            <a:ext cx="470058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§13.3 </a:t>
            </a:r>
            <a:r>
              <a:rPr lang="zh-CN" altLang="en-US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波的能量 能流密度</a:t>
            </a:r>
            <a:endParaRPr lang="zh-CN" altLang="en-US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827088" y="1484313"/>
          <a:ext cx="337502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1968500" imgH="635000" progId="Equation.3">
                  <p:embed/>
                </p:oleObj>
              </mc:Choice>
              <mc:Fallback>
                <p:oleObj name="" r:id="rId1" imgW="1968500" imgH="6350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1484313"/>
                        <a:ext cx="3375025" cy="1163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Text Box 6"/>
          <p:cNvSpPr txBox="1"/>
          <p:nvPr/>
        </p:nvSpPr>
        <p:spPr>
          <a:xfrm>
            <a:off x="107950" y="1196975"/>
            <a:ext cx="50403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平面简谐纵波在直棒中传播：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pSp>
        <p:nvGrpSpPr>
          <p:cNvPr id="69638" name="Group 7"/>
          <p:cNvGrpSpPr/>
          <p:nvPr/>
        </p:nvGrpSpPr>
        <p:grpSpPr>
          <a:xfrm>
            <a:off x="4932363" y="906463"/>
            <a:ext cx="4103687" cy="2016125"/>
            <a:chOff x="0" y="0"/>
            <a:chExt cx="2585" cy="1270"/>
          </a:xfrm>
        </p:grpSpPr>
        <p:sp>
          <p:nvSpPr>
            <p:cNvPr id="69648" name="Rectangle 8"/>
            <p:cNvSpPr/>
            <p:nvPr/>
          </p:nvSpPr>
          <p:spPr>
            <a:xfrm>
              <a:off x="0" y="0"/>
              <a:ext cx="2585" cy="1270"/>
            </a:xfrm>
            <a:prstGeom prst="rect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9649" name="AutoShape 9"/>
            <p:cNvSpPr/>
            <p:nvPr/>
          </p:nvSpPr>
          <p:spPr>
            <a:xfrm rot="5400000">
              <a:off x="988" y="-481"/>
              <a:ext cx="379" cy="2086"/>
            </a:xfrm>
            <a:prstGeom prst="can">
              <a:avLst>
                <a:gd name="adj" fmla="val 41199"/>
              </a:avLst>
            </a:prstGeom>
            <a:gradFill rotWithShape="1">
              <a:gsLst>
                <a:gs pos="0">
                  <a:srgbClr val="FFFFFF"/>
                </a:gs>
                <a:gs pos="50000">
                  <a:srgbClr val="969696"/>
                </a:gs>
                <a:gs pos="100000">
                  <a:srgbClr val="FFFFFF"/>
                </a:gs>
              </a:gsLst>
              <a:lin ang="0" scaled="1"/>
              <a:tileRect/>
            </a:gradFill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9650" name="AutoShape 10"/>
            <p:cNvSpPr/>
            <p:nvPr/>
          </p:nvSpPr>
          <p:spPr>
            <a:xfrm rot="5400000">
              <a:off x="751" y="319"/>
              <a:ext cx="379" cy="474"/>
            </a:xfrm>
            <a:prstGeom prst="can">
              <a:avLst>
                <a:gd name="adj" fmla="val 44778"/>
              </a:avLst>
            </a:prstGeom>
            <a:gradFill rotWithShape="1">
              <a:gsLst>
                <a:gs pos="0">
                  <a:srgbClr val="FFFFFF"/>
                </a:gs>
                <a:gs pos="50000">
                  <a:srgbClr val="FF6699"/>
                </a:gs>
                <a:gs pos="100000">
                  <a:srgbClr val="FFFFFF"/>
                </a:gs>
              </a:gsLst>
              <a:lin ang="0" scaled="1"/>
              <a:tileRect/>
            </a:gradFill>
            <a:ln w="9525" cap="flat" cmpd="sng">
              <a:solidFill>
                <a:srgbClr val="FFFF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9651" name="Line 11"/>
            <p:cNvSpPr/>
            <p:nvPr/>
          </p:nvSpPr>
          <p:spPr>
            <a:xfrm>
              <a:off x="221" y="767"/>
              <a:ext cx="2181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69652" name="Line 12"/>
            <p:cNvSpPr/>
            <p:nvPr/>
          </p:nvSpPr>
          <p:spPr>
            <a:xfrm>
              <a:off x="235" y="794"/>
              <a:ext cx="1" cy="2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53" name="Line 13"/>
            <p:cNvSpPr/>
            <p:nvPr/>
          </p:nvSpPr>
          <p:spPr>
            <a:xfrm>
              <a:off x="804" y="794"/>
              <a:ext cx="1" cy="2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54" name="Line 14"/>
            <p:cNvSpPr/>
            <p:nvPr/>
          </p:nvSpPr>
          <p:spPr>
            <a:xfrm>
              <a:off x="1088" y="794"/>
              <a:ext cx="1" cy="2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55" name="Line 15"/>
            <p:cNvSpPr/>
            <p:nvPr/>
          </p:nvSpPr>
          <p:spPr>
            <a:xfrm flipH="1">
              <a:off x="1088" y="952"/>
              <a:ext cx="285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pic>
          <p:nvPicPr>
            <p:cNvPr id="69656" name="Picture 16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45" y="727"/>
              <a:ext cx="176" cy="20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9657" name="Picture 17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424" y="858"/>
              <a:ext cx="176" cy="20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9658" name="Picture 18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816" y="816"/>
              <a:ext cx="271" cy="25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9659" name="Picture 19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000000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2226" y="808"/>
              <a:ext cx="176" cy="20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9660" name="Picture 20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000000"/>
                </a:clrFrom>
                <a:clrTo>
                  <a:srgbClr val="808080"/>
                </a:clrTo>
              </a:clrChange>
            </a:blip>
            <a:stretch>
              <a:fillRect/>
            </a:stretch>
          </p:blipFill>
          <p:spPr>
            <a:xfrm>
              <a:off x="1016" y="467"/>
              <a:ext cx="163" cy="20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9661" name="Picture 21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000000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1086" y="160"/>
              <a:ext cx="176" cy="20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9662" name="Picture 22"/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000000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693" y="173"/>
              <a:ext cx="162" cy="17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9663" name="Line 23"/>
            <p:cNvSpPr/>
            <p:nvPr/>
          </p:nvSpPr>
          <p:spPr>
            <a:xfrm flipH="1">
              <a:off x="226" y="952"/>
              <a:ext cx="18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69664" name="Line 24"/>
            <p:cNvSpPr/>
            <p:nvPr/>
          </p:nvSpPr>
          <p:spPr>
            <a:xfrm>
              <a:off x="635" y="952"/>
              <a:ext cx="181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graphicFrame>
          <p:nvGraphicFramePr>
            <p:cNvPr id="69665" name="Object 24"/>
            <p:cNvGraphicFramePr>
              <a:graphicFrameLocks noChangeAspect="1"/>
            </p:cNvGraphicFramePr>
            <p:nvPr/>
          </p:nvGraphicFramePr>
          <p:xfrm>
            <a:off x="726" y="453"/>
            <a:ext cx="29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10" imgW="342900" imgH="254000" progId="Equation.3">
                    <p:embed/>
                  </p:oleObj>
                </mc:Choice>
                <mc:Fallback>
                  <p:oleObj name="" r:id="rId10" imgW="342900" imgH="2540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80808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6" y="453"/>
                          <a:ext cx="290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39" name="Text Box 26"/>
          <p:cNvSpPr txBox="1"/>
          <p:nvPr/>
        </p:nvSpPr>
        <p:spPr>
          <a:xfrm>
            <a:off x="138113" y="2349500"/>
            <a:ext cx="2489200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）</a:t>
            </a: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动能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9640" name="Object 26"/>
          <p:cNvGraphicFramePr>
            <a:graphicFrameLocks noChangeAspect="1"/>
          </p:cNvGraphicFramePr>
          <p:nvPr/>
        </p:nvGraphicFramePr>
        <p:xfrm>
          <a:off x="611188" y="2924175"/>
          <a:ext cx="3098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2" imgW="1968500" imgH="292100" progId="Equation.3">
                  <p:embed/>
                </p:oleObj>
              </mc:Choice>
              <mc:Fallback>
                <p:oleObj name="" r:id="rId12" imgW="1968500" imgH="2921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2924175"/>
                        <a:ext cx="3098800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27"/>
          <p:cNvGraphicFramePr>
            <a:graphicFrameLocks noChangeAspect="1"/>
          </p:cNvGraphicFramePr>
          <p:nvPr/>
        </p:nvGraphicFramePr>
        <p:xfrm>
          <a:off x="539750" y="3357563"/>
          <a:ext cx="40735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4" imgW="2692400" imgH="635000" progId="Equation.3">
                  <p:embed/>
                </p:oleObj>
              </mc:Choice>
              <mc:Fallback>
                <p:oleObj name="" r:id="rId14" imgW="2692400" imgH="6350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750" y="3357563"/>
                        <a:ext cx="4073525" cy="1049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4" name="Rectangle 30"/>
          <p:cNvSpPr/>
          <p:nvPr/>
        </p:nvSpPr>
        <p:spPr>
          <a:xfrm>
            <a:off x="395288" y="4508500"/>
            <a:ext cx="3600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而质元的振动速度：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aphicFrame>
        <p:nvGraphicFramePr>
          <p:cNvPr id="70685" name="Object 29"/>
          <p:cNvGraphicFramePr>
            <a:graphicFrameLocks noChangeAspect="1"/>
          </p:cNvGraphicFramePr>
          <p:nvPr/>
        </p:nvGraphicFramePr>
        <p:xfrm>
          <a:off x="3230563" y="4276725"/>
          <a:ext cx="39338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6" imgW="2692400" imgH="698500" progId="Equation.3">
                  <p:embed/>
                </p:oleObj>
              </mc:Choice>
              <mc:Fallback>
                <p:oleObj name="" r:id="rId16" imgW="2692400" imgH="6985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30563" y="4276725"/>
                        <a:ext cx="3933825" cy="1096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6" name="Rectangle 32"/>
          <p:cNvSpPr/>
          <p:nvPr/>
        </p:nvSpPr>
        <p:spPr>
          <a:xfrm>
            <a:off x="323850" y="5157788"/>
            <a:ext cx="40322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得到质元的</a:t>
            </a:r>
            <a:r>
              <a:rPr lang="zh-CN" altLang="zh-CN" sz="2400" b="1" dirty="0">
                <a:solidFill>
                  <a:srgbClr val="FF3300"/>
                </a:solidFill>
                <a:ea typeface="楷体" panose="02010609060101010101" pitchFamily="49" charset="-122"/>
              </a:rPr>
              <a:t>振动动能</a:t>
            </a:r>
            <a:r>
              <a:rPr lang="zh-CN" altLang="zh-CN" sz="2400" b="1" dirty="0">
                <a:ea typeface="楷体" panose="02010609060101010101" pitchFamily="49" charset="-122"/>
              </a:rPr>
              <a:t>：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aphicFrame>
        <p:nvGraphicFramePr>
          <p:cNvPr id="70687" name="Object 31"/>
          <p:cNvGraphicFramePr>
            <a:graphicFrameLocks noChangeAspect="1"/>
          </p:cNvGraphicFramePr>
          <p:nvPr/>
        </p:nvGraphicFramePr>
        <p:xfrm>
          <a:off x="1763713" y="5589588"/>
          <a:ext cx="532923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8" imgW="2007235" imgH="431800" progId="Equation.3">
                  <p:embed/>
                </p:oleObj>
              </mc:Choice>
              <mc:Fallback>
                <p:oleObj name="" r:id="rId18" imgW="2007235" imgH="4318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63713" y="5589588"/>
                        <a:ext cx="5329237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6" name="Text Box 39"/>
          <p:cNvSpPr txBox="1"/>
          <p:nvPr/>
        </p:nvSpPr>
        <p:spPr>
          <a:xfrm>
            <a:off x="107950" y="765175"/>
            <a:ext cx="50403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能量 能量密度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9647" name="Line 4"/>
          <p:cNvSpPr/>
          <p:nvPr/>
        </p:nvSpPr>
        <p:spPr>
          <a:xfrm>
            <a:off x="539750" y="714375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84" grpId="0"/>
      <p:bldP spid="7068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灯片编号占位符 6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0659" name="Text Box 11"/>
          <p:cNvSpPr txBox="1"/>
          <p:nvPr/>
        </p:nvSpPr>
        <p:spPr>
          <a:xfrm>
            <a:off x="107950" y="173038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）</a:t>
            </a: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势能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0660" name="Rectangle 12"/>
          <p:cNvSpPr/>
          <p:nvPr/>
        </p:nvSpPr>
        <p:spPr>
          <a:xfrm>
            <a:off x="107950" y="2997200"/>
            <a:ext cx="19780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solidFill>
                  <a:srgbClr val="FF3300"/>
                </a:solidFill>
                <a:ea typeface="楷体" panose="02010609060101010101" pitchFamily="49" charset="-122"/>
              </a:rPr>
              <a:t>弹性势能</a:t>
            </a:r>
            <a:r>
              <a:rPr lang="zh-CN" altLang="zh-CN" sz="2400" b="1" dirty="0">
                <a:ea typeface="楷体" panose="02010609060101010101" pitchFamily="49" charset="-122"/>
              </a:rPr>
              <a:t>：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50825" y="3213100"/>
          <a:ext cx="29146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422400" imgH="546100" progId="Equation.DSMT4">
                  <p:embed/>
                </p:oleObj>
              </mc:Choice>
              <mc:Fallback>
                <p:oleObj name="" r:id="rId1" imgW="1422400" imgH="5461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825" y="3213100"/>
                        <a:ext cx="2914650" cy="1189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5076825" y="3213100"/>
          <a:ext cx="25908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651000" imgH="762000" progId="Equation.3">
                  <p:embed/>
                </p:oleObj>
              </mc:Choice>
              <mc:Fallback>
                <p:oleObj name="" r:id="rId3" imgW="1651000" imgH="7620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76825" y="3213100"/>
                        <a:ext cx="2590800" cy="1262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Text Box 16"/>
          <p:cNvSpPr txBox="1"/>
          <p:nvPr/>
        </p:nvSpPr>
        <p:spPr>
          <a:xfrm>
            <a:off x="107950" y="836613"/>
            <a:ext cx="34559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应力与应变成正比：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2771775" y="476250"/>
          <a:ext cx="19050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1168400" imgH="635000" progId="Equation.3">
                  <p:embed/>
                </p:oleObj>
              </mc:Choice>
              <mc:Fallback>
                <p:oleObj name="" r:id="rId5" imgW="1168400" imgH="6350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1775" y="476250"/>
                        <a:ext cx="1905000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Rectangle 18"/>
          <p:cNvSpPr/>
          <p:nvPr/>
        </p:nvSpPr>
        <p:spPr>
          <a:xfrm>
            <a:off x="323850" y="1557338"/>
            <a:ext cx="2305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虎克定律：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1979613" y="1484313"/>
          <a:ext cx="18002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1003300" imgH="292100" progId="Equation.3">
                  <p:embed/>
                </p:oleObj>
              </mc:Choice>
              <mc:Fallback>
                <p:oleObj name="" r:id="rId7" imgW="1003300" imgH="2921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79613" y="1484313"/>
                        <a:ext cx="1800225" cy="60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/>
          <p:cNvGraphicFramePr>
            <a:graphicFrameLocks noChangeAspect="1"/>
          </p:cNvGraphicFramePr>
          <p:nvPr>
            <p:ph sz="half" idx="1"/>
          </p:nvPr>
        </p:nvGraphicFramePr>
        <p:xfrm>
          <a:off x="1187450" y="1989138"/>
          <a:ext cx="20161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1219200" imgH="635000" progId="Equation.3">
                  <p:embed/>
                </p:oleObj>
              </mc:Choice>
              <mc:Fallback>
                <p:oleObj name="" r:id="rId9" imgW="1219200" imgH="6350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1187450" y="1989138"/>
                        <a:ext cx="2016125" cy="10969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8" name="Group 22"/>
          <p:cNvGrpSpPr/>
          <p:nvPr/>
        </p:nvGrpSpPr>
        <p:grpSpPr>
          <a:xfrm>
            <a:off x="4932363" y="44450"/>
            <a:ext cx="4103687" cy="3240088"/>
            <a:chOff x="0" y="0"/>
            <a:chExt cx="2585" cy="2041"/>
          </a:xfrm>
        </p:grpSpPr>
        <p:sp>
          <p:nvSpPr>
            <p:cNvPr id="70676" name="Rectangle 23"/>
            <p:cNvSpPr/>
            <p:nvPr/>
          </p:nvSpPr>
          <p:spPr>
            <a:xfrm>
              <a:off x="0" y="0"/>
              <a:ext cx="2585" cy="2041"/>
            </a:xfrm>
            <a:prstGeom prst="rect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70677" name="Group 24"/>
            <p:cNvGrpSpPr/>
            <p:nvPr/>
          </p:nvGrpSpPr>
          <p:grpSpPr>
            <a:xfrm>
              <a:off x="45" y="90"/>
              <a:ext cx="2371" cy="1833"/>
              <a:chOff x="0" y="0"/>
              <a:chExt cx="2371" cy="1833"/>
            </a:xfrm>
          </p:grpSpPr>
          <p:sp>
            <p:nvSpPr>
              <p:cNvPr id="70678" name="AutoShape 25"/>
              <p:cNvSpPr>
                <a:spLocks noChangeAspect="1"/>
              </p:cNvSpPr>
              <p:nvPr/>
            </p:nvSpPr>
            <p:spPr>
              <a:xfrm>
                <a:off x="0" y="0"/>
                <a:ext cx="2371" cy="1831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0679" name="AutoShape 26"/>
              <p:cNvSpPr/>
              <p:nvPr/>
            </p:nvSpPr>
            <p:spPr>
              <a:xfrm rot="5400000">
                <a:off x="943" y="127"/>
                <a:ext cx="379" cy="2086"/>
              </a:xfrm>
              <a:prstGeom prst="can">
                <a:avLst>
                  <a:gd name="adj" fmla="val 41199"/>
                </a:avLst>
              </a:prstGeom>
              <a:gradFill rotWithShape="1">
                <a:gsLst>
                  <a:gs pos="0">
                    <a:srgbClr val="FFFFFF"/>
                  </a:gs>
                  <a:gs pos="50000">
                    <a:srgbClr val="969696"/>
                  </a:gs>
                  <a:gs pos="100000">
                    <a:srgbClr val="FFFFFF"/>
                  </a:gs>
                </a:gsLst>
                <a:lin ang="0" scaled="1"/>
                <a:tileRect/>
              </a:gradFill>
              <a:ln w="9525" cap="flat" cmpd="sng">
                <a:solidFill>
                  <a:srgbClr val="808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0680" name="AutoShape 27"/>
              <p:cNvSpPr/>
              <p:nvPr/>
            </p:nvSpPr>
            <p:spPr>
              <a:xfrm rot="5400000">
                <a:off x="991" y="839"/>
                <a:ext cx="379" cy="663"/>
              </a:xfrm>
              <a:prstGeom prst="can">
                <a:avLst>
                  <a:gd name="adj" fmla="val 51403"/>
                </a:avLst>
              </a:prstGeom>
              <a:gradFill rotWithShape="1">
                <a:gsLst>
                  <a:gs pos="0">
                    <a:srgbClr val="FFFFFF"/>
                  </a:gs>
                  <a:gs pos="50000">
                    <a:srgbClr val="FF6699"/>
                  </a:gs>
                  <a:gs pos="100000">
                    <a:srgbClr val="FFFFFF"/>
                  </a:gs>
                </a:gsLst>
                <a:lin ang="0" scaled="1"/>
                <a:tileRect/>
              </a:gradFill>
              <a:ln w="9525" cap="flat" cmpd="sng">
                <a:solidFill>
                  <a:srgbClr val="FFFFFF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0681" name="AutoShape 28"/>
              <p:cNvSpPr/>
              <p:nvPr/>
            </p:nvSpPr>
            <p:spPr>
              <a:xfrm rot="5400000">
                <a:off x="943" y="-571"/>
                <a:ext cx="379" cy="2086"/>
              </a:xfrm>
              <a:prstGeom prst="can">
                <a:avLst>
                  <a:gd name="adj" fmla="val 41199"/>
                </a:avLst>
              </a:prstGeom>
              <a:gradFill rotWithShape="1">
                <a:gsLst>
                  <a:gs pos="0">
                    <a:srgbClr val="FFFFFF"/>
                  </a:gs>
                  <a:gs pos="50000">
                    <a:srgbClr val="969696"/>
                  </a:gs>
                  <a:gs pos="100000">
                    <a:srgbClr val="FFFFFF"/>
                  </a:gs>
                </a:gsLst>
                <a:lin ang="0" scaled="1"/>
                <a:tileRect/>
              </a:gradFill>
              <a:ln w="9525" cap="flat" cmpd="sng">
                <a:solidFill>
                  <a:srgbClr val="808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0682" name="AutoShape 29"/>
              <p:cNvSpPr/>
              <p:nvPr/>
            </p:nvSpPr>
            <p:spPr>
              <a:xfrm rot="5400000">
                <a:off x="706" y="229"/>
                <a:ext cx="379" cy="474"/>
              </a:xfrm>
              <a:prstGeom prst="can">
                <a:avLst>
                  <a:gd name="adj" fmla="val 44778"/>
                </a:avLst>
              </a:prstGeom>
              <a:gradFill rotWithShape="1">
                <a:gsLst>
                  <a:gs pos="0">
                    <a:srgbClr val="FFFFFF"/>
                  </a:gs>
                  <a:gs pos="50000">
                    <a:srgbClr val="FF6699"/>
                  </a:gs>
                  <a:gs pos="100000">
                    <a:srgbClr val="FFFFFF"/>
                  </a:gs>
                </a:gsLst>
                <a:lin ang="0" scaled="1"/>
                <a:tileRect/>
              </a:gradFill>
              <a:ln w="9525" cap="flat" cmpd="sng">
                <a:solidFill>
                  <a:srgbClr val="FFFFFF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0683" name="Line 30"/>
              <p:cNvSpPr/>
              <p:nvPr/>
            </p:nvSpPr>
            <p:spPr>
              <a:xfrm>
                <a:off x="190" y="1380"/>
                <a:ext cx="2181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70684" name="Line 31"/>
              <p:cNvSpPr/>
              <p:nvPr/>
            </p:nvSpPr>
            <p:spPr>
              <a:xfrm>
                <a:off x="176" y="677"/>
                <a:ext cx="2181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70685" name="Line 32"/>
              <p:cNvSpPr/>
              <p:nvPr/>
            </p:nvSpPr>
            <p:spPr>
              <a:xfrm>
                <a:off x="190" y="704"/>
                <a:ext cx="1" cy="2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0686" name="Line 33"/>
              <p:cNvSpPr/>
              <p:nvPr/>
            </p:nvSpPr>
            <p:spPr>
              <a:xfrm>
                <a:off x="759" y="704"/>
                <a:ext cx="1" cy="2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0687" name="Line 34"/>
              <p:cNvSpPr/>
              <p:nvPr/>
            </p:nvSpPr>
            <p:spPr>
              <a:xfrm>
                <a:off x="1043" y="704"/>
                <a:ext cx="1" cy="2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0688" name="Line 35"/>
              <p:cNvSpPr/>
              <p:nvPr/>
            </p:nvSpPr>
            <p:spPr>
              <a:xfrm flipH="1">
                <a:off x="1043" y="862"/>
                <a:ext cx="28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arrow" w="lg" len="med"/>
              </a:ln>
            </p:spPr>
          </p:sp>
          <p:pic>
            <p:nvPicPr>
              <p:cNvPr id="70689" name="Picture 36"/>
              <p:cNvPicPr>
                <a:picLocks noChangeAspect="1"/>
              </p:cNvPicPr>
              <p:nvPr/>
            </p:nvPicPr>
            <p:blipFill>
              <a:blip r:embed="rId11">
                <a:clrChange>
                  <a:clrFrom>
                    <a:srgbClr val="000000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0" y="637"/>
                <a:ext cx="176" cy="20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70690" name="Picture 37"/>
              <p:cNvPicPr>
                <a:picLocks noChangeAspect="1"/>
              </p:cNvPicPr>
              <p:nvPr/>
            </p:nvPicPr>
            <p:blipFill>
              <a:blip r:embed="rId12">
                <a:clrChange>
                  <a:clrFrom>
                    <a:srgbClr val="000000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379" y="768"/>
                <a:ext cx="176" cy="20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70691" name="Picture 38"/>
              <p:cNvPicPr>
                <a:picLocks noChangeAspect="1"/>
              </p:cNvPicPr>
              <p:nvPr/>
            </p:nvPicPr>
            <p:blipFill>
              <a:blip r:embed="rId13">
                <a:clrChange>
                  <a:clrFrom>
                    <a:srgbClr val="000000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774" y="1590"/>
                <a:ext cx="198" cy="22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70692" name="Picture 39"/>
              <p:cNvPicPr>
                <a:picLocks noChangeAspect="1"/>
              </p:cNvPicPr>
              <p:nvPr/>
            </p:nvPicPr>
            <p:blipFill>
              <a:blip r:embed="rId14">
                <a:clrChange>
                  <a:clrFrom>
                    <a:srgbClr val="000000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0" y="1368"/>
                <a:ext cx="176" cy="20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70693" name="Picture 40"/>
              <p:cNvPicPr>
                <a:picLocks noChangeAspect="1"/>
              </p:cNvPicPr>
              <p:nvPr/>
            </p:nvPicPr>
            <p:blipFill>
              <a:blip r:embed="rId15">
                <a:clrChange>
                  <a:clrFrom>
                    <a:srgbClr val="000000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771" y="726"/>
                <a:ext cx="271" cy="25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70694" name="Picture 41"/>
              <p:cNvPicPr>
                <a:picLocks noChangeAspect="1"/>
              </p:cNvPicPr>
              <p:nvPr/>
            </p:nvPicPr>
            <p:blipFill>
              <a:blip r:embed="rId16">
                <a:clrChange>
                  <a:clrFrom>
                    <a:srgbClr val="000000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2181" y="718"/>
                <a:ext cx="176" cy="20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70695" name="Picture 42"/>
              <p:cNvPicPr>
                <a:picLocks noChangeAspect="1"/>
              </p:cNvPicPr>
              <p:nvPr/>
            </p:nvPicPr>
            <p:blipFill>
              <a:blip r:embed="rId17">
                <a:clrChange>
                  <a:clrFrom>
                    <a:srgbClr val="000000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2181" y="1433"/>
                <a:ext cx="176" cy="20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70696" name="Line 43"/>
              <p:cNvSpPr/>
              <p:nvPr/>
            </p:nvSpPr>
            <p:spPr>
              <a:xfrm>
                <a:off x="759" y="986"/>
                <a:ext cx="1" cy="71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0697" name="Line 44"/>
              <p:cNvSpPr/>
              <p:nvPr/>
            </p:nvSpPr>
            <p:spPr>
              <a:xfrm>
                <a:off x="948" y="1408"/>
                <a:ext cx="1" cy="2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0698" name="Line 45"/>
              <p:cNvSpPr/>
              <p:nvPr/>
            </p:nvSpPr>
            <p:spPr>
              <a:xfrm>
                <a:off x="759" y="1549"/>
                <a:ext cx="189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arrow" w="lg" len="med"/>
                <a:tailEnd type="arrow" w="lg" len="med"/>
              </a:ln>
            </p:spPr>
          </p:sp>
          <p:sp>
            <p:nvSpPr>
              <p:cNvPr id="70699" name="Line 46"/>
              <p:cNvSpPr/>
              <p:nvPr/>
            </p:nvSpPr>
            <p:spPr>
              <a:xfrm>
                <a:off x="1043" y="986"/>
                <a:ext cx="1" cy="71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0700" name="Line 47"/>
              <p:cNvSpPr/>
              <p:nvPr/>
            </p:nvSpPr>
            <p:spPr>
              <a:xfrm>
                <a:off x="1423" y="1408"/>
                <a:ext cx="1" cy="29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0701" name="Line 48"/>
              <p:cNvSpPr/>
              <p:nvPr/>
            </p:nvSpPr>
            <p:spPr>
              <a:xfrm>
                <a:off x="1043" y="1549"/>
                <a:ext cx="3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arrow" w="lg" len="med"/>
                <a:tailEnd type="arrow" w="lg" len="med"/>
              </a:ln>
            </p:spPr>
          </p:sp>
          <p:pic>
            <p:nvPicPr>
              <p:cNvPr id="70702" name="Picture 49"/>
              <p:cNvPicPr>
                <a:picLocks noChangeAspect="1"/>
              </p:cNvPicPr>
              <p:nvPr/>
            </p:nvPicPr>
            <p:blipFill>
              <a:blip r:embed="rId18">
                <a:clrChange>
                  <a:clrFrom>
                    <a:srgbClr val="000000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998" y="1565"/>
                <a:ext cx="590" cy="26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70703" name="Picture 50"/>
              <p:cNvPicPr>
                <a:picLocks noChangeAspect="1"/>
              </p:cNvPicPr>
              <p:nvPr/>
            </p:nvPicPr>
            <p:blipFill>
              <a:blip r:embed="rId19">
                <a:clrChange>
                  <a:clrFrom>
                    <a:srgbClr val="000000"/>
                  </a:clrFrom>
                  <a:clrTo>
                    <a:srgbClr val="808080"/>
                  </a:clrTo>
                </a:clrChange>
              </a:blip>
              <a:stretch>
                <a:fillRect/>
              </a:stretch>
            </p:blipFill>
            <p:spPr>
              <a:xfrm>
                <a:off x="971" y="377"/>
                <a:ext cx="163" cy="204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70704" name="Picture 51"/>
              <p:cNvPicPr>
                <a:picLocks noChangeAspect="1"/>
              </p:cNvPicPr>
              <p:nvPr/>
            </p:nvPicPr>
            <p:blipFill>
              <a:blip r:embed="rId20">
                <a:clrChange>
                  <a:clrFrom>
                    <a:srgbClr val="000000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1041" y="70"/>
                <a:ext cx="176" cy="20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70705" name="Picture 52"/>
              <p:cNvPicPr>
                <a:picLocks noChangeAspect="1"/>
              </p:cNvPicPr>
              <p:nvPr/>
            </p:nvPicPr>
            <p:blipFill>
              <a:blip r:embed="rId21">
                <a:clrChange>
                  <a:clrFrom>
                    <a:srgbClr val="000000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648" y="83"/>
                <a:ext cx="162" cy="17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70706" name="Line 53"/>
              <p:cNvSpPr/>
              <p:nvPr/>
            </p:nvSpPr>
            <p:spPr>
              <a:xfrm flipH="1">
                <a:off x="181" y="862"/>
                <a:ext cx="18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arrow" w="lg" len="med"/>
              </a:ln>
            </p:spPr>
          </p:sp>
          <p:sp>
            <p:nvSpPr>
              <p:cNvPr id="70707" name="Line 54"/>
              <p:cNvSpPr/>
              <p:nvPr/>
            </p:nvSpPr>
            <p:spPr>
              <a:xfrm>
                <a:off x="590" y="862"/>
                <a:ext cx="181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arrow" w="lg" len="med"/>
              </a:ln>
            </p:spPr>
          </p:sp>
        </p:grpSp>
      </p:grpSp>
      <p:graphicFrame>
        <p:nvGraphicFramePr>
          <p:cNvPr id="71725" name="Object 45"/>
          <p:cNvGraphicFramePr>
            <a:graphicFrameLocks noChangeAspect="1"/>
          </p:cNvGraphicFramePr>
          <p:nvPr>
            <p:ph sz="half" idx="1"/>
          </p:nvPr>
        </p:nvGraphicFramePr>
        <p:xfrm>
          <a:off x="3059113" y="3429000"/>
          <a:ext cx="20177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2" imgW="827405" imgH="394335" progId="Equation.3">
                  <p:embed/>
                </p:oleObj>
              </mc:Choice>
              <mc:Fallback>
                <p:oleObj name="" r:id="rId22" imgW="827405" imgH="39433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>
                      <a:xfrm>
                        <a:off x="3059113" y="3429000"/>
                        <a:ext cx="2017712" cy="9620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6" name="Object 46"/>
          <p:cNvGraphicFramePr>
            <a:graphicFrameLocks noChangeAspect="1"/>
          </p:cNvGraphicFramePr>
          <p:nvPr/>
        </p:nvGraphicFramePr>
        <p:xfrm>
          <a:off x="827088" y="4365625"/>
          <a:ext cx="33750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4" imgW="1968500" imgH="635000" progId="Equation.3">
                  <p:embed/>
                </p:oleObj>
              </mc:Choice>
              <mc:Fallback>
                <p:oleObj name="" r:id="rId24" imgW="1968500" imgH="6350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4365625"/>
                        <a:ext cx="3375025" cy="1163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7" name="AutoShape 60"/>
          <p:cNvSpPr/>
          <p:nvPr/>
        </p:nvSpPr>
        <p:spPr>
          <a:xfrm>
            <a:off x="4243388" y="4814888"/>
            <a:ext cx="976312" cy="485775"/>
          </a:xfrm>
          <a:custGeom>
            <a:avLst/>
            <a:gdLst>
              <a:gd name="txL" fmla="*/ 3375 w 21600"/>
              <a:gd name="txT" fmla="*/ 5400 h 21600"/>
              <a:gd name="txR" fmla="*/ 18900 w 21600"/>
              <a:gd name="txB" fmla="*/ 16200 h 21600"/>
            </a:gdLst>
            <a:ahLst/>
            <a:cxnLst>
              <a:cxn ang="0">
                <a:pos x="33096706" y="0"/>
              </a:cxn>
              <a:cxn ang="0">
                <a:pos x="33096706" y="2731225"/>
              </a:cxn>
              <a:cxn ang="0">
                <a:pos x="6895158" y="2731225"/>
              </a:cxn>
              <a:cxn ang="0">
                <a:pos x="6895158" y="8193652"/>
              </a:cxn>
              <a:cxn ang="0">
                <a:pos x="33096706" y="8193652"/>
              </a:cxn>
              <a:cxn ang="0">
                <a:pos x="33096706" y="10924877"/>
              </a:cxn>
              <a:cxn ang="0">
                <a:pos x="44128941" y="5462450"/>
              </a:cxn>
              <a:cxn ang="0">
                <a:pos x="33096706" y="0"/>
              </a:cxn>
              <a:cxn ang="0">
                <a:pos x="2758081" y="2731225"/>
              </a:cxn>
              <a:cxn ang="0">
                <a:pos x="2758081" y="8193652"/>
              </a:cxn>
              <a:cxn ang="0">
                <a:pos x="5516118" y="8193652"/>
              </a:cxn>
              <a:cxn ang="0">
                <a:pos x="5516118" y="2731225"/>
              </a:cxn>
              <a:cxn ang="0">
                <a:pos x="2758081" y="2731225"/>
              </a:cxn>
              <a:cxn ang="0">
                <a:pos x="0" y="2731225"/>
              </a:cxn>
              <a:cxn ang="0">
                <a:pos x="0" y="8193652"/>
              </a:cxn>
              <a:cxn ang="0">
                <a:pos x="1379041" y="8193652"/>
              </a:cxn>
              <a:cxn ang="0">
                <a:pos x="1379041" y="2731225"/>
              </a:cxn>
              <a:cxn ang="0">
                <a:pos x="0" y="2731225"/>
              </a:cxn>
            </a:cxnLst>
            <a:rect l="txL" t="txT" r="txR" b="tx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gradFill rotWithShape="0">
            <a:gsLst>
              <a:gs pos="0">
                <a:schemeClr val="hlink">
                  <a:alpha val="100000"/>
                </a:schemeClr>
              </a:gs>
              <a:gs pos="100000">
                <a:srgbClr val="62627A">
                  <a:alpha val="100000"/>
                </a:srgbClr>
              </a:gs>
            </a:gsLst>
            <a:path path="rect">
              <a:fillToRect l="50000" t="50000" r="50000" b="50000"/>
            </a:path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71728" name="Object 48"/>
          <p:cNvGraphicFramePr>
            <a:graphicFrameLocks noChangeAspect="1"/>
          </p:cNvGraphicFramePr>
          <p:nvPr/>
        </p:nvGraphicFramePr>
        <p:xfrm>
          <a:off x="5427663" y="4365625"/>
          <a:ext cx="35369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6" imgW="2387600" imgH="736600" progId="Equation.3">
                  <p:embed/>
                </p:oleObj>
              </mc:Choice>
              <mc:Fallback>
                <p:oleObj name="" r:id="rId26" imgW="2387600" imgH="736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27663" y="4365625"/>
                        <a:ext cx="353695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9" name="Text Box 66"/>
          <p:cNvSpPr txBox="1"/>
          <p:nvPr/>
        </p:nvSpPr>
        <p:spPr>
          <a:xfrm>
            <a:off x="179388" y="4700588"/>
            <a:ext cx="863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又</a:t>
            </a:r>
            <a:endParaRPr lang="zh-CN" altLang="zh-CN" sz="2400" b="1" dirty="0">
              <a:solidFill>
                <a:srgbClr val="0000FF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71730" name="Object 50"/>
          <p:cNvGraphicFramePr>
            <a:graphicFrameLocks noChangeAspect="1"/>
          </p:cNvGraphicFramePr>
          <p:nvPr/>
        </p:nvGraphicFramePr>
        <p:xfrm>
          <a:off x="1403350" y="5516563"/>
          <a:ext cx="5976938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8" imgW="3657600" imgH="736600" progId="Equation.3">
                  <p:embed/>
                </p:oleObj>
              </mc:Choice>
              <mc:Fallback>
                <p:oleObj name="" r:id="rId28" imgW="3657600" imgH="736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3350" y="5516563"/>
                        <a:ext cx="5976938" cy="1268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1" name="Text Box 72"/>
          <p:cNvSpPr txBox="1"/>
          <p:nvPr/>
        </p:nvSpPr>
        <p:spPr>
          <a:xfrm>
            <a:off x="579438" y="5949950"/>
            <a:ext cx="9683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故</a:t>
            </a:r>
            <a:endParaRPr lang="zh-CN" altLang="zh-CN" sz="2400" b="1" dirty="0">
              <a:solidFill>
                <a:srgbClr val="0000FF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7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7" grpId="0"/>
      <p:bldP spid="71689" grpId="0"/>
      <p:bldP spid="71729" grpId="0"/>
      <p:bldP spid="7173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灯片编号占位符 6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1763713" y="115888"/>
          <a:ext cx="489743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3657600" imgH="736600" progId="Equation.3">
                  <p:embed/>
                </p:oleObj>
              </mc:Choice>
              <mc:Fallback>
                <p:oleObj name="" r:id="rId1" imgW="3657600" imgH="736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1763713" y="115888"/>
                        <a:ext cx="4897437" cy="10398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692275" y="1196975"/>
          <a:ext cx="2349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511300" imgH="393700" progId="Equation.3">
                  <p:embed/>
                </p:oleObj>
              </mc:Choice>
              <mc:Fallback>
                <p:oleObj name="" r:id="rId3" imgW="1511300" imgH="393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2275" y="1196975"/>
                        <a:ext cx="2349500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5219700" y="1196975"/>
          <a:ext cx="16383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889000" imgH="342900" progId="Equation.3">
                  <p:embed/>
                </p:oleObj>
              </mc:Choice>
              <mc:Fallback>
                <p:oleObj name="" r:id="rId5" imgW="889000" imgH="3429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19700" y="1196975"/>
                        <a:ext cx="1638300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Text Box 9"/>
          <p:cNvSpPr txBox="1"/>
          <p:nvPr/>
        </p:nvSpPr>
        <p:spPr>
          <a:xfrm>
            <a:off x="755650" y="1268413"/>
            <a:ext cx="9366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Tahoma" panose="020B0604030504040204" pitchFamily="34" charset="0"/>
                <a:ea typeface="楷体" panose="02010609060101010101" pitchFamily="49" charset="-122"/>
              </a:rPr>
              <a:t>又</a:t>
            </a:r>
            <a:endParaRPr lang="zh-CN" altLang="zh-CN" sz="2800" b="1" dirty="0">
              <a:latin typeface="Tahoma" panose="020B0604030504040204" pitchFamily="34" charset="0"/>
              <a:ea typeface="楷体" panose="02010609060101010101" pitchFamily="49" charset="-122"/>
            </a:endParaRPr>
          </a:p>
        </p:txBody>
      </p:sp>
      <p:sp>
        <p:nvSpPr>
          <p:cNvPr id="71687" name="AutoShape 11"/>
          <p:cNvSpPr/>
          <p:nvPr/>
        </p:nvSpPr>
        <p:spPr>
          <a:xfrm>
            <a:off x="4140200" y="1268413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rect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2712" name="Object 8"/>
          <p:cNvGraphicFramePr>
            <a:graphicFrameLocks noChangeAspect="1"/>
          </p:cNvGraphicFramePr>
          <p:nvPr>
            <p:ph sz="half" idx="1"/>
          </p:nvPr>
        </p:nvGraphicFramePr>
        <p:xfrm>
          <a:off x="1836738" y="1773238"/>
          <a:ext cx="55435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2019935" imgH="431800" progId="Equation.3">
                  <p:embed/>
                </p:oleObj>
              </mc:Choice>
              <mc:Fallback>
                <p:oleObj name="" r:id="rId7" imgW="2019935" imgH="431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1836738" y="1773238"/>
                        <a:ext cx="5543550" cy="11858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3" name="Rectangle 15"/>
          <p:cNvSpPr/>
          <p:nvPr/>
        </p:nvSpPr>
        <p:spPr>
          <a:xfrm>
            <a:off x="107950" y="2060575"/>
            <a:ext cx="1978025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ea typeface="楷体" panose="02010609060101010101" pitchFamily="49" charset="-122"/>
              </a:rPr>
              <a:t>弹性势能</a:t>
            </a:r>
            <a:r>
              <a:rPr lang="zh-CN" altLang="zh-CN" sz="2800" b="1" dirty="0">
                <a:ea typeface="楷体" panose="02010609060101010101" pitchFamily="49" charset="-122"/>
              </a:rPr>
              <a:t>：</a:t>
            </a:r>
            <a:endParaRPr lang="zh-CN" altLang="zh-CN" sz="2800" b="1" dirty="0">
              <a:ea typeface="楷体" panose="02010609060101010101" pitchFamily="49" charset="-122"/>
            </a:endParaRPr>
          </a:p>
        </p:txBody>
      </p:sp>
      <p:sp>
        <p:nvSpPr>
          <p:cNvPr id="72714" name="Rectangle 16"/>
          <p:cNvSpPr/>
          <p:nvPr/>
        </p:nvSpPr>
        <p:spPr>
          <a:xfrm>
            <a:off x="34925" y="2838450"/>
            <a:ext cx="3097213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ea typeface="楷体" panose="02010609060101010101" pitchFamily="49" charset="-122"/>
              </a:rPr>
              <a:t>比较</a:t>
            </a:r>
            <a:r>
              <a:rPr lang="zh-CN" altLang="zh-CN" sz="2800" b="1" dirty="0">
                <a:solidFill>
                  <a:srgbClr val="FF3300"/>
                </a:solidFill>
                <a:ea typeface="楷体" panose="02010609060101010101" pitchFamily="49" charset="-122"/>
              </a:rPr>
              <a:t>振动动能</a:t>
            </a:r>
            <a:r>
              <a:rPr lang="zh-CN" altLang="zh-CN" sz="2800" b="1" dirty="0">
                <a:ea typeface="楷体" panose="02010609060101010101" pitchFamily="49" charset="-122"/>
              </a:rPr>
              <a:t>：</a:t>
            </a:r>
            <a:endParaRPr lang="zh-CN" altLang="zh-CN" sz="2800" b="1" dirty="0">
              <a:ea typeface="楷体" panose="02010609060101010101" pitchFamily="49" charset="-122"/>
            </a:endParaRPr>
          </a:p>
        </p:txBody>
      </p:sp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1763713" y="3141663"/>
          <a:ext cx="532923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9" imgW="2007235" imgH="431800" progId="Equation.3">
                  <p:embed/>
                </p:oleObj>
              </mc:Choice>
              <mc:Fallback>
                <p:oleObj name="" r:id="rId9" imgW="2007235" imgH="4318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3713" y="3141663"/>
                        <a:ext cx="5329237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Text Box 18"/>
          <p:cNvSpPr txBox="1"/>
          <p:nvPr/>
        </p:nvSpPr>
        <p:spPr>
          <a:xfrm>
            <a:off x="179388" y="4867275"/>
            <a:ext cx="3529012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）质元的</a:t>
            </a: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机械能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2717" name="Object 13"/>
          <p:cNvGraphicFramePr>
            <a:graphicFrameLocks noChangeAspect="1"/>
          </p:cNvGraphicFramePr>
          <p:nvPr/>
        </p:nvGraphicFramePr>
        <p:xfrm>
          <a:off x="395288" y="5227638"/>
          <a:ext cx="806767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4673600" imgH="698500" progId="Equation.3">
                  <p:embed/>
                </p:oleObj>
              </mc:Choice>
              <mc:Fallback>
                <p:oleObj name="" r:id="rId11" imgW="4673600" imgH="6985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5288" y="5227638"/>
                        <a:ext cx="8067675" cy="1296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8" name="Rectangle 20"/>
          <p:cNvSpPr/>
          <p:nvPr/>
        </p:nvSpPr>
        <p:spPr>
          <a:xfrm>
            <a:off x="0" y="4133850"/>
            <a:ext cx="9036050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结论：</a:t>
            </a:r>
            <a:r>
              <a:rPr lang="zh-CN" altLang="zh-CN" sz="2800" b="1" dirty="0">
                <a:solidFill>
                  <a:srgbClr val="FF00FF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在波动过程中，任一质元的动能和势能同相</a:t>
            </a:r>
            <a:endParaRPr lang="zh-CN" altLang="zh-CN" sz="2800" b="1" dirty="0">
              <a:solidFill>
                <a:srgbClr val="FF00FF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3" grpId="0"/>
      <p:bldP spid="72714" grpId="0"/>
      <p:bldP spid="72716" grpId="0"/>
      <p:bldP spid="727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19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8195" name="Freeform 2"/>
          <p:cNvSpPr/>
          <p:nvPr/>
        </p:nvSpPr>
        <p:spPr>
          <a:xfrm>
            <a:off x="-128778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196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197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198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199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8200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01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02" name="Oval 9"/>
          <p:cNvSpPr/>
          <p:nvPr/>
        </p:nvSpPr>
        <p:spPr>
          <a:xfrm>
            <a:off x="1371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03" name="Oval 10"/>
          <p:cNvSpPr/>
          <p:nvPr/>
        </p:nvSpPr>
        <p:spPr>
          <a:xfrm>
            <a:off x="2133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04" name="Oval 11"/>
          <p:cNvSpPr/>
          <p:nvPr/>
        </p:nvSpPr>
        <p:spPr>
          <a:xfrm>
            <a:off x="2895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05" name="Oval 12"/>
          <p:cNvSpPr/>
          <p:nvPr/>
        </p:nvSpPr>
        <p:spPr>
          <a:xfrm>
            <a:off x="6019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06" name="Oval 13"/>
          <p:cNvSpPr/>
          <p:nvPr/>
        </p:nvSpPr>
        <p:spPr>
          <a:xfrm>
            <a:off x="3657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07" name="Oval 14"/>
          <p:cNvSpPr/>
          <p:nvPr/>
        </p:nvSpPr>
        <p:spPr>
          <a:xfrm>
            <a:off x="5257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08" name="Oval 15"/>
          <p:cNvSpPr/>
          <p:nvPr/>
        </p:nvSpPr>
        <p:spPr>
          <a:xfrm>
            <a:off x="4495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09" name="Oval 16"/>
          <p:cNvSpPr/>
          <p:nvPr/>
        </p:nvSpPr>
        <p:spPr>
          <a:xfrm>
            <a:off x="6781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10" name="Oval 17"/>
          <p:cNvSpPr/>
          <p:nvPr/>
        </p:nvSpPr>
        <p:spPr>
          <a:xfrm>
            <a:off x="1752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11" name="Oval 18"/>
          <p:cNvSpPr/>
          <p:nvPr/>
        </p:nvSpPr>
        <p:spPr>
          <a:xfrm>
            <a:off x="3276600" y="2895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00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12" name="Oval 19"/>
          <p:cNvSpPr/>
          <p:nvPr/>
        </p:nvSpPr>
        <p:spPr>
          <a:xfrm>
            <a:off x="6400800" y="2895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00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13" name="Oval 20"/>
          <p:cNvSpPr/>
          <p:nvPr/>
        </p:nvSpPr>
        <p:spPr>
          <a:xfrm>
            <a:off x="4876800" y="2895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00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14" name="Oval 21"/>
          <p:cNvSpPr/>
          <p:nvPr/>
        </p:nvSpPr>
        <p:spPr>
          <a:xfrm>
            <a:off x="2514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15" name="Oval 22"/>
          <p:cNvSpPr/>
          <p:nvPr/>
        </p:nvSpPr>
        <p:spPr>
          <a:xfrm>
            <a:off x="4038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16" name="Oval 23"/>
          <p:cNvSpPr/>
          <p:nvPr/>
        </p:nvSpPr>
        <p:spPr>
          <a:xfrm>
            <a:off x="7162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17" name="Oval 24"/>
          <p:cNvSpPr/>
          <p:nvPr/>
        </p:nvSpPr>
        <p:spPr>
          <a:xfrm>
            <a:off x="5638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18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8219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8220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8221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22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8223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8224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5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6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6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2707" name="AutoShape 4"/>
          <p:cNvSpPr/>
          <p:nvPr/>
        </p:nvSpPr>
        <p:spPr>
          <a:xfrm>
            <a:off x="107950" y="115888"/>
            <a:ext cx="2160588" cy="1368425"/>
          </a:xfrm>
          <a:prstGeom prst="irregularSeal1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36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讨论</a:t>
            </a:r>
            <a:endParaRPr lang="zh-CN" altLang="zh-CN" sz="36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2124075" y="188913"/>
          <a:ext cx="51117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2730500" imgH="596900" progId="Equation.DSMT4">
                  <p:embed/>
                </p:oleObj>
              </mc:Choice>
              <mc:Fallback>
                <p:oleObj name="" r:id="rId1" imgW="2730500" imgH="5969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4075" y="188913"/>
                        <a:ext cx="5111750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9"/>
          <p:cNvSpPr/>
          <p:nvPr/>
        </p:nvSpPr>
        <p:spPr>
          <a:xfrm>
            <a:off x="258763" y="1484313"/>
            <a:ext cx="66897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故波传播的过程是能量传播的过程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2710" name="Oval 10"/>
          <p:cNvSpPr/>
          <p:nvPr/>
        </p:nvSpPr>
        <p:spPr>
          <a:xfrm>
            <a:off x="7740650" y="765175"/>
            <a:ext cx="647700" cy="576263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2711" name="Rectangle 11"/>
          <p:cNvSpPr/>
          <p:nvPr/>
        </p:nvSpPr>
        <p:spPr>
          <a:xfrm>
            <a:off x="258763" y="1989138"/>
            <a:ext cx="37369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动能与势能同相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2712" name="Object 12"/>
          <p:cNvGraphicFramePr>
            <a:graphicFrameLocks noChangeAspect="1"/>
          </p:cNvGraphicFramePr>
          <p:nvPr>
            <p:ph idx="1"/>
          </p:nvPr>
        </p:nvGraphicFramePr>
        <p:xfrm>
          <a:off x="4211638" y="1773238"/>
          <a:ext cx="4608512" cy="267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5498465" imgH="3194685" progId="">
                  <p:embed/>
                </p:oleObj>
              </mc:Choice>
              <mc:Fallback>
                <p:oleObj name="" r:id="rId3" imgW="5498465" imgH="3194685" progId="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4211638" y="1773238"/>
                        <a:ext cx="4608512" cy="26717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Rectangle 14"/>
          <p:cNvSpPr/>
          <p:nvPr/>
        </p:nvSpPr>
        <p:spPr>
          <a:xfrm>
            <a:off x="260350" y="4365625"/>
            <a:ext cx="8128000" cy="9445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点：动能最大，势能也最大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相对形变最大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点：动能为零，势能也为零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相对形变为零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4755" name="Group 3"/>
          <p:cNvGraphicFramePr>
            <a:graphicFrameLocks noGrp="1"/>
          </p:cNvGraphicFramePr>
          <p:nvPr>
            <p:ph idx="1"/>
          </p:nvPr>
        </p:nvGraphicFramePr>
        <p:xfrm>
          <a:off x="179388" y="995363"/>
          <a:ext cx="8569325" cy="5602288"/>
        </p:xfrm>
        <a:graphic>
          <a:graphicData uri="http://schemas.openxmlformats.org/drawingml/2006/table">
            <a:tbl>
              <a:tblPr/>
              <a:tblGrid>
                <a:gridCol w="3551237"/>
                <a:gridCol w="5018088"/>
              </a:tblGrid>
              <a:tr h="9144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孤立振动系统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波动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能量守恒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能量不守恒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动能、势能转换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沿波传播方向向前传播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02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E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k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、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E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p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反相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E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k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、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E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p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同相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势能决定于形变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势能决定于相对形变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3754" name="Object 26"/>
          <p:cNvGraphicFramePr>
            <a:graphicFrameLocks noChangeAspect="1"/>
          </p:cNvGraphicFramePr>
          <p:nvPr/>
        </p:nvGraphicFramePr>
        <p:xfrm>
          <a:off x="755650" y="4795838"/>
          <a:ext cx="12969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636270" imgH="394335" progId="Equation.3">
                  <p:embed/>
                </p:oleObj>
              </mc:Choice>
              <mc:Fallback>
                <p:oleObj name="" r:id="rId1" imgW="636270" imgH="39433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4795838"/>
                        <a:ext cx="1296988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5" name="Object 27"/>
          <p:cNvGraphicFramePr>
            <a:graphicFrameLocks noChangeAspect="1"/>
          </p:cNvGraphicFramePr>
          <p:nvPr/>
        </p:nvGraphicFramePr>
        <p:xfrm>
          <a:off x="3851275" y="4740275"/>
          <a:ext cx="39608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2730500" imgH="596900" progId="Equation.DSMT4">
                  <p:embed/>
                </p:oleObj>
              </mc:Choice>
              <mc:Fallback>
                <p:oleObj name="" r:id="rId3" imgW="2730500" imgH="5969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51275" y="4740275"/>
                        <a:ext cx="3960813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6" name="Object 28"/>
          <p:cNvGraphicFramePr>
            <a:graphicFrameLocks noChangeAspect="1"/>
          </p:cNvGraphicFramePr>
          <p:nvPr/>
        </p:nvGraphicFramePr>
        <p:xfrm>
          <a:off x="7164388" y="5516563"/>
          <a:ext cx="69373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5" imgW="216535" imgH="382270" progId="Equation.DSMT4">
                  <p:embed/>
                </p:oleObj>
              </mc:Choice>
              <mc:Fallback>
                <p:oleObj name="" r:id="rId5" imgW="216535" imgH="38227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4388" y="5516563"/>
                        <a:ext cx="693737" cy="1223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7" name="Object 29"/>
          <p:cNvGraphicFramePr>
            <a:graphicFrameLocks noChangeAspect="1"/>
          </p:cNvGraphicFramePr>
          <p:nvPr/>
        </p:nvGraphicFramePr>
        <p:xfrm>
          <a:off x="2843213" y="5734050"/>
          <a:ext cx="7350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7" imgW="217170" imgH="179070" progId="Equation.DSMT4">
                  <p:embed/>
                </p:oleObj>
              </mc:Choice>
              <mc:Fallback>
                <p:oleObj name="" r:id="rId7" imgW="217170" imgH="17907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3213" y="5734050"/>
                        <a:ext cx="735012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8" name="Text Box 48"/>
          <p:cNvSpPr txBox="1"/>
          <p:nvPr/>
        </p:nvSpPr>
        <p:spPr>
          <a:xfrm>
            <a:off x="90488" y="136525"/>
            <a:ext cx="5418137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振动系统与波动能量的比较</a:t>
            </a:r>
            <a:endParaRPr lang="zh-CN" altLang="zh-CN" sz="2800" b="1" dirty="0">
              <a:solidFill>
                <a:srgbClr val="FF33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4755" name="Rectangle 4"/>
          <p:cNvSpPr/>
          <p:nvPr/>
        </p:nvSpPr>
        <p:spPr>
          <a:xfrm>
            <a:off x="179388" y="188913"/>
            <a:ext cx="76327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4）</a:t>
            </a:r>
            <a:r>
              <a:rPr lang="zh-CN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量密度：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单位体积介质中的波动能量</a:t>
            </a:r>
            <a:endParaRPr lang="zh-CN" altLang="zh-CN" sz="2800" b="1" dirty="0">
              <a:solidFill>
                <a:schemeClr val="fol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547813" y="692150"/>
          <a:ext cx="50403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3454400" imgH="698500" progId="Equation.3">
                  <p:embed/>
                </p:oleObj>
              </mc:Choice>
              <mc:Fallback>
                <p:oleObj name="" r:id="rId1" imgW="3454400" imgH="6985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692150"/>
                        <a:ext cx="5040312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Rectangle 6"/>
          <p:cNvSpPr/>
          <p:nvPr/>
        </p:nvSpPr>
        <p:spPr>
          <a:xfrm>
            <a:off x="179388" y="1685925"/>
            <a:ext cx="33829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5）</a:t>
            </a:r>
            <a:r>
              <a:rPr lang="zh-CN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均能量密度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 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269875" y="2924175"/>
          <a:ext cx="847883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5943600" imgH="698500" progId="Equation.DSMT4">
                  <p:embed/>
                </p:oleObj>
              </mc:Choice>
              <mc:Fallback>
                <p:oleObj name="" r:id="rId3" imgW="5943600" imgH="6985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9875" y="2924175"/>
                        <a:ext cx="8478838" cy="1077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Rectangle 9"/>
          <p:cNvSpPr/>
          <p:nvPr/>
        </p:nvSpPr>
        <p:spPr>
          <a:xfrm>
            <a:off x="468313" y="2155825"/>
            <a:ext cx="7777162" cy="625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81000" lvl="0" indent="-381000">
              <a:lnSpc>
                <a:spcPct val="125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一个周期内所有能量之和与时间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比值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/>
      <p:bldP spid="7578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灯片编号占位符 7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5779" name="Text Box 4"/>
          <p:cNvSpPr txBox="1"/>
          <p:nvPr/>
        </p:nvSpPr>
        <p:spPr>
          <a:xfrm>
            <a:off x="107950" y="163513"/>
            <a:ext cx="50403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能流密度  波的强度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5780" name="Text Box 7"/>
          <p:cNvSpPr txBox="1"/>
          <p:nvPr/>
        </p:nvSpPr>
        <p:spPr>
          <a:xfrm>
            <a:off x="179388" y="692150"/>
            <a:ext cx="7561262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1）能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流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单位时间内通过某一截面的波动能量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273050" y="1125538"/>
          <a:ext cx="2185988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623570" imgH="356235" progId="Equation.DSMT4">
                  <p:embed/>
                </p:oleObj>
              </mc:Choice>
              <mc:Fallback>
                <p:oleObj name="" r:id="rId1" imgW="623570" imgH="356235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73050" y="1125538"/>
                        <a:ext cx="2185988" cy="12493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2" name="Group 57"/>
          <p:cNvGrpSpPr/>
          <p:nvPr/>
        </p:nvGrpSpPr>
        <p:grpSpPr>
          <a:xfrm>
            <a:off x="5867400" y="1314450"/>
            <a:ext cx="2773363" cy="2114550"/>
            <a:chOff x="0" y="0"/>
            <a:chExt cx="1747" cy="1332"/>
          </a:xfrm>
        </p:grpSpPr>
        <p:sp>
          <p:nvSpPr>
            <p:cNvPr id="75787" name="Line 10"/>
            <p:cNvSpPr/>
            <p:nvPr/>
          </p:nvSpPr>
          <p:spPr>
            <a:xfrm>
              <a:off x="402" y="16"/>
              <a:ext cx="1335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5788" name="Line 11"/>
            <p:cNvSpPr/>
            <p:nvPr/>
          </p:nvSpPr>
          <p:spPr>
            <a:xfrm>
              <a:off x="37" y="332"/>
              <a:ext cx="1327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5789" name="Line 12"/>
            <p:cNvSpPr/>
            <p:nvPr/>
          </p:nvSpPr>
          <p:spPr>
            <a:xfrm>
              <a:off x="38" y="341"/>
              <a:ext cx="0" cy="726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5790" name="Line 13"/>
            <p:cNvSpPr/>
            <p:nvPr/>
          </p:nvSpPr>
          <p:spPr>
            <a:xfrm>
              <a:off x="38" y="1048"/>
              <a:ext cx="1327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5791" name="Line 14"/>
            <p:cNvSpPr/>
            <p:nvPr/>
          </p:nvSpPr>
          <p:spPr>
            <a:xfrm>
              <a:off x="416" y="53"/>
              <a:ext cx="0" cy="67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5792" name="Line 15"/>
            <p:cNvSpPr/>
            <p:nvPr/>
          </p:nvSpPr>
          <p:spPr>
            <a:xfrm>
              <a:off x="456" y="725"/>
              <a:ext cx="1257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5793" name="Line 16"/>
            <p:cNvSpPr/>
            <p:nvPr/>
          </p:nvSpPr>
          <p:spPr>
            <a:xfrm rot="-408517" flipH="1">
              <a:off x="0" y="30"/>
              <a:ext cx="432" cy="298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5794" name="Line 17"/>
            <p:cNvSpPr/>
            <p:nvPr/>
          </p:nvSpPr>
          <p:spPr>
            <a:xfrm rot="-408517" flipH="1">
              <a:off x="14" y="816"/>
              <a:ext cx="432" cy="29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75795" name="Group 18"/>
            <p:cNvGrpSpPr/>
            <p:nvPr/>
          </p:nvGrpSpPr>
          <p:grpSpPr>
            <a:xfrm>
              <a:off x="32" y="1046"/>
              <a:ext cx="1327" cy="286"/>
              <a:chOff x="0" y="0"/>
              <a:chExt cx="1327" cy="286"/>
            </a:xfrm>
          </p:grpSpPr>
          <p:sp>
            <p:nvSpPr>
              <p:cNvPr id="75804" name="Line 19"/>
              <p:cNvSpPr/>
              <p:nvPr/>
            </p:nvSpPr>
            <p:spPr>
              <a:xfrm>
                <a:off x="0" y="15"/>
                <a:ext cx="0" cy="27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5805" name="Line 20"/>
              <p:cNvSpPr/>
              <p:nvPr/>
            </p:nvSpPr>
            <p:spPr>
              <a:xfrm>
                <a:off x="880" y="169"/>
                <a:ext cx="447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75806" name="Line 21"/>
              <p:cNvSpPr/>
              <p:nvPr/>
            </p:nvSpPr>
            <p:spPr>
              <a:xfrm flipH="1">
                <a:off x="0" y="150"/>
                <a:ext cx="4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75807" name="Line 22"/>
              <p:cNvSpPr/>
              <p:nvPr/>
            </p:nvSpPr>
            <p:spPr>
              <a:xfrm>
                <a:off x="1327" y="0"/>
                <a:ext cx="0" cy="27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75796" name="Rectangle 23"/>
            <p:cNvSpPr/>
            <p:nvPr/>
          </p:nvSpPr>
          <p:spPr>
            <a:xfrm>
              <a:off x="480" y="1044"/>
              <a:ext cx="5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30000"/>
                </a:spcBef>
                <a:buNone/>
              </a:pPr>
              <a:r>
                <a:rPr lang="en-US" altLang="zh-CN" sz="2400" b="1" i="1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u△t</a:t>
              </a:r>
              <a:endParaRPr lang="en-US" altLang="zh-CN" sz="2400" b="1" i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5797" name="Line 25"/>
            <p:cNvSpPr/>
            <p:nvPr/>
          </p:nvSpPr>
          <p:spPr>
            <a:xfrm>
              <a:off x="576" y="519"/>
              <a:ext cx="428" cy="0"/>
            </a:xfrm>
            <a:prstGeom prst="line">
              <a:avLst/>
            </a:prstGeom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75798" name="Text Box 27"/>
            <p:cNvSpPr txBox="1"/>
            <p:nvPr/>
          </p:nvSpPr>
          <p:spPr>
            <a:xfrm>
              <a:off x="1452" y="181"/>
              <a:ext cx="214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4400" b="1" dirty="0">
                  <a:solidFill>
                    <a:srgbClr val="FF3300"/>
                  </a:solidFill>
                  <a:sym typeface="楷体" panose="02010609060101010101" pitchFamily="49" charset="-122"/>
                </a:rPr>
                <a:t></a:t>
              </a:r>
              <a:endParaRPr lang="en-US" altLang="zh-CN" sz="4400" b="1" dirty="0">
                <a:solidFill>
                  <a:srgbClr val="FF3300"/>
                </a:solidFill>
                <a:sym typeface="楷体" panose="02010609060101010101" pitchFamily="49" charset="-122"/>
              </a:endParaRPr>
            </a:p>
          </p:txBody>
        </p:sp>
        <p:graphicFrame>
          <p:nvGraphicFramePr>
            <p:cNvPr id="75799" name="Object 23"/>
            <p:cNvGraphicFramePr>
              <a:graphicFrameLocks noChangeAspect="1"/>
            </p:cNvGraphicFramePr>
            <p:nvPr/>
          </p:nvGraphicFramePr>
          <p:xfrm>
            <a:off x="981" y="318"/>
            <a:ext cx="24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3" imgW="127635" imgH="166370" progId="Equation.3">
                    <p:embed/>
                  </p:oleObj>
                </mc:Choice>
                <mc:Fallback>
                  <p:oleObj name="" r:id="rId3" imgW="127635" imgH="16637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81" y="318"/>
                          <a:ext cx="244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0" name="Line 33"/>
            <p:cNvSpPr/>
            <p:nvPr/>
          </p:nvSpPr>
          <p:spPr>
            <a:xfrm rot="-408517" flipH="1">
              <a:off x="1315" y="45"/>
              <a:ext cx="432" cy="298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5801" name="Line 34"/>
            <p:cNvSpPr/>
            <p:nvPr/>
          </p:nvSpPr>
          <p:spPr>
            <a:xfrm>
              <a:off x="1361" y="317"/>
              <a:ext cx="0" cy="726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5802" name="Line 35"/>
            <p:cNvSpPr/>
            <p:nvPr/>
          </p:nvSpPr>
          <p:spPr>
            <a:xfrm>
              <a:off x="1724" y="0"/>
              <a:ext cx="0" cy="726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5803" name="Line 36"/>
            <p:cNvSpPr/>
            <p:nvPr/>
          </p:nvSpPr>
          <p:spPr>
            <a:xfrm rot="-408517" flipH="1">
              <a:off x="1315" y="771"/>
              <a:ext cx="432" cy="298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76828" name="Object 28"/>
          <p:cNvGraphicFramePr>
            <a:graphicFrameLocks noChangeAspect="1"/>
          </p:cNvGraphicFramePr>
          <p:nvPr>
            <p:ph sz="quarter" idx="1"/>
          </p:nvPr>
        </p:nvGraphicFramePr>
        <p:xfrm>
          <a:off x="2409825" y="1470025"/>
          <a:ext cx="17303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382270" imgH="127635" progId="Equation.DSMT4">
                  <p:embed/>
                </p:oleObj>
              </mc:Choice>
              <mc:Fallback>
                <p:oleObj name="" r:id="rId5" imgW="382270" imgH="12763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409825" y="1470025"/>
                        <a:ext cx="1730375" cy="5762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9" name="Text Box 43"/>
          <p:cNvSpPr txBox="1"/>
          <p:nvPr/>
        </p:nvSpPr>
        <p:spPr>
          <a:xfrm>
            <a:off x="222250" y="3400425"/>
            <a:ext cx="2620963" cy="5175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2）平均</a:t>
            </a:r>
            <a:r>
              <a:rPr lang="zh-CN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流</a:t>
            </a:r>
            <a:endParaRPr lang="zh-CN" altLang="zh-CN" sz="2800" b="1" dirty="0">
              <a:solidFill>
                <a:srgbClr val="FF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6830" name="Object 30"/>
          <p:cNvGraphicFramePr>
            <a:graphicFrameLocks noChangeAspect="1"/>
          </p:cNvGraphicFramePr>
          <p:nvPr/>
        </p:nvGraphicFramePr>
        <p:xfrm>
          <a:off x="577850" y="3933825"/>
          <a:ext cx="6802438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1778000" imgH="342900" progId="Equation.DSMT4">
                  <p:embed/>
                </p:oleObj>
              </mc:Choice>
              <mc:Fallback>
                <p:oleObj name="" r:id="rId7" imgW="1778000" imgH="3429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850" y="3933825"/>
                        <a:ext cx="6802438" cy="1312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1" name="Object 31"/>
          <p:cNvGraphicFramePr>
            <a:graphicFrameLocks noChangeAspect="1"/>
          </p:cNvGraphicFramePr>
          <p:nvPr/>
        </p:nvGraphicFramePr>
        <p:xfrm>
          <a:off x="323850" y="2060575"/>
          <a:ext cx="51212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2260600" imgH="596900" progId="Equation.DSMT4">
                  <p:embed/>
                </p:oleObj>
              </mc:Choice>
              <mc:Fallback>
                <p:oleObj name="" r:id="rId9" imgW="2260600" imgH="5969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3850" y="2060575"/>
                        <a:ext cx="5121275" cy="1428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76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7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2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6803" name="Rectangle 4"/>
          <p:cNvSpPr/>
          <p:nvPr/>
        </p:nvSpPr>
        <p:spPr>
          <a:xfrm>
            <a:off x="93663" y="115888"/>
            <a:ext cx="48387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3）</a:t>
            </a: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</a:t>
            </a: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流</a:t>
            </a: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密度（波的强度）：</a:t>
            </a:r>
            <a:endParaRPr lang="zh-CN" altLang="zh-CN" sz="2800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6804" name="Text Box 5"/>
          <p:cNvSpPr txBox="1"/>
          <p:nvPr/>
        </p:nvSpPr>
        <p:spPr>
          <a:xfrm>
            <a:off x="250825" y="620713"/>
            <a:ext cx="63373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垂直通过单位面积的能流。 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323850" y="908050"/>
          <a:ext cx="7769225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1880235" imgH="368300" progId="Equation.DSMT4">
                  <p:embed/>
                </p:oleObj>
              </mc:Choice>
              <mc:Fallback>
                <p:oleObj name="" r:id="rId1" imgW="1880235" imgH="3683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908050"/>
                        <a:ext cx="7769225" cy="152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Rectangle 7"/>
          <p:cNvSpPr/>
          <p:nvPr/>
        </p:nvSpPr>
        <p:spPr>
          <a:xfrm>
            <a:off x="179388" y="2133600"/>
            <a:ext cx="4838700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4）</a:t>
            </a: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均能流密度：</a:t>
            </a:r>
            <a:endParaRPr lang="zh-CN" altLang="zh-CN" sz="2800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>
            <p:ph idx="1"/>
          </p:nvPr>
        </p:nvGraphicFramePr>
        <p:xfrm>
          <a:off x="1187450" y="2349500"/>
          <a:ext cx="37433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1005205" imgH="343535" progId="Equation.DSMT4">
                  <p:embed/>
                </p:oleObj>
              </mc:Choice>
              <mc:Fallback>
                <p:oleObj name="" r:id="rId3" imgW="1005205" imgH="343535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187450" y="2349500"/>
                        <a:ext cx="3743325" cy="1279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3779838" y="3573463"/>
          <a:ext cx="17319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421005" imgH="191135" progId="Equation.DSMT4">
                  <p:embed/>
                </p:oleObj>
              </mc:Choice>
              <mc:Fallback>
                <p:oleObj name="" r:id="rId5" imgW="421005" imgH="191135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9838" y="3573463"/>
                        <a:ext cx="173196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Rectangle 17"/>
          <p:cNvSpPr/>
          <p:nvPr/>
        </p:nvSpPr>
        <p:spPr>
          <a:xfrm>
            <a:off x="250825" y="4365625"/>
            <a:ext cx="7634288" cy="9445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电磁学中称为“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坡印亭矢量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”，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光学中称为“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的强度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”，用 </a:t>
            </a:r>
            <a:r>
              <a: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3132138" y="5157788"/>
          <a:ext cx="208915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356870" imgH="203835" progId="Equation.DSMT4">
                  <p:embed/>
                </p:oleObj>
              </mc:Choice>
              <mc:Fallback>
                <p:oleObj name="" r:id="rId7" imgW="356870" imgH="203835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2138" y="5157788"/>
                        <a:ext cx="2089150" cy="1195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0" grpId="0"/>
      <p:bldP spid="7783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6" name="灯片编号占位符 6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7827" name="Text Box 4"/>
          <p:cNvSpPr txBox="1"/>
          <p:nvPr/>
        </p:nvSpPr>
        <p:spPr>
          <a:xfrm>
            <a:off x="107950" y="163513"/>
            <a:ext cx="50403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平面波和球面波的能流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7828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179388" y="1052513"/>
          <a:ext cx="3816350" cy="23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2426335" imgH="1504950" progId="">
                  <p:embed/>
                </p:oleObj>
              </mc:Choice>
              <mc:Fallback>
                <p:oleObj name="" r:id="rId1" imgW="2426335" imgH="1504950" progId="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79388" y="1052513"/>
                        <a:ext cx="3816350" cy="23606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Rectangle 7"/>
          <p:cNvSpPr/>
          <p:nvPr/>
        </p:nvSpPr>
        <p:spPr>
          <a:xfrm>
            <a:off x="134938" y="620713"/>
            <a:ext cx="20605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1）平面波</a:t>
            </a:r>
            <a:endParaRPr lang="zh-CN" altLang="zh-CN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7830" name="Text Box 8"/>
          <p:cNvSpPr txBox="1"/>
          <p:nvPr/>
        </p:nvSpPr>
        <p:spPr>
          <a:xfrm>
            <a:off x="4500563" y="549275"/>
            <a:ext cx="3527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假设介质不吸收能量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>
            <p:ph sz="half" idx="1"/>
          </p:nvPr>
        </p:nvGraphicFramePr>
        <p:xfrm>
          <a:off x="4932363" y="908050"/>
          <a:ext cx="28416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1196340" imgH="343535" progId="Equation.DSMT4">
                  <p:embed/>
                </p:oleObj>
              </mc:Choice>
              <mc:Fallback>
                <p:oleObj name="" r:id="rId3" imgW="1196340" imgH="343535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4932363" y="908050"/>
                        <a:ext cx="2841625" cy="8175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Text Box 12"/>
          <p:cNvSpPr txBox="1"/>
          <p:nvPr/>
        </p:nvSpPr>
        <p:spPr>
          <a:xfrm>
            <a:off x="4356100" y="1557338"/>
            <a:ext cx="25923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根据能量守恒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4067175" y="2492375"/>
          <a:ext cx="38877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1460500" imgH="342900" progId="Equation.DSMT4">
                  <p:embed/>
                </p:oleObj>
              </mc:Choice>
              <mc:Fallback>
                <p:oleObj name="" r:id="rId5" imgW="1460500" imgH="3429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175" y="2492375"/>
                        <a:ext cx="3887788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5435600" y="2060575"/>
          <a:ext cx="11525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433705" imgH="191135" progId="Equation.DSMT4">
                  <p:embed/>
                </p:oleObj>
              </mc:Choice>
              <mc:Fallback>
                <p:oleObj name="" r:id="rId7" imgW="433705" imgH="191135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5600" y="2060575"/>
                        <a:ext cx="1152525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9" name="AutoShape 17"/>
          <p:cNvSpPr/>
          <p:nvPr/>
        </p:nvSpPr>
        <p:spPr>
          <a:xfrm>
            <a:off x="5724525" y="3357563"/>
            <a:ext cx="485775" cy="542925"/>
          </a:xfrm>
          <a:prstGeom prst="downArrow">
            <a:avLst>
              <a:gd name="adj1" fmla="val 50000"/>
              <a:gd name="adj2" fmla="val 27941"/>
            </a:avLst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rect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5219700" y="3860800"/>
          <a:ext cx="14065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9" imgW="408305" imgH="191135" progId="Equation.DSMT4">
                  <p:embed/>
                </p:oleObj>
              </mc:Choice>
              <mc:Fallback>
                <p:oleObj name="" r:id="rId9" imgW="408305" imgH="191135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9700" y="3860800"/>
                        <a:ext cx="14065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1" name="Text Box 20"/>
          <p:cNvSpPr txBox="1"/>
          <p:nvPr/>
        </p:nvSpPr>
        <p:spPr>
          <a:xfrm>
            <a:off x="387350" y="4797425"/>
            <a:ext cx="7713663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结论：在均匀的不吸收能量的介质中传播的平面波，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其</a:t>
            </a:r>
            <a:r>
              <a:rPr lang="zh-CN" altLang="zh-CN" sz="2400" b="1" dirty="0">
                <a:solidFill>
                  <a:srgbClr val="FF66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振幅保持不变</a:t>
            </a: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。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4356100" y="3357563"/>
          <a:ext cx="12747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1" imgW="370205" imgH="191135" progId="Equation.DSMT4">
                  <p:embed/>
                </p:oleObj>
              </mc:Choice>
              <mc:Fallback>
                <p:oleObj name="" r:id="rId11" imgW="370205" imgH="191135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6100" y="3357563"/>
                        <a:ext cx="1274763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6" grpId="0"/>
      <p:bldP spid="78859" grpId="0" animBg="1"/>
      <p:bldP spid="7886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0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8851" name="Rectangle 4"/>
          <p:cNvSpPr/>
          <p:nvPr/>
        </p:nvSpPr>
        <p:spPr>
          <a:xfrm>
            <a:off x="111125" y="115888"/>
            <a:ext cx="20129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2）球面波</a:t>
            </a:r>
            <a:endParaRPr lang="zh-CN" altLang="zh-CN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78852" name="Group 19"/>
          <p:cNvGrpSpPr/>
          <p:nvPr/>
        </p:nvGrpSpPr>
        <p:grpSpPr>
          <a:xfrm>
            <a:off x="144463" y="404813"/>
            <a:ext cx="3059112" cy="2952750"/>
            <a:chOff x="0" y="0"/>
            <a:chExt cx="1636" cy="1600"/>
          </a:xfrm>
        </p:grpSpPr>
        <p:graphicFrame>
          <p:nvGraphicFramePr>
            <p:cNvPr id="78867" name="Object 5"/>
            <p:cNvGraphicFramePr>
              <a:graphicFrameLocks noChangeAspect="1"/>
            </p:cNvGraphicFramePr>
            <p:nvPr/>
          </p:nvGraphicFramePr>
          <p:xfrm>
            <a:off x="909" y="332"/>
            <a:ext cx="20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" imgW="228600" imgH="342900" progId="Equation.DSMT4">
                    <p:embed/>
                  </p:oleObj>
                </mc:Choice>
                <mc:Fallback>
                  <p:oleObj name="" r:id="rId1" imgW="228600" imgH="342900" progId="Equation.DSMT4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09" y="332"/>
                          <a:ext cx="208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8" name="Object 6"/>
            <p:cNvGraphicFramePr>
              <a:graphicFrameLocks noChangeAspect="1"/>
            </p:cNvGraphicFramePr>
            <p:nvPr/>
          </p:nvGraphicFramePr>
          <p:xfrm>
            <a:off x="1080" y="105"/>
            <a:ext cx="224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3" imgW="254000" imgH="342900" progId="Equation.DSMT4">
                    <p:embed/>
                  </p:oleObj>
                </mc:Choice>
                <mc:Fallback>
                  <p:oleObj name="" r:id="rId3" imgW="254000" imgH="342900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80" y="105"/>
                          <a:ext cx="224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9" name="Line 8"/>
            <p:cNvSpPr/>
            <p:nvPr/>
          </p:nvSpPr>
          <p:spPr>
            <a:xfrm rot="-2790392">
              <a:off x="916" y="774"/>
              <a:ext cx="70" cy="275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78870" name="Line 9"/>
            <p:cNvSpPr/>
            <p:nvPr/>
          </p:nvSpPr>
          <p:spPr>
            <a:xfrm flipH="1">
              <a:off x="625" y="840"/>
              <a:ext cx="193" cy="530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78871" name="Object 9"/>
            <p:cNvGraphicFramePr>
              <a:graphicFrameLocks noChangeAspect="1"/>
            </p:cNvGraphicFramePr>
            <p:nvPr/>
          </p:nvGraphicFramePr>
          <p:xfrm>
            <a:off x="1095" y="855"/>
            <a:ext cx="17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5" imgW="152400" imgH="342900" progId="Equation.DSMT4">
                    <p:embed/>
                  </p:oleObj>
                </mc:Choice>
                <mc:Fallback>
                  <p:oleObj name="" r:id="rId5" imgW="152400" imgH="342900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95" y="855"/>
                          <a:ext cx="179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2" name="Object 10"/>
            <p:cNvGraphicFramePr>
              <a:graphicFrameLocks noChangeAspect="1"/>
            </p:cNvGraphicFramePr>
            <p:nvPr/>
          </p:nvGraphicFramePr>
          <p:xfrm>
            <a:off x="531" y="1047"/>
            <a:ext cx="14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7" imgW="190500" imgH="342900" progId="Equation.DSMT4">
                    <p:embed/>
                  </p:oleObj>
                </mc:Choice>
                <mc:Fallback>
                  <p:oleObj name="" r:id="rId7" imgW="190500" imgH="3429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1" y="1047"/>
                          <a:ext cx="14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3" name="Oval 12"/>
            <p:cNvSpPr/>
            <p:nvPr/>
          </p:nvSpPr>
          <p:spPr>
            <a:xfrm>
              <a:off x="487" y="514"/>
              <a:ext cx="636" cy="636"/>
            </a:xfrm>
            <a:prstGeom prst="ellipse">
              <a:avLst/>
            </a:prstGeom>
            <a:noFill/>
            <a:ln w="38100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8874" name="Oval 13"/>
            <p:cNvSpPr/>
            <p:nvPr/>
          </p:nvSpPr>
          <p:spPr>
            <a:xfrm>
              <a:off x="241" y="250"/>
              <a:ext cx="1134" cy="1134"/>
            </a:xfrm>
            <a:prstGeom prst="ellipse">
              <a:avLst/>
            </a:prstGeom>
            <a:noFill/>
            <a:ln w="38100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78875" name="Group 14"/>
            <p:cNvGrpSpPr/>
            <p:nvPr/>
          </p:nvGrpSpPr>
          <p:grpSpPr>
            <a:xfrm>
              <a:off x="0" y="0"/>
              <a:ext cx="1636" cy="1600"/>
              <a:chOff x="0" y="0"/>
              <a:chExt cx="1636" cy="1600"/>
            </a:xfrm>
          </p:grpSpPr>
          <p:sp>
            <p:nvSpPr>
              <p:cNvPr id="78876" name="Line 15"/>
              <p:cNvSpPr/>
              <p:nvPr/>
            </p:nvSpPr>
            <p:spPr>
              <a:xfrm>
                <a:off x="0" y="840"/>
                <a:ext cx="163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78877" name="Line 16"/>
              <p:cNvSpPr/>
              <p:nvPr/>
            </p:nvSpPr>
            <p:spPr>
              <a:xfrm rot="5400000">
                <a:off x="19" y="793"/>
                <a:ext cx="1587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78878" name="Line 17"/>
              <p:cNvSpPr/>
              <p:nvPr/>
            </p:nvSpPr>
            <p:spPr>
              <a:xfrm rot="-2700000">
                <a:off x="836" y="39"/>
                <a:ext cx="1" cy="156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78879" name="Line 18"/>
              <p:cNvSpPr/>
              <p:nvPr/>
            </p:nvSpPr>
            <p:spPr>
              <a:xfrm rot="2700000">
                <a:off x="19" y="817"/>
                <a:ext cx="1555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</p:grpSp>
      </p:grpSp>
      <p:sp>
        <p:nvSpPr>
          <p:cNvPr id="78853" name="Text Box 20"/>
          <p:cNvSpPr txBox="1"/>
          <p:nvPr/>
        </p:nvSpPr>
        <p:spPr>
          <a:xfrm>
            <a:off x="4044950" y="549275"/>
            <a:ext cx="44148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假设介质均匀，不吸收能量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78854" name="Object 19"/>
          <p:cNvGraphicFramePr>
            <a:graphicFrameLocks noChangeAspect="1"/>
          </p:cNvGraphicFramePr>
          <p:nvPr/>
        </p:nvGraphicFramePr>
        <p:xfrm>
          <a:off x="4932363" y="908050"/>
          <a:ext cx="28416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9" imgW="1196340" imgH="343535" progId="Equation.DSMT4">
                  <p:embed/>
                </p:oleObj>
              </mc:Choice>
              <mc:Fallback>
                <p:oleObj name="" r:id="rId9" imgW="1196340" imgH="343535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2363" y="908050"/>
                        <a:ext cx="2841625" cy="81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Text Box 22"/>
          <p:cNvSpPr txBox="1"/>
          <p:nvPr/>
        </p:nvSpPr>
        <p:spPr>
          <a:xfrm>
            <a:off x="5437188" y="1557338"/>
            <a:ext cx="23749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根据能量守恒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78856" name="Object 21"/>
          <p:cNvGraphicFramePr>
            <a:graphicFrameLocks noChangeAspect="1"/>
          </p:cNvGraphicFramePr>
          <p:nvPr/>
        </p:nvGraphicFramePr>
        <p:xfrm>
          <a:off x="5148263" y="2492375"/>
          <a:ext cx="38877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1" imgW="1460500" imgH="342900" progId="Equation.DSMT4">
                  <p:embed/>
                </p:oleObj>
              </mc:Choice>
              <mc:Fallback>
                <p:oleObj name="" r:id="rId11" imgW="1460500" imgH="3429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48263" y="2492375"/>
                        <a:ext cx="3887787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22"/>
          <p:cNvGraphicFramePr>
            <a:graphicFrameLocks noChangeAspect="1"/>
          </p:cNvGraphicFramePr>
          <p:nvPr/>
        </p:nvGraphicFramePr>
        <p:xfrm>
          <a:off x="6516688" y="2060575"/>
          <a:ext cx="11525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3" imgW="433705" imgH="191135" progId="Equation.DSMT4">
                  <p:embed/>
                </p:oleObj>
              </mc:Choice>
              <mc:Fallback>
                <p:oleObj name="" r:id="rId13" imgW="433705" imgH="191135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16688" y="2060575"/>
                        <a:ext cx="1152525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5" name="AutoShape 25"/>
          <p:cNvSpPr/>
          <p:nvPr/>
        </p:nvSpPr>
        <p:spPr>
          <a:xfrm>
            <a:off x="6805613" y="3213100"/>
            <a:ext cx="485775" cy="1150938"/>
          </a:xfrm>
          <a:prstGeom prst="downArrow">
            <a:avLst>
              <a:gd name="adj1" fmla="val 50000"/>
              <a:gd name="adj2" fmla="val 59232"/>
            </a:avLst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rect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9896" name="Object 24"/>
          <p:cNvGraphicFramePr>
            <a:graphicFrameLocks noChangeAspect="1"/>
          </p:cNvGraphicFramePr>
          <p:nvPr/>
        </p:nvGraphicFramePr>
        <p:xfrm>
          <a:off x="5797550" y="4221163"/>
          <a:ext cx="23050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5" imgW="648970" imgH="203835" progId="Equation.DSMT4">
                  <p:embed/>
                </p:oleObj>
              </mc:Choice>
              <mc:Fallback>
                <p:oleObj name="" r:id="rId15" imgW="648970" imgH="203835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97550" y="4221163"/>
                        <a:ext cx="2305050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7" name="Object 25"/>
          <p:cNvGraphicFramePr>
            <a:graphicFrameLocks noChangeAspect="1"/>
          </p:cNvGraphicFramePr>
          <p:nvPr/>
        </p:nvGraphicFramePr>
        <p:xfrm>
          <a:off x="4067175" y="3284538"/>
          <a:ext cx="17573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7" imgW="509270" imgH="203835" progId="Equation.DSMT4">
                  <p:embed/>
                </p:oleObj>
              </mc:Choice>
              <mc:Fallback>
                <p:oleObj name="" r:id="rId17" imgW="509270" imgH="203835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67175" y="3284538"/>
                        <a:ext cx="1757363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8" name="Object 26"/>
          <p:cNvGraphicFramePr>
            <a:graphicFrameLocks noChangeAspect="1"/>
          </p:cNvGraphicFramePr>
          <p:nvPr/>
        </p:nvGraphicFramePr>
        <p:xfrm>
          <a:off x="4068763" y="3789363"/>
          <a:ext cx="18018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9" imgW="521970" imgH="203835" progId="Equation.DSMT4">
                  <p:embed/>
                </p:oleObj>
              </mc:Choice>
              <mc:Fallback>
                <p:oleObj name="" r:id="rId19" imgW="521970" imgH="203835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68763" y="3789363"/>
                        <a:ext cx="1801812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9" name="AutoShape 31"/>
          <p:cNvSpPr/>
          <p:nvPr/>
        </p:nvSpPr>
        <p:spPr>
          <a:xfrm>
            <a:off x="5724525" y="3644900"/>
            <a:ext cx="976313" cy="485775"/>
          </a:xfrm>
          <a:prstGeom prst="chevron">
            <a:avLst>
              <a:gd name="adj" fmla="val 50245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9900" name="AutoShape 32"/>
          <p:cNvSpPr/>
          <p:nvPr/>
        </p:nvSpPr>
        <p:spPr>
          <a:xfrm>
            <a:off x="6805613" y="4868863"/>
            <a:ext cx="485775" cy="431800"/>
          </a:xfrm>
          <a:prstGeom prst="downArrow">
            <a:avLst>
              <a:gd name="adj1" fmla="val 50000"/>
              <a:gd name="adj2" fmla="val 25000"/>
            </a:avLst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rect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9901" name="Object 29"/>
          <p:cNvGraphicFramePr>
            <a:graphicFrameLocks noChangeAspect="1"/>
          </p:cNvGraphicFramePr>
          <p:nvPr/>
        </p:nvGraphicFramePr>
        <p:xfrm>
          <a:off x="5797550" y="5084763"/>
          <a:ext cx="22590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21" imgW="636270" imgH="203835" progId="Equation.DSMT4">
                  <p:embed/>
                </p:oleObj>
              </mc:Choice>
              <mc:Fallback>
                <p:oleObj name="" r:id="rId21" imgW="636270" imgH="203835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97550" y="5084763"/>
                        <a:ext cx="2259013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2" name="Text Box 35"/>
          <p:cNvSpPr txBox="1"/>
          <p:nvPr/>
        </p:nvSpPr>
        <p:spPr>
          <a:xfrm>
            <a:off x="366713" y="5805488"/>
            <a:ext cx="8308975" cy="823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结论：在均匀的不吸收能量的介质中传播的球面波，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离波源越远，振幅越小，</a:t>
            </a:r>
            <a:r>
              <a:rPr lang="zh-CN" altLang="zh-CN" sz="2400" b="1" dirty="0">
                <a:solidFill>
                  <a:srgbClr val="FF66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振幅与波传播的距离成反比</a:t>
            </a: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。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79903" name="Object 31"/>
          <p:cNvGraphicFramePr>
            <a:graphicFrameLocks noChangeAspect="1"/>
          </p:cNvGraphicFramePr>
          <p:nvPr/>
        </p:nvGraphicFramePr>
        <p:xfrm>
          <a:off x="36513" y="4632325"/>
          <a:ext cx="42481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23" imgW="3784600" imgH="635000" progId="Equation.DSMT4">
                  <p:embed/>
                </p:oleObj>
              </mc:Choice>
              <mc:Fallback>
                <p:oleObj name="" r:id="rId23" imgW="3784600" imgH="6350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513" y="4632325"/>
                        <a:ext cx="4248150" cy="884238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29803"/>
                        </a:schemeClr>
                      </a:solidFill>
                      <a:ln w="9525" cap="flat" cmpd="sng">
                        <a:solidFill>
                          <a:srgbClr val="FF3300">
                            <a:alpha val="34901"/>
                          </a:srgbClr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7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7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7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7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5" grpId="0" animBg="1"/>
      <p:bldP spid="79899" grpId="0" animBg="1"/>
      <p:bldP spid="79900" grpId="0" animBg="1"/>
      <p:bldP spid="7990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9875" name="Rectangle 4"/>
          <p:cNvSpPr/>
          <p:nvPr/>
        </p:nvSpPr>
        <p:spPr>
          <a:xfrm>
            <a:off x="2952750" y="92075"/>
            <a:ext cx="338296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§13.4 </a:t>
            </a:r>
            <a:r>
              <a:rPr lang="zh-CN" altLang="en-US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惠更斯原理</a:t>
            </a:r>
            <a:endParaRPr lang="zh-CN" altLang="en-US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79876" name="Picture 6" descr="衍射-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-5400000">
            <a:off x="3046413" y="1423988"/>
            <a:ext cx="4140200" cy="3105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0901" name="Rectangle 7"/>
          <p:cNvSpPr/>
          <p:nvPr/>
        </p:nvSpPr>
        <p:spPr>
          <a:xfrm>
            <a:off x="250825" y="4508500"/>
            <a:ext cx="3097213" cy="577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b="1" dirty="0">
                <a:solidFill>
                  <a:srgbClr val="FF6600"/>
                </a:solidFill>
                <a:latin typeface="黑体" panose="02010609060101010101" pitchFamily="49" charset="-122"/>
                <a:ea typeface="楷体" panose="02010609060101010101" pitchFamily="49" charset="-122"/>
              </a:rPr>
              <a:t>惠更斯原理：</a:t>
            </a:r>
            <a:endParaRPr lang="zh-CN" altLang="zh-CN" b="1" dirty="0">
              <a:solidFill>
                <a:srgbClr val="FF6600"/>
              </a:solidFill>
              <a:latin typeface="黑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0902" name="Text Box 8"/>
          <p:cNvSpPr txBox="1"/>
          <p:nvPr/>
        </p:nvSpPr>
        <p:spPr>
          <a:xfrm>
            <a:off x="323850" y="5156200"/>
            <a:ext cx="8281988" cy="1625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波在传播过程中，波面上各点都可以看作是发射波的波源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子波源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在其后的任一时刻，这些子波的包络面就是新的波面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9879" name="Line 4"/>
          <p:cNvSpPr/>
          <p:nvPr/>
        </p:nvSpPr>
        <p:spPr>
          <a:xfrm>
            <a:off x="539750" y="714375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/>
      <p:bldP spid="8090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0899" name="Rectangle 4"/>
          <p:cNvSpPr/>
          <p:nvPr/>
        </p:nvSpPr>
        <p:spPr>
          <a:xfrm>
            <a:off x="876300" y="80963"/>
            <a:ext cx="139223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000" b="1" dirty="0">
                <a:latin typeface="楷体_GB2312" pitchFamily="1" charset="-122"/>
                <a:ea typeface="楷体" panose="02010609060101010101" pitchFamily="49" charset="-122"/>
              </a:rPr>
              <a:t>平面波</a:t>
            </a:r>
            <a:endParaRPr lang="zh-CN" altLang="zh-CN" sz="2000" b="1" dirty="0">
              <a:latin typeface="楷体_GB2312" pitchFamily="1" charset="-122"/>
              <a:ea typeface="楷体" panose="02010609060101010101" pitchFamily="49" charset="-122"/>
            </a:endParaRPr>
          </a:p>
        </p:txBody>
      </p:sp>
      <p:grpSp>
        <p:nvGrpSpPr>
          <p:cNvPr id="81924" name="Group 5"/>
          <p:cNvGrpSpPr/>
          <p:nvPr/>
        </p:nvGrpSpPr>
        <p:grpSpPr>
          <a:xfrm>
            <a:off x="2216150" y="873125"/>
            <a:ext cx="685800" cy="3048000"/>
            <a:chOff x="0" y="0"/>
            <a:chExt cx="432" cy="1920"/>
          </a:xfrm>
        </p:grpSpPr>
        <p:sp>
          <p:nvSpPr>
            <p:cNvPr id="80954" name="Arc 6"/>
            <p:cNvSpPr/>
            <p:nvPr/>
          </p:nvSpPr>
          <p:spPr>
            <a:xfrm>
              <a:off x="0" y="0"/>
              <a:ext cx="432" cy="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7"/>
                </a:cxn>
                <a:cxn ang="0">
                  <a:pos x="0" y="14"/>
                </a:cxn>
                <a:cxn ang="0">
                  <a:pos x="0" y="0"/>
                </a:cxn>
                <a:cxn ang="0">
                  <a:pos x="9" y="7"/>
                </a:cxn>
                <a:cxn ang="0">
                  <a:pos x="0" y="14"/>
                </a:cxn>
                <a:cxn ang="0">
                  <a:pos x="0" y="7"/>
                </a:cxn>
                <a:cxn ang="0">
                  <a:pos x="0" y="0"/>
                </a:cxn>
              </a:cxnLst>
              <a:pathLst>
                <a:path w="21600" h="43175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4" y="43174"/>
                  </a:cubicBezTo>
                </a:path>
                <a:path w="21600" h="43175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4" y="4317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0955" name="Arc 7"/>
            <p:cNvSpPr/>
            <p:nvPr/>
          </p:nvSpPr>
          <p:spPr>
            <a:xfrm>
              <a:off x="0" y="384"/>
              <a:ext cx="432" cy="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7"/>
                </a:cxn>
                <a:cxn ang="0">
                  <a:pos x="0" y="14"/>
                </a:cxn>
                <a:cxn ang="0">
                  <a:pos x="0" y="0"/>
                </a:cxn>
                <a:cxn ang="0">
                  <a:pos x="9" y="7"/>
                </a:cxn>
                <a:cxn ang="0">
                  <a:pos x="0" y="14"/>
                </a:cxn>
                <a:cxn ang="0">
                  <a:pos x="0" y="7"/>
                </a:cxn>
                <a:cxn ang="0">
                  <a:pos x="0" y="0"/>
                </a:cxn>
              </a:cxnLst>
              <a:pathLst>
                <a:path w="21600" h="43175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4" y="43174"/>
                  </a:cubicBezTo>
                </a:path>
                <a:path w="21600" h="43175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4" y="4317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0956" name="Arc 8"/>
            <p:cNvSpPr/>
            <p:nvPr/>
          </p:nvSpPr>
          <p:spPr>
            <a:xfrm>
              <a:off x="0" y="768"/>
              <a:ext cx="432" cy="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7"/>
                </a:cxn>
                <a:cxn ang="0">
                  <a:pos x="0" y="14"/>
                </a:cxn>
                <a:cxn ang="0">
                  <a:pos x="0" y="0"/>
                </a:cxn>
                <a:cxn ang="0">
                  <a:pos x="9" y="7"/>
                </a:cxn>
                <a:cxn ang="0">
                  <a:pos x="0" y="14"/>
                </a:cxn>
                <a:cxn ang="0">
                  <a:pos x="0" y="7"/>
                </a:cxn>
                <a:cxn ang="0">
                  <a:pos x="0" y="0"/>
                </a:cxn>
              </a:cxnLst>
              <a:pathLst>
                <a:path w="21600" h="43175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4" y="43174"/>
                  </a:cubicBezTo>
                </a:path>
                <a:path w="21600" h="43175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4" y="4317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0957" name="Arc 9"/>
            <p:cNvSpPr/>
            <p:nvPr/>
          </p:nvSpPr>
          <p:spPr>
            <a:xfrm>
              <a:off x="0" y="1152"/>
              <a:ext cx="432" cy="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7"/>
                </a:cxn>
                <a:cxn ang="0">
                  <a:pos x="0" y="14"/>
                </a:cxn>
                <a:cxn ang="0">
                  <a:pos x="0" y="0"/>
                </a:cxn>
                <a:cxn ang="0">
                  <a:pos x="9" y="7"/>
                </a:cxn>
                <a:cxn ang="0">
                  <a:pos x="0" y="14"/>
                </a:cxn>
                <a:cxn ang="0">
                  <a:pos x="0" y="7"/>
                </a:cxn>
                <a:cxn ang="0">
                  <a:pos x="0" y="0"/>
                </a:cxn>
              </a:cxnLst>
              <a:pathLst>
                <a:path w="21600" h="43175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4" y="43174"/>
                  </a:cubicBezTo>
                </a:path>
                <a:path w="21600" h="43175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4" y="4317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1929" name="Line 10"/>
          <p:cNvSpPr/>
          <p:nvPr/>
        </p:nvSpPr>
        <p:spPr>
          <a:xfrm flipH="1">
            <a:off x="2901950" y="1025525"/>
            <a:ext cx="0" cy="27432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80902" name="Group 11"/>
          <p:cNvGrpSpPr/>
          <p:nvPr/>
        </p:nvGrpSpPr>
        <p:grpSpPr>
          <a:xfrm>
            <a:off x="539750" y="1025525"/>
            <a:ext cx="1676400" cy="2743200"/>
            <a:chOff x="0" y="0"/>
            <a:chExt cx="1056" cy="1728"/>
          </a:xfrm>
        </p:grpSpPr>
        <p:grpSp>
          <p:nvGrpSpPr>
            <p:cNvPr id="80946" name="Group 12"/>
            <p:cNvGrpSpPr/>
            <p:nvPr/>
          </p:nvGrpSpPr>
          <p:grpSpPr>
            <a:xfrm>
              <a:off x="192" y="0"/>
              <a:ext cx="864" cy="1728"/>
              <a:chOff x="0" y="0"/>
              <a:chExt cx="864" cy="1728"/>
            </a:xfrm>
          </p:grpSpPr>
          <p:sp>
            <p:nvSpPr>
              <p:cNvPr id="80951" name="Line 13"/>
              <p:cNvSpPr/>
              <p:nvPr/>
            </p:nvSpPr>
            <p:spPr>
              <a:xfrm flipH="1">
                <a:off x="0" y="0"/>
                <a:ext cx="0" cy="17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0952" name="Line 14"/>
              <p:cNvSpPr/>
              <p:nvPr/>
            </p:nvSpPr>
            <p:spPr>
              <a:xfrm flipH="1">
                <a:off x="432" y="0"/>
                <a:ext cx="0" cy="17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0953" name="Line 15"/>
              <p:cNvSpPr/>
              <p:nvPr/>
            </p:nvSpPr>
            <p:spPr>
              <a:xfrm flipH="1">
                <a:off x="864" y="0"/>
                <a:ext cx="0" cy="17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0947" name="Line 16"/>
            <p:cNvSpPr/>
            <p:nvPr/>
          </p:nvSpPr>
          <p:spPr>
            <a:xfrm>
              <a:off x="0" y="672"/>
              <a:ext cx="10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80948" name="Line 17"/>
            <p:cNvSpPr/>
            <p:nvPr/>
          </p:nvSpPr>
          <p:spPr>
            <a:xfrm>
              <a:off x="0" y="288"/>
              <a:ext cx="10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80949" name="Line 18"/>
            <p:cNvSpPr/>
            <p:nvPr/>
          </p:nvSpPr>
          <p:spPr>
            <a:xfrm>
              <a:off x="0" y="1056"/>
              <a:ext cx="10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80950" name="Line 19"/>
            <p:cNvSpPr/>
            <p:nvPr/>
          </p:nvSpPr>
          <p:spPr>
            <a:xfrm>
              <a:off x="0" y="1440"/>
              <a:ext cx="10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</p:grpSp>
      <p:sp>
        <p:nvSpPr>
          <p:cNvPr id="81939" name="Oval 20"/>
          <p:cNvSpPr/>
          <p:nvPr/>
        </p:nvSpPr>
        <p:spPr>
          <a:xfrm>
            <a:off x="2124075" y="1385888"/>
            <a:ext cx="144463" cy="144462"/>
          </a:xfrm>
          <a:prstGeom prst="ellipse">
            <a:avLst/>
          </a:prstGeom>
          <a:solidFill>
            <a:srgbClr val="0033CC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40" name="Oval 21"/>
          <p:cNvSpPr/>
          <p:nvPr/>
        </p:nvSpPr>
        <p:spPr>
          <a:xfrm>
            <a:off x="2124075" y="2033588"/>
            <a:ext cx="144463" cy="144462"/>
          </a:xfrm>
          <a:prstGeom prst="ellipse">
            <a:avLst/>
          </a:prstGeom>
          <a:solidFill>
            <a:srgbClr val="0033CC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41" name="Oval 22"/>
          <p:cNvSpPr/>
          <p:nvPr/>
        </p:nvSpPr>
        <p:spPr>
          <a:xfrm>
            <a:off x="2124075" y="2609850"/>
            <a:ext cx="144463" cy="144463"/>
          </a:xfrm>
          <a:prstGeom prst="ellipse">
            <a:avLst/>
          </a:prstGeom>
          <a:solidFill>
            <a:srgbClr val="0033CC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42" name="Oval 23"/>
          <p:cNvSpPr/>
          <p:nvPr/>
        </p:nvSpPr>
        <p:spPr>
          <a:xfrm>
            <a:off x="2124075" y="3257550"/>
            <a:ext cx="144463" cy="144463"/>
          </a:xfrm>
          <a:prstGeom prst="ellipse">
            <a:avLst/>
          </a:prstGeom>
          <a:solidFill>
            <a:srgbClr val="0033CC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43" name="Text Box 24"/>
          <p:cNvSpPr txBox="1"/>
          <p:nvPr/>
        </p:nvSpPr>
        <p:spPr>
          <a:xfrm>
            <a:off x="2487613" y="512763"/>
            <a:ext cx="17240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+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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刻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0908" name="Text Box 25"/>
          <p:cNvSpPr txBox="1"/>
          <p:nvPr/>
        </p:nvSpPr>
        <p:spPr>
          <a:xfrm>
            <a:off x="1692275" y="655638"/>
            <a:ext cx="13668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刻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81945" name="Group 26"/>
          <p:cNvGrpSpPr/>
          <p:nvPr/>
        </p:nvGrpSpPr>
        <p:grpSpPr>
          <a:xfrm>
            <a:off x="4486275" y="1314450"/>
            <a:ext cx="1828800" cy="2513013"/>
            <a:chOff x="0" y="0"/>
            <a:chExt cx="1152" cy="1583"/>
          </a:xfrm>
        </p:grpSpPr>
        <p:sp>
          <p:nvSpPr>
            <p:cNvPr id="80944" name="Arc 27"/>
            <p:cNvSpPr/>
            <p:nvPr/>
          </p:nvSpPr>
          <p:spPr>
            <a:xfrm>
              <a:off x="0" y="239"/>
              <a:ext cx="768" cy="1053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27" y="18"/>
                </a:cxn>
                <a:cxn ang="0">
                  <a:pos x="19" y="35"/>
                </a:cxn>
                <a:cxn ang="0">
                  <a:pos x="18" y="0"/>
                </a:cxn>
                <a:cxn ang="0">
                  <a:pos x="27" y="18"/>
                </a:cxn>
                <a:cxn ang="0">
                  <a:pos x="19" y="35"/>
                </a:cxn>
                <a:cxn ang="0">
                  <a:pos x="0" y="18"/>
                </a:cxn>
                <a:cxn ang="0">
                  <a:pos x="18" y="0"/>
                </a:cxn>
              </a:cxnLst>
              <a:pathLst>
                <a:path w="21600" h="31606" fill="none">
                  <a:moveTo>
                    <a:pt x="14002" y="-1"/>
                  </a:moveTo>
                  <a:cubicBezTo>
                    <a:pt x="18822" y="4103"/>
                    <a:pt x="21600" y="10116"/>
                    <a:pt x="21600" y="16447"/>
                  </a:cubicBezTo>
                  <a:cubicBezTo>
                    <a:pt x="21600" y="22119"/>
                    <a:pt x="19368" y="27564"/>
                    <a:pt x="15387" y="31606"/>
                  </a:cubicBezTo>
                </a:path>
                <a:path w="21600" h="31606" stroke="0">
                  <a:moveTo>
                    <a:pt x="14002" y="-1"/>
                  </a:moveTo>
                  <a:cubicBezTo>
                    <a:pt x="18822" y="4103"/>
                    <a:pt x="21600" y="10116"/>
                    <a:pt x="21600" y="16447"/>
                  </a:cubicBezTo>
                  <a:cubicBezTo>
                    <a:pt x="21600" y="22119"/>
                    <a:pt x="19368" y="27564"/>
                    <a:pt x="15387" y="31606"/>
                  </a:cubicBezTo>
                  <a:lnTo>
                    <a:pt x="0" y="16447"/>
                  </a:lnTo>
                  <a:lnTo>
                    <a:pt x="14002" y="-1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0945" name="Arc 28"/>
            <p:cNvSpPr/>
            <p:nvPr/>
          </p:nvSpPr>
          <p:spPr>
            <a:xfrm>
              <a:off x="384" y="0"/>
              <a:ext cx="768" cy="1583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7" y="35"/>
                </a:cxn>
                <a:cxn ang="0">
                  <a:pos x="15" y="68"/>
                </a:cxn>
                <a:cxn ang="0">
                  <a:pos x="14" y="0"/>
                </a:cxn>
                <a:cxn ang="0">
                  <a:pos x="27" y="35"/>
                </a:cxn>
                <a:cxn ang="0">
                  <a:pos x="15" y="68"/>
                </a:cxn>
                <a:cxn ang="0">
                  <a:pos x="0" y="35"/>
                </a:cxn>
                <a:cxn ang="0">
                  <a:pos x="14" y="0"/>
                </a:cxn>
              </a:cxnLst>
              <a:pathLst>
                <a:path w="21600" h="36743" fill="none">
                  <a:moveTo>
                    <a:pt x="10692" y="0"/>
                  </a:moveTo>
                  <a:cubicBezTo>
                    <a:pt x="17436" y="3842"/>
                    <a:pt x="21600" y="11006"/>
                    <a:pt x="21600" y="18768"/>
                  </a:cubicBezTo>
                  <a:cubicBezTo>
                    <a:pt x="21600" y="25991"/>
                    <a:pt x="17989" y="32737"/>
                    <a:pt x="11977" y="36742"/>
                  </a:cubicBezTo>
                </a:path>
                <a:path w="21600" h="36743" stroke="0">
                  <a:moveTo>
                    <a:pt x="10692" y="0"/>
                  </a:moveTo>
                  <a:cubicBezTo>
                    <a:pt x="17436" y="3842"/>
                    <a:pt x="21600" y="11006"/>
                    <a:pt x="21600" y="18768"/>
                  </a:cubicBezTo>
                  <a:cubicBezTo>
                    <a:pt x="21600" y="25991"/>
                    <a:pt x="17989" y="32737"/>
                    <a:pt x="11977" y="36742"/>
                  </a:cubicBezTo>
                  <a:lnTo>
                    <a:pt x="0" y="18768"/>
                  </a:lnTo>
                  <a:lnTo>
                    <a:pt x="10692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1948" name="Group 29"/>
          <p:cNvGrpSpPr/>
          <p:nvPr/>
        </p:nvGrpSpPr>
        <p:grpSpPr>
          <a:xfrm>
            <a:off x="5737225" y="1236663"/>
            <a:ext cx="1098550" cy="2768600"/>
            <a:chOff x="0" y="0"/>
            <a:chExt cx="692" cy="1744"/>
          </a:xfrm>
        </p:grpSpPr>
        <p:sp>
          <p:nvSpPr>
            <p:cNvPr id="80939" name="Arc 30"/>
            <p:cNvSpPr/>
            <p:nvPr/>
          </p:nvSpPr>
          <p:spPr>
            <a:xfrm>
              <a:off x="40" y="0"/>
              <a:ext cx="487" cy="577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3" y="0"/>
                </a:cxn>
                <a:cxn ang="0">
                  <a:pos x="7" y="4"/>
                </a:cxn>
                <a:cxn ang="0">
                  <a:pos x="4" y="8"/>
                </a:cxn>
                <a:cxn ang="0">
                  <a:pos x="0" y="1"/>
                </a:cxn>
                <a:cxn ang="0">
                  <a:pos x="3" y="0"/>
                </a:cxn>
                <a:cxn ang="0">
                  <a:pos x="7" y="4"/>
                </a:cxn>
                <a:cxn ang="0">
                  <a:pos x="4" y="8"/>
                </a:cxn>
                <a:cxn ang="0">
                  <a:pos x="3" y="4"/>
                </a:cxn>
                <a:cxn ang="0">
                  <a:pos x="0" y="1"/>
                </a:cxn>
              </a:cxnLst>
              <a:pathLst>
                <a:path w="36460" h="42209" fill="none">
                  <a:moveTo>
                    <a:pt x="-1" y="5923"/>
                  </a:moveTo>
                  <a:cubicBezTo>
                    <a:pt x="4012" y="2120"/>
                    <a:pt x="9331" y="-1"/>
                    <a:pt x="14860" y="0"/>
                  </a:cubicBezTo>
                  <a:cubicBezTo>
                    <a:pt x="26789" y="0"/>
                    <a:pt x="36460" y="9670"/>
                    <a:pt x="36460" y="21600"/>
                  </a:cubicBezTo>
                  <a:cubicBezTo>
                    <a:pt x="36460" y="31037"/>
                    <a:pt x="30332" y="39382"/>
                    <a:pt x="21327" y="42208"/>
                  </a:cubicBezTo>
                </a:path>
                <a:path w="36460" h="42209" stroke="0">
                  <a:moveTo>
                    <a:pt x="-1" y="5923"/>
                  </a:moveTo>
                  <a:cubicBezTo>
                    <a:pt x="4012" y="2120"/>
                    <a:pt x="9331" y="-1"/>
                    <a:pt x="14860" y="0"/>
                  </a:cubicBezTo>
                  <a:cubicBezTo>
                    <a:pt x="26789" y="0"/>
                    <a:pt x="36460" y="9670"/>
                    <a:pt x="36460" y="21600"/>
                  </a:cubicBezTo>
                  <a:cubicBezTo>
                    <a:pt x="36460" y="31037"/>
                    <a:pt x="30332" y="39382"/>
                    <a:pt x="21327" y="42208"/>
                  </a:cubicBezTo>
                  <a:lnTo>
                    <a:pt x="14860" y="21600"/>
                  </a:lnTo>
                  <a:lnTo>
                    <a:pt x="-1" y="5923"/>
                  </a:lnTo>
                  <a:close/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0940" name="Arc 31"/>
            <p:cNvSpPr/>
            <p:nvPr/>
          </p:nvSpPr>
          <p:spPr>
            <a:xfrm>
              <a:off x="220" y="288"/>
              <a:ext cx="428" cy="59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" y="0"/>
                </a:cxn>
                <a:cxn ang="0">
                  <a:pos x="6" y="4"/>
                </a:cxn>
                <a:cxn ang="0">
                  <a:pos x="2" y="8"/>
                </a:cxn>
                <a:cxn ang="0">
                  <a:pos x="2" y="8"/>
                </a:cxn>
                <a:cxn ang="0">
                  <a:pos x="0" y="1"/>
                </a:cxn>
                <a:cxn ang="0">
                  <a:pos x="2" y="0"/>
                </a:cxn>
                <a:cxn ang="0">
                  <a:pos x="6" y="4"/>
                </a:cxn>
                <a:cxn ang="0">
                  <a:pos x="2" y="8"/>
                </a:cxn>
                <a:cxn ang="0">
                  <a:pos x="2" y="8"/>
                </a:cxn>
                <a:cxn ang="0">
                  <a:pos x="2" y="4"/>
                </a:cxn>
                <a:cxn ang="0">
                  <a:pos x="0" y="1"/>
                </a:cxn>
              </a:cxnLst>
              <a:pathLst>
                <a:path w="32082" h="43200" fill="none">
                  <a:moveTo>
                    <a:pt x="-1" y="2713"/>
                  </a:moveTo>
                  <a:cubicBezTo>
                    <a:pt x="3206" y="933"/>
                    <a:pt x="6814" y="-1"/>
                    <a:pt x="10482" y="0"/>
                  </a:cubicBezTo>
                  <a:cubicBezTo>
                    <a:pt x="22411" y="0"/>
                    <a:pt x="32082" y="9670"/>
                    <a:pt x="32082" y="21600"/>
                  </a:cubicBezTo>
                  <a:cubicBezTo>
                    <a:pt x="32082" y="33529"/>
                    <a:pt x="22411" y="43200"/>
                    <a:pt x="10482" y="43200"/>
                  </a:cubicBezTo>
                  <a:cubicBezTo>
                    <a:pt x="10436" y="43200"/>
                    <a:pt x="10391" y="43199"/>
                    <a:pt x="10346" y="43199"/>
                  </a:cubicBezTo>
                </a:path>
                <a:path w="32082" h="43200" stroke="0">
                  <a:moveTo>
                    <a:pt x="-1" y="2713"/>
                  </a:moveTo>
                  <a:cubicBezTo>
                    <a:pt x="3206" y="933"/>
                    <a:pt x="6814" y="-1"/>
                    <a:pt x="10482" y="0"/>
                  </a:cubicBezTo>
                  <a:cubicBezTo>
                    <a:pt x="22411" y="0"/>
                    <a:pt x="32082" y="9670"/>
                    <a:pt x="32082" y="21600"/>
                  </a:cubicBezTo>
                  <a:cubicBezTo>
                    <a:pt x="32082" y="33529"/>
                    <a:pt x="22411" y="43200"/>
                    <a:pt x="10482" y="43200"/>
                  </a:cubicBezTo>
                  <a:cubicBezTo>
                    <a:pt x="10436" y="43200"/>
                    <a:pt x="10391" y="43199"/>
                    <a:pt x="10346" y="43199"/>
                  </a:cubicBezTo>
                  <a:lnTo>
                    <a:pt x="10482" y="21600"/>
                  </a:lnTo>
                  <a:lnTo>
                    <a:pt x="-1" y="2713"/>
                  </a:lnTo>
                  <a:close/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0941" name="Arc 32"/>
            <p:cNvSpPr/>
            <p:nvPr/>
          </p:nvSpPr>
          <p:spPr>
            <a:xfrm>
              <a:off x="316" y="576"/>
              <a:ext cx="376" cy="5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5" y="4"/>
                </a:cxn>
                <a:cxn ang="0">
                  <a:pos x="1" y="8"/>
                </a:cxn>
                <a:cxn ang="0">
                  <a:pos x="0" y="8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5" y="4"/>
                </a:cxn>
                <a:cxn ang="0">
                  <a:pos x="1" y="8"/>
                </a:cxn>
                <a:cxn ang="0">
                  <a:pos x="0" y="8"/>
                </a:cxn>
                <a:cxn ang="0">
                  <a:pos x="1" y="4"/>
                </a:cxn>
                <a:cxn ang="0">
                  <a:pos x="0" y="0"/>
                </a:cxn>
              </a:cxnLst>
              <a:pathLst>
                <a:path w="28156" h="43200" fill="none">
                  <a:moveTo>
                    <a:pt x="1640" y="566"/>
                  </a:moveTo>
                  <a:cubicBezTo>
                    <a:pt x="3252" y="190"/>
                    <a:pt x="4901" y="-1"/>
                    <a:pt x="6556" y="0"/>
                  </a:cubicBezTo>
                  <a:cubicBezTo>
                    <a:pt x="18485" y="0"/>
                    <a:pt x="28156" y="9670"/>
                    <a:pt x="28156" y="21600"/>
                  </a:cubicBezTo>
                  <a:cubicBezTo>
                    <a:pt x="28156" y="33529"/>
                    <a:pt x="18485" y="43200"/>
                    <a:pt x="6556" y="43200"/>
                  </a:cubicBezTo>
                  <a:cubicBezTo>
                    <a:pt x="4331" y="43200"/>
                    <a:pt x="2119" y="42856"/>
                    <a:pt x="-1" y="42181"/>
                  </a:cubicBezTo>
                </a:path>
                <a:path w="28156" h="43200" stroke="0">
                  <a:moveTo>
                    <a:pt x="1640" y="566"/>
                  </a:moveTo>
                  <a:cubicBezTo>
                    <a:pt x="3252" y="190"/>
                    <a:pt x="4901" y="-1"/>
                    <a:pt x="6556" y="0"/>
                  </a:cubicBezTo>
                  <a:cubicBezTo>
                    <a:pt x="18485" y="0"/>
                    <a:pt x="28156" y="9670"/>
                    <a:pt x="28156" y="21600"/>
                  </a:cubicBezTo>
                  <a:cubicBezTo>
                    <a:pt x="28156" y="33529"/>
                    <a:pt x="18485" y="43200"/>
                    <a:pt x="6556" y="43200"/>
                  </a:cubicBezTo>
                  <a:cubicBezTo>
                    <a:pt x="4331" y="43200"/>
                    <a:pt x="2119" y="42856"/>
                    <a:pt x="-1" y="42181"/>
                  </a:cubicBezTo>
                  <a:lnTo>
                    <a:pt x="6556" y="21600"/>
                  </a:lnTo>
                  <a:lnTo>
                    <a:pt x="1640" y="566"/>
                  </a:lnTo>
                  <a:close/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0942" name="Arc 33"/>
            <p:cNvSpPr/>
            <p:nvPr/>
          </p:nvSpPr>
          <p:spPr>
            <a:xfrm>
              <a:off x="213" y="867"/>
              <a:ext cx="433" cy="590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6" y="4"/>
                </a:cxn>
                <a:cxn ang="0">
                  <a:pos x="2" y="8"/>
                </a:cxn>
                <a:cxn ang="0">
                  <a:pos x="0" y="8"/>
                </a:cxn>
                <a:cxn ang="0">
                  <a:pos x="2" y="0"/>
                </a:cxn>
                <a:cxn ang="0">
                  <a:pos x="6" y="4"/>
                </a:cxn>
                <a:cxn ang="0">
                  <a:pos x="2" y="8"/>
                </a:cxn>
                <a:cxn ang="0">
                  <a:pos x="0" y="8"/>
                </a:cxn>
                <a:cxn ang="0">
                  <a:pos x="2" y="4"/>
                </a:cxn>
                <a:cxn ang="0">
                  <a:pos x="2" y="0"/>
                </a:cxn>
              </a:cxnLst>
              <a:pathLst>
                <a:path w="32458" h="43127" fill="none">
                  <a:moveTo>
                    <a:pt x="12634" y="0"/>
                  </a:moveTo>
                  <a:cubicBezTo>
                    <a:pt x="23837" y="924"/>
                    <a:pt x="32458" y="10286"/>
                    <a:pt x="32458" y="21527"/>
                  </a:cubicBezTo>
                  <a:cubicBezTo>
                    <a:pt x="32458" y="33456"/>
                    <a:pt x="22787" y="43127"/>
                    <a:pt x="10858" y="43127"/>
                  </a:cubicBezTo>
                  <a:cubicBezTo>
                    <a:pt x="7043" y="43127"/>
                    <a:pt x="3297" y="42116"/>
                    <a:pt x="0" y="40199"/>
                  </a:cubicBezTo>
                </a:path>
                <a:path w="32458" h="43127" stroke="0">
                  <a:moveTo>
                    <a:pt x="12634" y="0"/>
                  </a:moveTo>
                  <a:cubicBezTo>
                    <a:pt x="23837" y="924"/>
                    <a:pt x="32458" y="10286"/>
                    <a:pt x="32458" y="21527"/>
                  </a:cubicBezTo>
                  <a:cubicBezTo>
                    <a:pt x="32458" y="33456"/>
                    <a:pt x="22787" y="43127"/>
                    <a:pt x="10858" y="43127"/>
                  </a:cubicBezTo>
                  <a:cubicBezTo>
                    <a:pt x="7043" y="43127"/>
                    <a:pt x="3297" y="42116"/>
                    <a:pt x="0" y="40199"/>
                  </a:cubicBezTo>
                  <a:lnTo>
                    <a:pt x="10858" y="21527"/>
                  </a:lnTo>
                  <a:lnTo>
                    <a:pt x="1263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0943" name="Arc 34"/>
            <p:cNvSpPr/>
            <p:nvPr/>
          </p:nvSpPr>
          <p:spPr>
            <a:xfrm>
              <a:off x="0" y="1183"/>
              <a:ext cx="510" cy="561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7" y="4"/>
                </a:cxn>
                <a:cxn ang="0">
                  <a:pos x="3" y="8"/>
                </a:cxn>
                <a:cxn ang="0">
                  <a:pos x="0" y="6"/>
                </a:cxn>
                <a:cxn ang="0">
                  <a:pos x="5" y="0"/>
                </a:cxn>
                <a:cxn ang="0">
                  <a:pos x="7" y="4"/>
                </a:cxn>
                <a:cxn ang="0">
                  <a:pos x="3" y="8"/>
                </a:cxn>
                <a:cxn ang="0">
                  <a:pos x="0" y="6"/>
                </a:cxn>
                <a:cxn ang="0">
                  <a:pos x="3" y="4"/>
                </a:cxn>
                <a:cxn ang="0">
                  <a:pos x="5" y="0"/>
                </a:cxn>
              </a:cxnLst>
              <a:pathLst>
                <a:path w="38264" h="41023" fill="none">
                  <a:moveTo>
                    <a:pt x="26114" y="-1"/>
                  </a:moveTo>
                  <a:cubicBezTo>
                    <a:pt x="33546" y="3616"/>
                    <a:pt x="38264" y="11157"/>
                    <a:pt x="38264" y="19423"/>
                  </a:cubicBezTo>
                  <a:cubicBezTo>
                    <a:pt x="38264" y="31352"/>
                    <a:pt x="28593" y="41023"/>
                    <a:pt x="16664" y="41023"/>
                  </a:cubicBezTo>
                  <a:cubicBezTo>
                    <a:pt x="10214" y="41023"/>
                    <a:pt x="4103" y="38141"/>
                    <a:pt x="-1" y="33166"/>
                  </a:cubicBezTo>
                </a:path>
                <a:path w="38264" h="41023" stroke="0">
                  <a:moveTo>
                    <a:pt x="26114" y="-1"/>
                  </a:moveTo>
                  <a:cubicBezTo>
                    <a:pt x="33546" y="3616"/>
                    <a:pt x="38264" y="11157"/>
                    <a:pt x="38264" y="19423"/>
                  </a:cubicBezTo>
                  <a:cubicBezTo>
                    <a:pt x="38264" y="31352"/>
                    <a:pt x="28593" y="41023"/>
                    <a:pt x="16664" y="41023"/>
                  </a:cubicBezTo>
                  <a:cubicBezTo>
                    <a:pt x="10214" y="41023"/>
                    <a:pt x="4103" y="38141"/>
                    <a:pt x="-1" y="33166"/>
                  </a:cubicBezTo>
                  <a:lnTo>
                    <a:pt x="16664" y="19423"/>
                  </a:lnTo>
                  <a:lnTo>
                    <a:pt x="26114" y="-1"/>
                  </a:lnTo>
                  <a:close/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1954" name="Arc 35"/>
          <p:cNvSpPr/>
          <p:nvPr/>
        </p:nvSpPr>
        <p:spPr>
          <a:xfrm>
            <a:off x="5705475" y="1160463"/>
            <a:ext cx="1143000" cy="2819400"/>
          </a:xfrm>
          <a:custGeom>
            <a:avLst/>
            <a:gdLst/>
            <a:ahLst/>
            <a:cxnLst>
              <a:cxn ang="0">
                <a:pos x="29939456" y="0"/>
              </a:cxn>
              <a:cxn ang="0">
                <a:pos x="60483750" y="110505087"/>
              </a:cxn>
              <a:cxn ang="0">
                <a:pos x="33537684" y="216335064"/>
              </a:cxn>
              <a:cxn ang="0">
                <a:pos x="29939456" y="0"/>
              </a:cxn>
              <a:cxn ang="0">
                <a:pos x="60483750" y="110505087"/>
              </a:cxn>
              <a:cxn ang="0">
                <a:pos x="33537684" y="216335064"/>
              </a:cxn>
              <a:cxn ang="0">
                <a:pos x="0" y="110505087"/>
              </a:cxn>
              <a:cxn ang="0">
                <a:pos x="29939456" y="0"/>
              </a:cxn>
            </a:cxnLst>
            <a:pathLst>
              <a:path w="21600" h="36743" fill="none">
                <a:moveTo>
                  <a:pt x="10692" y="0"/>
                </a:moveTo>
                <a:cubicBezTo>
                  <a:pt x="17436" y="3842"/>
                  <a:pt x="21600" y="11006"/>
                  <a:pt x="21600" y="18768"/>
                </a:cubicBezTo>
                <a:cubicBezTo>
                  <a:pt x="21600" y="25991"/>
                  <a:pt x="17989" y="32737"/>
                  <a:pt x="11977" y="36742"/>
                </a:cubicBezTo>
              </a:path>
              <a:path w="21600" h="36743" stroke="0">
                <a:moveTo>
                  <a:pt x="10692" y="0"/>
                </a:moveTo>
                <a:cubicBezTo>
                  <a:pt x="17436" y="3842"/>
                  <a:pt x="21600" y="11006"/>
                  <a:pt x="21600" y="18768"/>
                </a:cubicBezTo>
                <a:cubicBezTo>
                  <a:pt x="21600" y="25991"/>
                  <a:pt x="17989" y="32737"/>
                  <a:pt x="11977" y="36742"/>
                </a:cubicBezTo>
                <a:lnTo>
                  <a:pt x="0" y="18768"/>
                </a:lnTo>
                <a:lnTo>
                  <a:pt x="10692" y="0"/>
                </a:lnTo>
                <a:close/>
              </a:path>
            </a:pathLst>
          </a:custGeom>
          <a:noFill/>
          <a:ln w="28575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81955" name="Group 36"/>
          <p:cNvGrpSpPr/>
          <p:nvPr/>
        </p:nvGrpSpPr>
        <p:grpSpPr>
          <a:xfrm>
            <a:off x="6010275" y="1693863"/>
            <a:ext cx="381000" cy="1905000"/>
            <a:chOff x="0" y="0"/>
            <a:chExt cx="240" cy="1200"/>
          </a:xfrm>
        </p:grpSpPr>
        <p:sp>
          <p:nvSpPr>
            <p:cNvPr id="80934" name="Oval 37"/>
            <p:cNvSpPr/>
            <p:nvPr/>
          </p:nvSpPr>
          <p:spPr>
            <a:xfrm>
              <a:off x="0" y="0"/>
              <a:ext cx="96" cy="96"/>
            </a:xfrm>
            <a:prstGeom prst="ellipse">
              <a:avLst/>
            </a:prstGeom>
            <a:solidFill>
              <a:srgbClr val="0033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0935" name="Oval 38"/>
            <p:cNvSpPr/>
            <p:nvPr/>
          </p:nvSpPr>
          <p:spPr>
            <a:xfrm>
              <a:off x="96" y="240"/>
              <a:ext cx="96" cy="96"/>
            </a:xfrm>
            <a:prstGeom prst="ellipse">
              <a:avLst/>
            </a:prstGeom>
            <a:solidFill>
              <a:srgbClr val="0033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0936" name="Oval 39"/>
            <p:cNvSpPr/>
            <p:nvPr/>
          </p:nvSpPr>
          <p:spPr>
            <a:xfrm>
              <a:off x="144" y="528"/>
              <a:ext cx="96" cy="96"/>
            </a:xfrm>
            <a:prstGeom prst="ellipse">
              <a:avLst/>
            </a:prstGeom>
            <a:solidFill>
              <a:srgbClr val="0033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0937" name="Oval 40"/>
            <p:cNvSpPr/>
            <p:nvPr/>
          </p:nvSpPr>
          <p:spPr>
            <a:xfrm>
              <a:off x="96" y="816"/>
              <a:ext cx="96" cy="96"/>
            </a:xfrm>
            <a:prstGeom prst="ellipse">
              <a:avLst/>
            </a:prstGeom>
            <a:solidFill>
              <a:srgbClr val="0033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0938" name="Oval 41"/>
            <p:cNvSpPr/>
            <p:nvPr/>
          </p:nvSpPr>
          <p:spPr>
            <a:xfrm>
              <a:off x="0" y="1104"/>
              <a:ext cx="96" cy="96"/>
            </a:xfrm>
            <a:prstGeom prst="ellipse">
              <a:avLst/>
            </a:prstGeom>
            <a:solidFill>
              <a:srgbClr val="0033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81961" name="Rectangle 45"/>
          <p:cNvSpPr/>
          <p:nvPr/>
        </p:nvSpPr>
        <p:spPr>
          <a:xfrm>
            <a:off x="5492750" y="44450"/>
            <a:ext cx="13843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000" b="1" dirty="0">
                <a:latin typeface="楷体_GB2312" pitchFamily="1" charset="-122"/>
                <a:ea typeface="楷体" panose="02010609060101010101" pitchFamily="49" charset="-122"/>
              </a:rPr>
              <a:t>球面波</a:t>
            </a:r>
            <a:endParaRPr lang="zh-CN" altLang="zh-CN" sz="2000" b="1" dirty="0">
              <a:latin typeface="楷体_GB2312" pitchFamily="1" charset="-122"/>
              <a:ea typeface="楷体" panose="02010609060101010101" pitchFamily="49" charset="-122"/>
            </a:endParaRPr>
          </a:p>
        </p:txBody>
      </p:sp>
      <p:grpSp>
        <p:nvGrpSpPr>
          <p:cNvPr id="81962" name="Group 66"/>
          <p:cNvGrpSpPr/>
          <p:nvPr/>
        </p:nvGrpSpPr>
        <p:grpSpPr>
          <a:xfrm>
            <a:off x="4572000" y="2420938"/>
            <a:ext cx="1008063" cy="673100"/>
            <a:chOff x="0" y="0"/>
            <a:chExt cx="635" cy="424"/>
          </a:xfrm>
        </p:grpSpPr>
        <p:sp>
          <p:nvSpPr>
            <p:cNvPr id="80932" name="Oval 46"/>
            <p:cNvSpPr/>
            <p:nvPr/>
          </p:nvSpPr>
          <p:spPr>
            <a:xfrm>
              <a:off x="181" y="0"/>
              <a:ext cx="91" cy="91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62627A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0933" name="Rectangle 47"/>
            <p:cNvSpPr/>
            <p:nvPr/>
          </p:nvSpPr>
          <p:spPr>
            <a:xfrm>
              <a:off x="0" y="136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2400" b="1" dirty="0">
                  <a:latin typeface="Bookman Old Style" panose="02050604050505020204" pitchFamily="18" charset="0"/>
                  <a:ea typeface="楷体" panose="02010609060101010101" pitchFamily="49" charset="-122"/>
                </a:rPr>
                <a:t>波源</a:t>
              </a:r>
              <a:endPara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endParaRPr>
            </a:p>
          </p:txBody>
        </p:sp>
      </p:grpSp>
      <p:sp>
        <p:nvSpPr>
          <p:cNvPr id="81965" name="Text Box 49"/>
          <p:cNvSpPr txBox="1"/>
          <p:nvPr/>
        </p:nvSpPr>
        <p:spPr>
          <a:xfrm>
            <a:off x="4787900" y="836613"/>
            <a:ext cx="1368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刻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66" name="Text Box 50"/>
          <p:cNvSpPr txBox="1"/>
          <p:nvPr/>
        </p:nvSpPr>
        <p:spPr>
          <a:xfrm>
            <a:off x="5654675" y="476250"/>
            <a:ext cx="20859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+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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刻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67" name="Text Box 51"/>
          <p:cNvSpPr txBox="1"/>
          <p:nvPr/>
        </p:nvSpPr>
        <p:spPr>
          <a:xfrm>
            <a:off x="395288" y="3933825"/>
            <a:ext cx="8208962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结论：经过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时间后，两种波的波阵面形状保持不变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条件是：媒质是各向同性的均匀介质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81968" name="Group 56"/>
          <p:cNvGrpSpPr/>
          <p:nvPr/>
        </p:nvGrpSpPr>
        <p:grpSpPr>
          <a:xfrm>
            <a:off x="2268538" y="1449388"/>
            <a:ext cx="719137" cy="1871662"/>
            <a:chOff x="0" y="0"/>
            <a:chExt cx="453" cy="1179"/>
          </a:xfrm>
        </p:grpSpPr>
        <p:sp>
          <p:nvSpPr>
            <p:cNvPr id="80928" name="Line 52"/>
            <p:cNvSpPr/>
            <p:nvPr/>
          </p:nvSpPr>
          <p:spPr>
            <a:xfrm>
              <a:off x="0" y="0"/>
              <a:ext cx="45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0929" name="Line 53"/>
            <p:cNvSpPr/>
            <p:nvPr/>
          </p:nvSpPr>
          <p:spPr>
            <a:xfrm>
              <a:off x="0" y="408"/>
              <a:ext cx="45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0930" name="Line 54"/>
            <p:cNvSpPr/>
            <p:nvPr/>
          </p:nvSpPr>
          <p:spPr>
            <a:xfrm>
              <a:off x="0" y="771"/>
              <a:ext cx="45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0931" name="Line 55"/>
            <p:cNvSpPr/>
            <p:nvPr/>
          </p:nvSpPr>
          <p:spPr>
            <a:xfrm>
              <a:off x="0" y="1179"/>
              <a:ext cx="45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81973" name="Line 57"/>
          <p:cNvSpPr/>
          <p:nvPr/>
        </p:nvSpPr>
        <p:spPr>
          <a:xfrm flipV="1">
            <a:off x="6084888" y="1341438"/>
            <a:ext cx="574675" cy="358775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1974" name="Line 58"/>
          <p:cNvSpPr/>
          <p:nvPr/>
        </p:nvSpPr>
        <p:spPr>
          <a:xfrm flipV="1">
            <a:off x="6300788" y="1989138"/>
            <a:ext cx="576262" cy="144462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1975" name="Line 59"/>
          <p:cNvSpPr/>
          <p:nvPr/>
        </p:nvSpPr>
        <p:spPr>
          <a:xfrm>
            <a:off x="6372225" y="2636838"/>
            <a:ext cx="504825" cy="0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1976" name="Line 60"/>
          <p:cNvSpPr/>
          <p:nvPr/>
        </p:nvSpPr>
        <p:spPr>
          <a:xfrm>
            <a:off x="6227763" y="3068638"/>
            <a:ext cx="576262" cy="144462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1977" name="Line 61"/>
          <p:cNvSpPr/>
          <p:nvPr/>
        </p:nvSpPr>
        <p:spPr>
          <a:xfrm>
            <a:off x="6156325" y="3573463"/>
            <a:ext cx="360363" cy="287337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1978" name="Rectangle 62"/>
          <p:cNvSpPr/>
          <p:nvPr/>
        </p:nvSpPr>
        <p:spPr>
          <a:xfrm>
            <a:off x="468313" y="5805488"/>
            <a:ext cx="7869237" cy="8842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缺点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包络面只能往前画，即               ，而不是 </a:t>
            </a: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      ，这属于波传播方向问题。</a:t>
            </a: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79" name="Text Box 63"/>
          <p:cNvSpPr txBox="1"/>
          <p:nvPr/>
        </p:nvSpPr>
        <p:spPr>
          <a:xfrm>
            <a:off x="488950" y="4941888"/>
            <a:ext cx="7561263" cy="8842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     </a:t>
            </a:r>
            <a:r>
              <a:rPr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惠更斯原理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适用于一切波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机械波、电磁波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优点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由一个波阵面可以知道下一个波阵面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1980" name="Object 60"/>
          <p:cNvGraphicFramePr>
            <a:graphicFrameLocks noChangeAspect="1"/>
          </p:cNvGraphicFramePr>
          <p:nvPr/>
        </p:nvGraphicFramePr>
        <p:xfrm>
          <a:off x="4787900" y="5815013"/>
          <a:ext cx="22336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1" imgW="751205" imgH="178435" progId="Equation.DSMT4">
                  <p:embed/>
                </p:oleObj>
              </mc:Choice>
              <mc:Fallback>
                <p:oleObj name="" r:id="rId1" imgW="751205" imgH="178435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87900" y="5815013"/>
                        <a:ext cx="2233613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1" name="Object 61"/>
          <p:cNvGraphicFramePr>
            <a:graphicFrameLocks noChangeAspect="1"/>
          </p:cNvGraphicFramePr>
          <p:nvPr/>
        </p:nvGraphicFramePr>
        <p:xfrm>
          <a:off x="1617663" y="6246813"/>
          <a:ext cx="2087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3" imgW="751205" imgH="178435" progId="Equation.DSMT4">
                  <p:embed/>
                </p:oleObj>
              </mc:Choice>
              <mc:Fallback>
                <p:oleObj name="" r:id="rId3" imgW="751205" imgH="178435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7663" y="6246813"/>
                        <a:ext cx="2087562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8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1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1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8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2000"/>
                                        <p:tgtEl>
                                          <p:spTgt spid="8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8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8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8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8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8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2000"/>
                                        <p:tgtEl>
                                          <p:spTgt spid="8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8" dur="2000"/>
                                        <p:tgtEl>
                                          <p:spTgt spid="8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2000"/>
                                        <p:tgtEl>
                                          <p:spTgt spid="8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9" grpId="0" animBg="1"/>
      <p:bldP spid="81940" grpId="0" animBg="1"/>
      <p:bldP spid="81941" grpId="0" animBg="1"/>
      <p:bldP spid="81942" grpId="0" animBg="1"/>
      <p:bldP spid="81943" grpId="0"/>
      <p:bldP spid="81961" grpId="0"/>
      <p:bldP spid="81965" grpId="0"/>
      <p:bldP spid="81966" grpId="0"/>
      <p:bldP spid="81967" grpId="0"/>
      <p:bldP spid="81978" grpId="0"/>
      <p:bldP spid="8197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2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47" name="Oval 12"/>
          <p:cNvSpPr/>
          <p:nvPr/>
        </p:nvSpPr>
        <p:spPr>
          <a:xfrm>
            <a:off x="4025900" y="1844675"/>
            <a:ext cx="1338263" cy="1493838"/>
          </a:xfrm>
          <a:prstGeom prst="ellipse">
            <a:avLst/>
          </a:prstGeom>
          <a:noFill/>
          <a:ln w="19050" cap="flat" cmpd="sng">
            <a:solidFill>
              <a:srgbClr val="0033CC"/>
            </a:solidFill>
            <a:prstDash val="dash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24" name="Rectangle 58"/>
          <p:cNvSpPr/>
          <p:nvPr/>
        </p:nvSpPr>
        <p:spPr>
          <a:xfrm>
            <a:off x="4284663" y="1465263"/>
            <a:ext cx="1511300" cy="10810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25" name="Rectangle 4"/>
          <p:cNvSpPr/>
          <p:nvPr/>
        </p:nvSpPr>
        <p:spPr>
          <a:xfrm>
            <a:off x="250825" y="333375"/>
            <a:ext cx="67691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惠更斯原理可 解释反射、折射、衍射现象；</a:t>
            </a: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50" name="Oval 5"/>
          <p:cNvSpPr/>
          <p:nvPr/>
        </p:nvSpPr>
        <p:spPr>
          <a:xfrm>
            <a:off x="2724150" y="1684338"/>
            <a:ext cx="2005013" cy="2239962"/>
          </a:xfrm>
          <a:prstGeom prst="ellipse">
            <a:avLst/>
          </a:prstGeom>
          <a:noFill/>
          <a:ln w="19050" cap="flat" cmpd="sng">
            <a:solidFill>
              <a:srgbClr val="0033CC"/>
            </a:solidFill>
            <a:prstDash val="dash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27" name="Rectangle 6"/>
          <p:cNvSpPr/>
          <p:nvPr/>
        </p:nvSpPr>
        <p:spPr>
          <a:xfrm>
            <a:off x="2495550" y="1412875"/>
            <a:ext cx="2147888" cy="143986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28" name="Rectangle 11"/>
          <p:cNvSpPr/>
          <p:nvPr/>
        </p:nvSpPr>
        <p:spPr>
          <a:xfrm>
            <a:off x="3392488" y="2257425"/>
            <a:ext cx="811212" cy="585788"/>
          </a:xfrm>
          <a:prstGeom prst="rect">
            <a:avLst/>
          </a:prstGeom>
          <a:solidFill>
            <a:srgbClr val="006699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29" name="Rectangle 13"/>
          <p:cNvSpPr/>
          <p:nvPr/>
        </p:nvSpPr>
        <p:spPr>
          <a:xfrm>
            <a:off x="2905125" y="1887538"/>
            <a:ext cx="1624013" cy="9604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30" name="Rectangle 15"/>
          <p:cNvSpPr/>
          <p:nvPr/>
        </p:nvSpPr>
        <p:spPr>
          <a:xfrm>
            <a:off x="4627563" y="2266950"/>
            <a:ext cx="811212" cy="58578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55" name="Line 16"/>
          <p:cNvSpPr/>
          <p:nvPr/>
        </p:nvSpPr>
        <p:spPr>
          <a:xfrm flipV="1">
            <a:off x="3744913" y="1916113"/>
            <a:ext cx="784225" cy="887412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1932" name="Text Box 17"/>
          <p:cNvSpPr txBox="1"/>
          <p:nvPr/>
        </p:nvSpPr>
        <p:spPr>
          <a:xfrm>
            <a:off x="4230688" y="1419225"/>
            <a:ext cx="6492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endParaRPr lang="en-US" altLang="zh-CN" sz="2400" b="1" i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33" name="Text Box 18"/>
          <p:cNvSpPr txBox="1"/>
          <p:nvPr/>
        </p:nvSpPr>
        <p:spPr>
          <a:xfrm>
            <a:off x="5699125" y="2562225"/>
            <a:ext cx="3603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endParaRPr lang="en-US" altLang="zh-CN" sz="2400" b="1" i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58" name="Line 19"/>
          <p:cNvSpPr/>
          <p:nvPr/>
        </p:nvSpPr>
        <p:spPr>
          <a:xfrm flipV="1">
            <a:off x="3754438" y="2019300"/>
            <a:ext cx="0" cy="1744663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82959" name="Object 15"/>
          <p:cNvGraphicFramePr>
            <a:graphicFrameLocks noChangeAspect="1"/>
          </p:cNvGraphicFramePr>
          <p:nvPr/>
        </p:nvGraphicFramePr>
        <p:xfrm>
          <a:off x="3516313" y="2185988"/>
          <a:ext cx="1920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88900" imgH="228600" progId="Equation.3">
                  <p:embed/>
                </p:oleObj>
              </mc:Choice>
              <mc:Fallback>
                <p:oleObj name="" r:id="rId1" imgW="88900" imgH="2286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16313" y="2185988"/>
                        <a:ext cx="192087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Object 16"/>
          <p:cNvGraphicFramePr>
            <a:graphicFrameLocks noChangeAspect="1"/>
          </p:cNvGraphicFramePr>
          <p:nvPr/>
        </p:nvGraphicFramePr>
        <p:xfrm>
          <a:off x="3732213" y="3198813"/>
          <a:ext cx="3349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3" imgW="152400" imgH="228600" progId="Equation.3">
                  <p:embed/>
                </p:oleObj>
              </mc:Choice>
              <mc:Fallback>
                <p:oleObj name="" r:id="rId3" imgW="152400" imgH="2286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32213" y="3198813"/>
                        <a:ext cx="334962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37" name="Group 23"/>
          <p:cNvGrpSpPr/>
          <p:nvPr/>
        </p:nvGrpSpPr>
        <p:grpSpPr>
          <a:xfrm>
            <a:off x="3040063" y="2220913"/>
            <a:ext cx="720725" cy="576262"/>
            <a:chOff x="0" y="0"/>
            <a:chExt cx="454" cy="363"/>
          </a:xfrm>
        </p:grpSpPr>
        <p:sp>
          <p:nvSpPr>
            <p:cNvPr id="81967" name="Line 24"/>
            <p:cNvSpPr/>
            <p:nvPr/>
          </p:nvSpPr>
          <p:spPr>
            <a:xfrm>
              <a:off x="0" y="0"/>
              <a:ext cx="454" cy="36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968" name="Line 25"/>
            <p:cNvSpPr/>
            <p:nvPr/>
          </p:nvSpPr>
          <p:spPr>
            <a:xfrm>
              <a:off x="238" y="188"/>
              <a:ext cx="136" cy="10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81938" name="Group 29"/>
          <p:cNvGrpSpPr/>
          <p:nvPr/>
        </p:nvGrpSpPr>
        <p:grpSpPr>
          <a:xfrm>
            <a:off x="4335463" y="1758950"/>
            <a:ext cx="1296987" cy="1036638"/>
            <a:chOff x="0" y="0"/>
            <a:chExt cx="454" cy="363"/>
          </a:xfrm>
        </p:grpSpPr>
        <p:sp>
          <p:nvSpPr>
            <p:cNvPr id="81965" name="Line 30"/>
            <p:cNvSpPr/>
            <p:nvPr/>
          </p:nvSpPr>
          <p:spPr>
            <a:xfrm>
              <a:off x="0" y="0"/>
              <a:ext cx="454" cy="36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966" name="Line 31"/>
            <p:cNvSpPr/>
            <p:nvPr/>
          </p:nvSpPr>
          <p:spPr>
            <a:xfrm>
              <a:off x="238" y="188"/>
              <a:ext cx="136" cy="10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81939" name="Group 32"/>
          <p:cNvGrpSpPr/>
          <p:nvPr/>
        </p:nvGrpSpPr>
        <p:grpSpPr>
          <a:xfrm>
            <a:off x="3635375" y="1897063"/>
            <a:ext cx="1152525" cy="912812"/>
            <a:chOff x="0" y="0"/>
            <a:chExt cx="454" cy="363"/>
          </a:xfrm>
        </p:grpSpPr>
        <p:sp>
          <p:nvSpPr>
            <p:cNvPr id="81963" name="Line 33"/>
            <p:cNvSpPr/>
            <p:nvPr/>
          </p:nvSpPr>
          <p:spPr>
            <a:xfrm>
              <a:off x="0" y="0"/>
              <a:ext cx="454" cy="36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964" name="Line 34"/>
            <p:cNvSpPr/>
            <p:nvPr/>
          </p:nvSpPr>
          <p:spPr>
            <a:xfrm>
              <a:off x="238" y="188"/>
              <a:ext cx="136" cy="10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</p:grpSp>
      <p:sp>
        <p:nvSpPr>
          <p:cNvPr id="81940" name="Text Box 35"/>
          <p:cNvSpPr txBox="1"/>
          <p:nvPr/>
        </p:nvSpPr>
        <p:spPr>
          <a:xfrm>
            <a:off x="3163888" y="2409825"/>
            <a:ext cx="3603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endParaRPr lang="en-US" altLang="zh-CN" sz="2400" b="1" i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71" name="Line 36"/>
          <p:cNvSpPr/>
          <p:nvPr/>
        </p:nvSpPr>
        <p:spPr>
          <a:xfrm flipV="1">
            <a:off x="5657850" y="2478088"/>
            <a:ext cx="260350" cy="32385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972" name="Line 37"/>
          <p:cNvSpPr/>
          <p:nvPr/>
        </p:nvSpPr>
        <p:spPr>
          <a:xfrm flipV="1">
            <a:off x="4519613" y="1614488"/>
            <a:ext cx="250825" cy="300037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973" name="Line 38"/>
          <p:cNvSpPr/>
          <p:nvPr/>
        </p:nvSpPr>
        <p:spPr>
          <a:xfrm flipH="1" flipV="1">
            <a:off x="4643438" y="1768475"/>
            <a:ext cx="1103312" cy="92075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triangle" w="sm" len="lg"/>
            <a:tailEnd type="triangle" w="sm" len="lg"/>
          </a:ln>
        </p:spPr>
      </p:sp>
      <p:sp>
        <p:nvSpPr>
          <p:cNvPr id="81944" name="Line 39"/>
          <p:cNvSpPr/>
          <p:nvPr/>
        </p:nvSpPr>
        <p:spPr>
          <a:xfrm flipH="1">
            <a:off x="2700338" y="2808288"/>
            <a:ext cx="1060450" cy="70643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975" name="Line 40"/>
          <p:cNvSpPr/>
          <p:nvPr/>
        </p:nvSpPr>
        <p:spPr>
          <a:xfrm flipH="1" flipV="1">
            <a:off x="2857500" y="3427413"/>
            <a:ext cx="274638" cy="45720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82976" name="Line 41"/>
          <p:cNvSpPr/>
          <p:nvPr/>
        </p:nvSpPr>
        <p:spPr>
          <a:xfrm rot="-230762">
            <a:off x="3294063" y="4059238"/>
            <a:ext cx="134937" cy="271462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triangle" w="sm" len="lg"/>
          </a:ln>
        </p:spPr>
      </p:sp>
      <p:grpSp>
        <p:nvGrpSpPr>
          <p:cNvPr id="82977" name="Group 42"/>
          <p:cNvGrpSpPr/>
          <p:nvPr/>
        </p:nvGrpSpPr>
        <p:grpSpPr>
          <a:xfrm>
            <a:off x="4189413" y="2963863"/>
            <a:ext cx="1573212" cy="1108075"/>
            <a:chOff x="0" y="0"/>
            <a:chExt cx="991" cy="698"/>
          </a:xfrm>
        </p:grpSpPr>
        <p:sp>
          <p:nvSpPr>
            <p:cNvPr id="81960" name="Text Box 43"/>
            <p:cNvSpPr txBox="1"/>
            <p:nvPr/>
          </p:nvSpPr>
          <p:spPr>
            <a:xfrm>
              <a:off x="0" y="410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D</a:t>
              </a:r>
              <a:endPara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1961" name="Text Box 44"/>
            <p:cNvSpPr txBox="1"/>
            <p:nvPr/>
          </p:nvSpPr>
          <p:spPr>
            <a:xfrm>
              <a:off x="353" y="192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  <a:endPara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1962" name="Text Box 45"/>
            <p:cNvSpPr txBox="1"/>
            <p:nvPr/>
          </p:nvSpPr>
          <p:spPr>
            <a:xfrm>
              <a:off x="672" y="0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endParaRPr lang="zh-CN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81948" name="Rectangle 46"/>
          <p:cNvSpPr/>
          <p:nvPr/>
        </p:nvSpPr>
        <p:spPr>
          <a:xfrm>
            <a:off x="2295525" y="2049463"/>
            <a:ext cx="4333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en-US" altLang="zh-CN" sz="24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49" name="Rectangle 47"/>
          <p:cNvSpPr/>
          <p:nvPr/>
        </p:nvSpPr>
        <p:spPr>
          <a:xfrm>
            <a:off x="2295525" y="2963863"/>
            <a:ext cx="4333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endParaRPr lang="en-US" altLang="zh-CN" sz="24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83" name="Rectangle 48"/>
          <p:cNvSpPr/>
          <p:nvPr/>
        </p:nvSpPr>
        <p:spPr>
          <a:xfrm>
            <a:off x="2339975" y="3668713"/>
            <a:ext cx="15001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△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endParaRPr lang="en-US" altLang="zh-CN" sz="2400" b="1" i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84" name="Rectangle 49"/>
          <p:cNvSpPr/>
          <p:nvPr/>
        </p:nvSpPr>
        <p:spPr>
          <a:xfrm rot="2212148">
            <a:off x="4565650" y="1674813"/>
            <a:ext cx="15017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d </a:t>
            </a:r>
            <a:r>
              <a:rPr lang="en-US" altLang="zh-CN" sz="20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=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△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endParaRPr lang="en-US" altLang="zh-CN" sz="2400" b="1" i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85" name="Arc 50"/>
          <p:cNvSpPr/>
          <p:nvPr/>
        </p:nvSpPr>
        <p:spPr>
          <a:xfrm flipH="1">
            <a:off x="3570288" y="2554288"/>
            <a:ext cx="195262" cy="323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540" y="0"/>
              </a:cxn>
              <a:cxn ang="0">
                <a:pos x="2788307" y="1089785"/>
              </a:cxn>
              <a:cxn ang="0">
                <a:pos x="0" y="0"/>
              </a:cxn>
              <a:cxn ang="0">
                <a:pos x="7540" y="0"/>
              </a:cxn>
              <a:cxn ang="0">
                <a:pos x="2788307" y="1089785"/>
              </a:cxn>
              <a:cxn ang="0">
                <a:pos x="7540" y="4855501"/>
              </a:cxn>
              <a:cxn ang="0">
                <a:pos x="0" y="0"/>
              </a:cxn>
            </a:cxnLst>
            <a:pathLst>
              <a:path w="13673" h="21600" fill="none">
                <a:moveTo>
                  <a:pt x="0" y="0"/>
                </a:moveTo>
                <a:cubicBezTo>
                  <a:pt x="12" y="0"/>
                  <a:pt x="24" y="-1"/>
                  <a:pt x="37" y="0"/>
                </a:cubicBezTo>
                <a:cubicBezTo>
                  <a:pt x="5004" y="0"/>
                  <a:pt x="9820" y="1712"/>
                  <a:pt x="13672" y="4848"/>
                </a:cubicBezTo>
              </a:path>
              <a:path w="13673" h="21600" stroke="0">
                <a:moveTo>
                  <a:pt x="0" y="0"/>
                </a:moveTo>
                <a:cubicBezTo>
                  <a:pt x="12" y="0"/>
                  <a:pt x="24" y="-1"/>
                  <a:pt x="37" y="0"/>
                </a:cubicBezTo>
                <a:cubicBezTo>
                  <a:pt x="5004" y="0"/>
                  <a:pt x="9820" y="1712"/>
                  <a:pt x="13672" y="4848"/>
                </a:cubicBezTo>
                <a:lnTo>
                  <a:pt x="37" y="21600"/>
                </a:lnTo>
                <a:lnTo>
                  <a:pt x="0" y="0"/>
                </a:lnTo>
                <a:close/>
              </a:path>
            </a:pathLst>
          </a:custGeom>
          <a:noFill/>
          <a:ln w="22225" cap="flat" cmpd="sng">
            <a:solidFill>
              <a:srgbClr val="00FF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986" name="Arc 51"/>
          <p:cNvSpPr/>
          <p:nvPr/>
        </p:nvSpPr>
        <p:spPr>
          <a:xfrm rot="10460764" flipH="1">
            <a:off x="3721100" y="2894013"/>
            <a:ext cx="195263" cy="323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540" y="0"/>
              </a:cxn>
              <a:cxn ang="0">
                <a:pos x="2788335" y="1089785"/>
              </a:cxn>
              <a:cxn ang="0">
                <a:pos x="0" y="0"/>
              </a:cxn>
              <a:cxn ang="0">
                <a:pos x="7540" y="0"/>
              </a:cxn>
              <a:cxn ang="0">
                <a:pos x="2788335" y="1089785"/>
              </a:cxn>
              <a:cxn ang="0">
                <a:pos x="7540" y="4855501"/>
              </a:cxn>
              <a:cxn ang="0">
                <a:pos x="0" y="0"/>
              </a:cxn>
            </a:cxnLst>
            <a:pathLst>
              <a:path w="13673" h="21600" fill="none">
                <a:moveTo>
                  <a:pt x="0" y="0"/>
                </a:moveTo>
                <a:cubicBezTo>
                  <a:pt x="12" y="0"/>
                  <a:pt x="24" y="-1"/>
                  <a:pt x="37" y="0"/>
                </a:cubicBezTo>
                <a:cubicBezTo>
                  <a:pt x="5004" y="0"/>
                  <a:pt x="9820" y="1712"/>
                  <a:pt x="13672" y="4848"/>
                </a:cubicBezTo>
              </a:path>
              <a:path w="13673" h="21600" stroke="0">
                <a:moveTo>
                  <a:pt x="0" y="0"/>
                </a:moveTo>
                <a:cubicBezTo>
                  <a:pt x="12" y="0"/>
                  <a:pt x="24" y="-1"/>
                  <a:pt x="37" y="0"/>
                </a:cubicBezTo>
                <a:cubicBezTo>
                  <a:pt x="5004" y="0"/>
                  <a:pt x="9820" y="1712"/>
                  <a:pt x="13672" y="4848"/>
                </a:cubicBezTo>
                <a:lnTo>
                  <a:pt x="37" y="21600"/>
                </a:lnTo>
                <a:lnTo>
                  <a:pt x="0" y="0"/>
                </a:lnTo>
                <a:close/>
              </a:path>
            </a:pathLst>
          </a:custGeom>
          <a:noFill/>
          <a:ln w="22225" cap="flat" cmpd="sng">
            <a:solidFill>
              <a:srgbClr val="00FF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987" name="Line 52"/>
          <p:cNvSpPr/>
          <p:nvPr/>
        </p:nvSpPr>
        <p:spPr>
          <a:xfrm flipH="1">
            <a:off x="3328988" y="2800350"/>
            <a:ext cx="2330450" cy="16081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988" name="Line 54"/>
          <p:cNvSpPr/>
          <p:nvPr/>
        </p:nvSpPr>
        <p:spPr>
          <a:xfrm rot="-799497">
            <a:off x="5795963" y="2689225"/>
            <a:ext cx="515937" cy="147955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82989" name="Line 55"/>
          <p:cNvSpPr/>
          <p:nvPr/>
        </p:nvSpPr>
        <p:spPr>
          <a:xfrm rot="-573902">
            <a:off x="4859338" y="2762250"/>
            <a:ext cx="557212" cy="1489075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82990" name="Line 56"/>
          <p:cNvSpPr/>
          <p:nvPr/>
        </p:nvSpPr>
        <p:spPr>
          <a:xfrm rot="-536818">
            <a:off x="3867150" y="2770188"/>
            <a:ext cx="590550" cy="1481137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81958" name="Line 57"/>
          <p:cNvSpPr/>
          <p:nvPr/>
        </p:nvSpPr>
        <p:spPr>
          <a:xfrm>
            <a:off x="2339975" y="2794000"/>
            <a:ext cx="3470275" cy="0"/>
          </a:xfrm>
          <a:prstGeom prst="line">
            <a:avLst/>
          </a:prstGeom>
          <a:ln w="38100" cap="flat" cmpd="sng">
            <a:solidFill>
              <a:srgbClr val="CC99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82992" name="Object 48"/>
          <p:cNvGraphicFramePr>
            <a:graphicFrameLocks noChangeAspect="1"/>
          </p:cNvGraphicFramePr>
          <p:nvPr>
            <p:ph idx="1"/>
          </p:nvPr>
        </p:nvGraphicFramePr>
        <p:xfrm>
          <a:off x="2771775" y="4868863"/>
          <a:ext cx="251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5" imgW="4406900" imgH="1562100" progId="Equation.DSMT4">
                  <p:embed/>
                </p:oleObj>
              </mc:Choice>
              <mc:Fallback>
                <p:oleObj name="" r:id="rId5" imgW="4406900" imgH="15621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2771775" y="4868863"/>
                        <a:ext cx="2514600" cy="914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8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8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8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animBg="1"/>
      <p:bldP spid="82950" grpId="0" animBg="1"/>
      <p:bldP spid="82983" grpId="0"/>
      <p:bldP spid="8298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21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9219" name="Freeform 2"/>
          <p:cNvSpPr/>
          <p:nvPr/>
        </p:nvSpPr>
        <p:spPr>
          <a:xfrm>
            <a:off x="-128778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chemeClr val="bg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220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21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22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23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9224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25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26" name="Oval 9"/>
          <p:cNvSpPr/>
          <p:nvPr/>
        </p:nvSpPr>
        <p:spPr>
          <a:xfrm>
            <a:off x="1371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27" name="Oval 10"/>
          <p:cNvSpPr/>
          <p:nvPr/>
        </p:nvSpPr>
        <p:spPr>
          <a:xfrm>
            <a:off x="2133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28" name="Oval 11"/>
          <p:cNvSpPr/>
          <p:nvPr/>
        </p:nvSpPr>
        <p:spPr>
          <a:xfrm>
            <a:off x="2895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29" name="Oval 12"/>
          <p:cNvSpPr/>
          <p:nvPr/>
        </p:nvSpPr>
        <p:spPr>
          <a:xfrm>
            <a:off x="6019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0" name="Oval 13"/>
          <p:cNvSpPr/>
          <p:nvPr/>
        </p:nvSpPr>
        <p:spPr>
          <a:xfrm>
            <a:off x="3657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1" name="Oval 14"/>
          <p:cNvSpPr/>
          <p:nvPr/>
        </p:nvSpPr>
        <p:spPr>
          <a:xfrm>
            <a:off x="5257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2" name="Oval 15"/>
          <p:cNvSpPr/>
          <p:nvPr/>
        </p:nvSpPr>
        <p:spPr>
          <a:xfrm>
            <a:off x="4495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3" name="Oval 16"/>
          <p:cNvSpPr/>
          <p:nvPr/>
        </p:nvSpPr>
        <p:spPr>
          <a:xfrm>
            <a:off x="6781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4" name="Oval 17"/>
          <p:cNvSpPr/>
          <p:nvPr/>
        </p:nvSpPr>
        <p:spPr>
          <a:xfrm>
            <a:off x="1752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5" name="Oval 18"/>
          <p:cNvSpPr/>
          <p:nvPr/>
        </p:nvSpPr>
        <p:spPr>
          <a:xfrm>
            <a:off x="3276600" y="2895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6" name="Oval 19"/>
          <p:cNvSpPr/>
          <p:nvPr/>
        </p:nvSpPr>
        <p:spPr>
          <a:xfrm>
            <a:off x="6400800" y="2895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7" name="Oval 20"/>
          <p:cNvSpPr/>
          <p:nvPr/>
        </p:nvSpPr>
        <p:spPr>
          <a:xfrm>
            <a:off x="4876800" y="2895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8" name="Oval 21"/>
          <p:cNvSpPr/>
          <p:nvPr/>
        </p:nvSpPr>
        <p:spPr>
          <a:xfrm>
            <a:off x="2514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9" name="Oval 22"/>
          <p:cNvSpPr/>
          <p:nvPr/>
        </p:nvSpPr>
        <p:spPr>
          <a:xfrm>
            <a:off x="4038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40" name="Oval 23"/>
          <p:cNvSpPr/>
          <p:nvPr/>
        </p:nvSpPr>
        <p:spPr>
          <a:xfrm>
            <a:off x="7162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41" name="Oval 24"/>
          <p:cNvSpPr/>
          <p:nvPr/>
        </p:nvSpPr>
        <p:spPr>
          <a:xfrm>
            <a:off x="5638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42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9243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9244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9245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6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9247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9248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9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0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47" name="Rectangle 4"/>
          <p:cNvSpPr/>
          <p:nvPr/>
        </p:nvSpPr>
        <p:spPr>
          <a:xfrm>
            <a:off x="2235200" y="92075"/>
            <a:ext cx="419576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§13.5 </a:t>
            </a:r>
            <a:r>
              <a:rPr lang="zh-CN" altLang="en-US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波的叠加与干涉</a:t>
            </a:r>
            <a:endParaRPr lang="zh-CN" altLang="en-US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82948" name="Text Box 5"/>
          <p:cNvSpPr txBox="1"/>
          <p:nvPr/>
        </p:nvSpPr>
        <p:spPr>
          <a:xfrm>
            <a:off x="107950" y="835025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. 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波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传播的独立性</a:t>
            </a:r>
            <a:endParaRPr lang="zh-CN" altLang="en-US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49" name="Text Box 6"/>
          <p:cNvSpPr txBox="1"/>
          <p:nvPr/>
        </p:nvSpPr>
        <p:spPr>
          <a:xfrm>
            <a:off x="250825" y="1209675"/>
            <a:ext cx="8424863" cy="1352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媒质中同时有几列波时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每列波都将保持自己原有的特性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传播方向、振动方向、频率等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,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不受其它波的影响，各自独立传播，波形也不发生改变，即保持</a:t>
            </a:r>
            <a:r>
              <a:rPr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传播的独立性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2950" name="Picture 7"/>
          <p:cNvPicPr>
            <a:picLocks noChangeAspect="1"/>
          </p:cNvPicPr>
          <p:nvPr/>
        </p:nvPicPr>
        <p:blipFill>
          <a:blip r:embed="rId1"/>
          <a:srcRect b="10007"/>
          <a:stretch>
            <a:fillRect/>
          </a:stretch>
        </p:blipFill>
        <p:spPr>
          <a:xfrm>
            <a:off x="6083300" y="2635250"/>
            <a:ext cx="2522538" cy="35290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3975" name="Rectangle 9"/>
          <p:cNvSpPr/>
          <p:nvPr/>
        </p:nvSpPr>
        <p:spPr>
          <a:xfrm>
            <a:off x="0" y="5011738"/>
            <a:ext cx="65881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叠加原理仅适用于线性波的问题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3976" name="Rectangle 10"/>
          <p:cNvSpPr/>
          <p:nvPr/>
        </p:nvSpPr>
        <p:spPr>
          <a:xfrm>
            <a:off x="0" y="5443538"/>
            <a:ext cx="65881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叠加原理对电磁波也适用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3977" name="Text Box 12"/>
          <p:cNvSpPr txBox="1"/>
          <p:nvPr/>
        </p:nvSpPr>
        <p:spPr>
          <a:xfrm>
            <a:off x="106363" y="3140075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. 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的叠加原理</a:t>
            </a:r>
            <a:endParaRPr lang="zh-CN" altLang="en-US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3978" name="Text Box 13"/>
          <p:cNvSpPr txBox="1"/>
          <p:nvPr/>
        </p:nvSpPr>
        <p:spPr>
          <a:xfrm>
            <a:off x="107950" y="3575050"/>
            <a:ext cx="5903913" cy="9318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各列波在相遇区域内，某点振动是各列波单独存在时对该点所引起振动的合成。 </a:t>
            </a: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55" name="Line 4"/>
          <p:cNvSpPr/>
          <p:nvPr/>
        </p:nvSpPr>
        <p:spPr>
          <a:xfrm>
            <a:off x="539750" y="714375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5" grpId="0"/>
      <p:bldP spid="83976" grpId="0"/>
      <p:bldP spid="83977" grpId="0"/>
      <p:bldP spid="8397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3971" name="Text Box 4"/>
          <p:cNvSpPr txBox="1"/>
          <p:nvPr/>
        </p:nvSpPr>
        <p:spPr>
          <a:xfrm>
            <a:off x="107950" y="115888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_GB2312" pitchFamily="1" charset="-122"/>
                <a:sym typeface="Arial" panose="020B0604020202020204" pitchFamily="34" charset="0"/>
              </a:rPr>
              <a:t>3</a:t>
            </a:r>
            <a:r>
              <a:rPr lang="en-US" altLang="zh-CN" sz="2400" b="1" dirty="0">
                <a:solidFill>
                  <a:schemeClr val="accent2"/>
                </a:solidFill>
                <a:ea typeface="楷体_GB2312" pitchFamily="1" charset="-122"/>
                <a:sym typeface="Arial" panose="020B0604020202020204" pitchFamily="34" charset="0"/>
              </a:rPr>
              <a:t>. </a:t>
            </a: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</a:rPr>
              <a:t>波的干涉</a:t>
            </a:r>
            <a:endParaRPr lang="zh-CN" altLang="en-US" sz="2400" b="1" dirty="0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sp>
        <p:nvSpPr>
          <p:cNvPr id="83972" name="Rectangle 5"/>
          <p:cNvSpPr/>
          <p:nvPr/>
        </p:nvSpPr>
        <p:spPr>
          <a:xfrm>
            <a:off x="179388" y="836613"/>
            <a:ext cx="15541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干涉现象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3973" name="Rectangle 6"/>
          <p:cNvSpPr/>
          <p:nvPr/>
        </p:nvSpPr>
        <p:spPr>
          <a:xfrm>
            <a:off x="250825" y="1341438"/>
            <a:ext cx="4608513" cy="2378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当两列（或多列）波叠加时，其合振动的振幅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合强度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I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将在空间形成一种稳定的分布，即某些点上的振动始终加强，某些点上的振动始终减弱的现象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3974" name="Rectangle 7"/>
          <p:cNvSpPr/>
          <p:nvPr/>
        </p:nvSpPr>
        <p:spPr>
          <a:xfrm>
            <a:off x="250825" y="4292600"/>
            <a:ext cx="22558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solidFill>
                  <a:srgbClr val="FF3300"/>
                </a:solidFill>
                <a:latin typeface="楷体_GB2312" pitchFamily="1" charset="-122"/>
                <a:ea typeface="楷体" panose="02010609060101010101" pitchFamily="49" charset="-122"/>
              </a:rPr>
              <a:t>相干条件</a:t>
            </a:r>
            <a:endParaRPr lang="zh-CN" altLang="zh-CN" sz="2400" b="1" dirty="0">
              <a:solidFill>
                <a:srgbClr val="FF33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83975" name="Rectangle 8"/>
          <p:cNvSpPr/>
          <p:nvPr/>
        </p:nvSpPr>
        <p:spPr>
          <a:xfrm>
            <a:off x="1563688" y="4292600"/>
            <a:ext cx="55165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频率相同、振动方向相同、相位差恒定</a:t>
            </a:r>
            <a:r>
              <a:rPr lang="en-US" altLang="zh-CN" sz="24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endParaRPr lang="en-US" altLang="zh-CN" sz="2400" b="1" dirty="0">
              <a:solidFill>
                <a:srgbClr val="FF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3976" name="Picture 10" descr="干涉-3"/>
          <p:cNvPicPr>
            <a:picLocks noChangeAspect="1"/>
          </p:cNvPicPr>
          <p:nvPr/>
        </p:nvPicPr>
        <p:blipFill>
          <a:blip r:embed="rId1"/>
          <a:srcRect r="25647"/>
          <a:stretch>
            <a:fillRect/>
          </a:stretch>
        </p:blipFill>
        <p:spPr>
          <a:xfrm>
            <a:off x="4972050" y="115888"/>
            <a:ext cx="3776663" cy="42481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83977" name="Rectangle 11"/>
          <p:cNvSpPr/>
          <p:nvPr/>
        </p:nvSpPr>
        <p:spPr>
          <a:xfrm>
            <a:off x="244475" y="4941888"/>
            <a:ext cx="15906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FF3300"/>
                </a:solidFill>
                <a:latin typeface="楷体_GB2312" pitchFamily="1" charset="-122"/>
                <a:ea typeface="楷体" panose="02010609060101010101" pitchFamily="49" charset="-122"/>
              </a:rPr>
              <a:t>相干波</a:t>
            </a:r>
            <a:endParaRPr lang="zh-CN" altLang="zh-CN" sz="2400" b="1" dirty="0">
              <a:solidFill>
                <a:srgbClr val="FF33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83978" name="Rectangle 12"/>
          <p:cNvSpPr/>
          <p:nvPr/>
        </p:nvSpPr>
        <p:spPr>
          <a:xfrm>
            <a:off x="231775" y="5518150"/>
            <a:ext cx="1892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FF3300"/>
                </a:solidFill>
                <a:latin typeface="楷体_GB2312" pitchFamily="1" charset="-122"/>
                <a:ea typeface="楷体" panose="02010609060101010101" pitchFamily="49" charset="-122"/>
              </a:rPr>
              <a:t>相干波源</a:t>
            </a:r>
            <a:endParaRPr lang="zh-CN" altLang="zh-CN" sz="2400" b="1" dirty="0">
              <a:solidFill>
                <a:srgbClr val="FF33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83979" name="Rectangle 13"/>
          <p:cNvSpPr/>
          <p:nvPr/>
        </p:nvSpPr>
        <p:spPr>
          <a:xfrm>
            <a:off x="1581150" y="4959350"/>
            <a:ext cx="2774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满足相干条件的波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3980" name="Rectangle 14"/>
          <p:cNvSpPr/>
          <p:nvPr/>
        </p:nvSpPr>
        <p:spPr>
          <a:xfrm>
            <a:off x="1600200" y="5538788"/>
            <a:ext cx="2774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产生相干波的波源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4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84995" name="Group 24"/>
          <p:cNvGrpSpPr/>
          <p:nvPr/>
        </p:nvGrpSpPr>
        <p:grpSpPr>
          <a:xfrm>
            <a:off x="5867400" y="115888"/>
            <a:ext cx="2736850" cy="1944687"/>
            <a:chOff x="0" y="0"/>
            <a:chExt cx="1724" cy="1225"/>
          </a:xfrm>
        </p:grpSpPr>
        <p:graphicFrame>
          <p:nvGraphicFramePr>
            <p:cNvPr id="85003" name="Object 4"/>
            <p:cNvGraphicFramePr>
              <a:graphicFrameLocks noChangeAspect="1"/>
            </p:cNvGraphicFramePr>
            <p:nvPr/>
          </p:nvGraphicFramePr>
          <p:xfrm>
            <a:off x="798" y="0"/>
            <a:ext cx="285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1" imgW="152400" imgH="342900" progId="Equation.DSMT4">
                    <p:embed/>
                  </p:oleObj>
                </mc:Choice>
                <mc:Fallback>
                  <p:oleObj name="" r:id="rId1" imgW="152400" imgH="342900" progId="Equation.DSMT4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98" y="0"/>
                          <a:ext cx="285" cy="5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4" name="Object 5"/>
            <p:cNvGraphicFramePr>
              <a:graphicFrameLocks noChangeAspect="1"/>
            </p:cNvGraphicFramePr>
            <p:nvPr/>
          </p:nvGraphicFramePr>
          <p:xfrm>
            <a:off x="722" y="715"/>
            <a:ext cx="37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" name="" r:id="rId3" imgW="190500" imgH="342900" progId="Equation.DSMT4">
                    <p:embed/>
                  </p:oleObj>
                </mc:Choice>
                <mc:Fallback>
                  <p:oleObj name="" r:id="rId3" imgW="190500" imgH="342900" progId="Equation.DSMT4">
                    <p:embed/>
                    <p:pic>
                      <p:nvPicPr>
                        <p:cNvPr id="0" name="图片 328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2" y="715"/>
                          <a:ext cx="375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5" name="Line 6"/>
            <p:cNvSpPr/>
            <p:nvPr/>
          </p:nvSpPr>
          <p:spPr>
            <a:xfrm rot="1117454">
              <a:off x="257" y="406"/>
              <a:ext cx="1242" cy="267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06" name="Line 7"/>
            <p:cNvSpPr/>
            <p:nvPr/>
          </p:nvSpPr>
          <p:spPr>
            <a:xfrm rot="1115350" flipV="1">
              <a:off x="326" y="698"/>
              <a:ext cx="1113" cy="17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5007" name="Object 8"/>
            <p:cNvGraphicFramePr>
              <a:graphicFrameLocks noChangeAspect="1"/>
            </p:cNvGraphicFramePr>
            <p:nvPr/>
          </p:nvGraphicFramePr>
          <p:xfrm>
            <a:off x="34" y="0"/>
            <a:ext cx="28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" name="" r:id="rId5" imgW="228600" imgH="342900" progId="Equation.DSMT4">
                    <p:embed/>
                  </p:oleObj>
                </mc:Choice>
                <mc:Fallback>
                  <p:oleObj name="" r:id="rId5" imgW="228600" imgH="342900" progId="Equation.DSMT4">
                    <p:embed/>
                    <p:pic>
                      <p:nvPicPr>
                        <p:cNvPr id="0" name="图片 328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" y="0"/>
                          <a:ext cx="284" cy="4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8" name="Oval 9"/>
            <p:cNvSpPr/>
            <p:nvPr/>
          </p:nvSpPr>
          <p:spPr>
            <a:xfrm>
              <a:off x="301" y="172"/>
              <a:ext cx="94" cy="96"/>
            </a:xfrm>
            <a:prstGeom prst="ellipse">
              <a:avLst/>
            </a:prstGeom>
            <a:solidFill>
              <a:srgbClr val="0033CC"/>
            </a:solidFill>
            <a:ln w="63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85009" name="Object 10"/>
            <p:cNvGraphicFramePr>
              <a:graphicFrameLocks noChangeAspect="1"/>
            </p:cNvGraphicFramePr>
            <p:nvPr/>
          </p:nvGraphicFramePr>
          <p:xfrm>
            <a:off x="0" y="466"/>
            <a:ext cx="29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7" imgW="254000" imgH="342900" progId="Equation.DSMT4">
                    <p:embed/>
                  </p:oleObj>
                </mc:Choice>
                <mc:Fallback>
                  <p:oleObj name="" r:id="rId7" imgW="254000" imgH="342900" progId="Equation.DSMT4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466"/>
                          <a:ext cx="290" cy="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10" name="Oval 11"/>
            <p:cNvSpPr/>
            <p:nvPr/>
          </p:nvSpPr>
          <p:spPr>
            <a:xfrm>
              <a:off x="301" y="644"/>
              <a:ext cx="94" cy="96"/>
            </a:xfrm>
            <a:prstGeom prst="ellipse">
              <a:avLst/>
            </a:prstGeom>
            <a:solidFill>
              <a:srgbClr val="0033CC"/>
            </a:solidFill>
            <a:ln w="63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5011" name="Oval 12"/>
            <p:cNvSpPr/>
            <p:nvPr/>
          </p:nvSpPr>
          <p:spPr>
            <a:xfrm>
              <a:off x="1388" y="828"/>
              <a:ext cx="96" cy="96"/>
            </a:xfrm>
            <a:prstGeom prst="ellipse">
              <a:avLst/>
            </a:prstGeom>
            <a:solidFill>
              <a:srgbClr val="0033CC"/>
            </a:solidFill>
            <a:ln w="9525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5012" name="Text Box 13"/>
            <p:cNvSpPr txBox="1"/>
            <p:nvPr/>
          </p:nvSpPr>
          <p:spPr>
            <a:xfrm>
              <a:off x="1436" y="724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84996" name="Object 14"/>
          <p:cNvGraphicFramePr>
            <a:graphicFrameLocks noChangeAspect="1"/>
          </p:cNvGraphicFramePr>
          <p:nvPr/>
        </p:nvGraphicFramePr>
        <p:xfrm>
          <a:off x="601663" y="44450"/>
          <a:ext cx="41148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9" imgW="2832100" imgH="342900" progId="Equation.3">
                  <p:embed/>
                </p:oleObj>
              </mc:Choice>
              <mc:Fallback>
                <p:oleObj name="" r:id="rId9" imgW="2832100" imgH="3429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663" y="44450"/>
                        <a:ext cx="4114800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15"/>
          <p:cNvGraphicFramePr>
            <a:graphicFrameLocks noChangeAspect="1"/>
          </p:cNvGraphicFramePr>
          <p:nvPr/>
        </p:nvGraphicFramePr>
        <p:xfrm>
          <a:off x="601663" y="620713"/>
          <a:ext cx="41148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11" imgW="2921000" imgH="342900" progId="Equation.3">
                  <p:embed/>
                </p:oleObj>
              </mc:Choice>
              <mc:Fallback>
                <p:oleObj name="" r:id="rId11" imgW="2921000" imgH="3429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663" y="620713"/>
                        <a:ext cx="4114800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2" name="Rectangle 17"/>
          <p:cNvSpPr/>
          <p:nvPr/>
        </p:nvSpPr>
        <p:spPr>
          <a:xfrm>
            <a:off x="107950" y="1500188"/>
            <a:ext cx="5688013" cy="4873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</a:rPr>
              <a:t>两波源在场点</a:t>
            </a:r>
            <a:r>
              <a:rPr lang="en-US" altLang="zh-CN" sz="26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</a:rPr>
              <a:t>产生的谐振动方程为</a:t>
            </a:r>
            <a:endParaRPr lang="zh-CN" altLang="en-US" sz="2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6033" name="Object 17"/>
          <p:cNvGraphicFramePr>
            <a:graphicFrameLocks noChangeAspect="1"/>
          </p:cNvGraphicFramePr>
          <p:nvPr/>
        </p:nvGraphicFramePr>
        <p:xfrm>
          <a:off x="1090613" y="2085975"/>
          <a:ext cx="46196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13" imgW="3136900" imgH="749300" progId="Equation.DSMT4">
                  <p:embed/>
                </p:oleObj>
              </mc:Choice>
              <mc:Fallback>
                <p:oleObj name="" r:id="rId13" imgW="3136900" imgH="749300" progId="Equation.DSMT4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90613" y="2085975"/>
                        <a:ext cx="4619625" cy="1166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4" name="Object 18"/>
          <p:cNvGraphicFramePr>
            <a:graphicFrameLocks noChangeAspect="1"/>
          </p:cNvGraphicFramePr>
          <p:nvPr/>
        </p:nvGraphicFramePr>
        <p:xfrm>
          <a:off x="1025525" y="3165475"/>
          <a:ext cx="46259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5" imgW="3251200" imgH="749300" progId="Equation.DSMT4">
                  <p:embed/>
                </p:oleObj>
              </mc:Choice>
              <mc:Fallback>
                <p:oleObj name="" r:id="rId15" imgW="3251200" imgH="7493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25525" y="3165475"/>
                        <a:ext cx="4625975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5" name="Text Box 20"/>
          <p:cNvSpPr txBox="1"/>
          <p:nvPr/>
        </p:nvSpPr>
        <p:spPr>
          <a:xfrm>
            <a:off x="34925" y="4437063"/>
            <a:ext cx="4321175" cy="4873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6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</a:rPr>
              <a:t>点的合振动表达式： </a:t>
            </a:r>
            <a:endParaRPr lang="zh-CN" altLang="en-US" sz="2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6036" name="Object 20"/>
          <p:cNvGraphicFramePr>
            <a:graphicFrameLocks noChangeAspect="1"/>
          </p:cNvGraphicFramePr>
          <p:nvPr/>
        </p:nvGraphicFramePr>
        <p:xfrm>
          <a:off x="1260475" y="4868863"/>
          <a:ext cx="60483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7" imgW="3251200" imgH="342900" progId="Equation.DSMT4">
                  <p:embed/>
                </p:oleObj>
              </mc:Choice>
              <mc:Fallback>
                <p:oleObj name="" r:id="rId17" imgW="3251200" imgH="342900" progId="Equation.DSMT4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60475" y="4868863"/>
                        <a:ext cx="6048375" cy="747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2" grpId="0"/>
      <p:bldP spid="86035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8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179388" y="1989138"/>
          <a:ext cx="69850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1" imgW="4953000" imgH="736600" progId="Equation.DSMT4">
                  <p:embed/>
                </p:oleObj>
              </mc:Choice>
              <mc:Fallback>
                <p:oleObj name="" r:id="rId1" imgW="4953000" imgH="7366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388" y="1989138"/>
                        <a:ext cx="6985000" cy="10969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725488" y="3284538"/>
          <a:ext cx="610870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3" imgW="4470400" imgH="1295400" progId="Equation.DSMT4">
                  <p:embed/>
                </p:oleObj>
              </mc:Choice>
              <mc:Fallback>
                <p:oleObj name="" r:id="rId3" imgW="4470400" imgH="12954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5488" y="3284538"/>
                        <a:ext cx="6108700" cy="182403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179388" y="981075"/>
          <a:ext cx="576103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5" imgW="3251200" imgH="342900" progId="Equation.DSMT4">
                  <p:embed/>
                </p:oleObj>
              </mc:Choice>
              <mc:Fallback>
                <p:oleObj name="" r:id="rId5" imgW="3251200" imgH="34290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388" y="981075"/>
                        <a:ext cx="5761037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22" name="Group 8"/>
          <p:cNvGrpSpPr/>
          <p:nvPr/>
        </p:nvGrpSpPr>
        <p:grpSpPr>
          <a:xfrm>
            <a:off x="6011863" y="188913"/>
            <a:ext cx="2736850" cy="1944687"/>
            <a:chOff x="0" y="0"/>
            <a:chExt cx="1724" cy="1225"/>
          </a:xfrm>
        </p:grpSpPr>
        <p:graphicFrame>
          <p:nvGraphicFramePr>
            <p:cNvPr id="86023" name="Object 7"/>
            <p:cNvGraphicFramePr>
              <a:graphicFrameLocks noChangeAspect="1"/>
            </p:cNvGraphicFramePr>
            <p:nvPr/>
          </p:nvGraphicFramePr>
          <p:xfrm>
            <a:off x="798" y="0"/>
            <a:ext cx="285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" name="" r:id="rId7" imgW="152400" imgH="342900" progId="Equation.DSMT4">
                    <p:embed/>
                  </p:oleObj>
                </mc:Choice>
                <mc:Fallback>
                  <p:oleObj name="" r:id="rId7" imgW="152400" imgH="342900" progId="Equation.DSMT4">
                    <p:embed/>
                    <p:pic>
                      <p:nvPicPr>
                        <p:cNvPr id="0" name="图片 329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98" y="0"/>
                          <a:ext cx="285" cy="5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4" name="Object 8"/>
            <p:cNvGraphicFramePr>
              <a:graphicFrameLocks noChangeAspect="1"/>
            </p:cNvGraphicFramePr>
            <p:nvPr/>
          </p:nvGraphicFramePr>
          <p:xfrm>
            <a:off x="722" y="715"/>
            <a:ext cx="37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" name="" r:id="rId9" imgW="190500" imgH="342900" progId="Equation.DSMT4">
                    <p:embed/>
                  </p:oleObj>
                </mc:Choice>
                <mc:Fallback>
                  <p:oleObj name="" r:id="rId9" imgW="190500" imgH="342900" progId="Equation.DSMT4">
                    <p:embed/>
                    <p:pic>
                      <p:nvPicPr>
                        <p:cNvPr id="0" name="图片 329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2" y="715"/>
                          <a:ext cx="375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5" name="Line 11"/>
            <p:cNvSpPr/>
            <p:nvPr/>
          </p:nvSpPr>
          <p:spPr>
            <a:xfrm rot="1117454">
              <a:off x="257" y="406"/>
              <a:ext cx="1242" cy="267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6026" name="Line 12"/>
            <p:cNvSpPr/>
            <p:nvPr/>
          </p:nvSpPr>
          <p:spPr>
            <a:xfrm rot="1115350" flipV="1">
              <a:off x="326" y="698"/>
              <a:ext cx="1113" cy="17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6027" name="Object 11"/>
            <p:cNvGraphicFramePr>
              <a:graphicFrameLocks noChangeAspect="1"/>
            </p:cNvGraphicFramePr>
            <p:nvPr/>
          </p:nvGraphicFramePr>
          <p:xfrm>
            <a:off x="34" y="0"/>
            <a:ext cx="28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" name="" r:id="rId11" imgW="228600" imgH="342900" progId="Equation.DSMT4">
                    <p:embed/>
                  </p:oleObj>
                </mc:Choice>
                <mc:Fallback>
                  <p:oleObj name="" r:id="rId11" imgW="228600" imgH="342900" progId="Equation.DSMT4">
                    <p:embed/>
                    <p:pic>
                      <p:nvPicPr>
                        <p:cNvPr id="0" name="图片 329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" y="0"/>
                          <a:ext cx="284" cy="4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8" name="Oval 14"/>
            <p:cNvSpPr/>
            <p:nvPr/>
          </p:nvSpPr>
          <p:spPr>
            <a:xfrm>
              <a:off x="301" y="172"/>
              <a:ext cx="94" cy="96"/>
            </a:xfrm>
            <a:prstGeom prst="ellipse">
              <a:avLst/>
            </a:prstGeom>
            <a:solidFill>
              <a:srgbClr val="0033CC"/>
            </a:solidFill>
            <a:ln w="63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86029" name="Object 13"/>
            <p:cNvGraphicFramePr>
              <a:graphicFrameLocks noChangeAspect="1"/>
            </p:cNvGraphicFramePr>
            <p:nvPr/>
          </p:nvGraphicFramePr>
          <p:xfrm>
            <a:off x="0" y="466"/>
            <a:ext cx="29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" r:id="rId13" imgW="254000" imgH="342900" progId="Equation.DSMT4">
                    <p:embed/>
                  </p:oleObj>
                </mc:Choice>
                <mc:Fallback>
                  <p:oleObj name="" r:id="rId13" imgW="254000" imgH="342900" progId="Equation.DSMT4">
                    <p:embed/>
                    <p:pic>
                      <p:nvPicPr>
                        <p:cNvPr id="0" name="图片 329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466"/>
                          <a:ext cx="290" cy="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0" name="Oval 16"/>
            <p:cNvSpPr/>
            <p:nvPr/>
          </p:nvSpPr>
          <p:spPr>
            <a:xfrm>
              <a:off x="301" y="644"/>
              <a:ext cx="94" cy="96"/>
            </a:xfrm>
            <a:prstGeom prst="ellipse">
              <a:avLst/>
            </a:prstGeom>
            <a:solidFill>
              <a:srgbClr val="0033CC"/>
            </a:solidFill>
            <a:ln w="63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6031" name="Oval 17"/>
            <p:cNvSpPr/>
            <p:nvPr/>
          </p:nvSpPr>
          <p:spPr>
            <a:xfrm>
              <a:off x="1388" y="828"/>
              <a:ext cx="96" cy="96"/>
            </a:xfrm>
            <a:prstGeom prst="ellipse">
              <a:avLst/>
            </a:prstGeom>
            <a:solidFill>
              <a:srgbClr val="0033CC"/>
            </a:solidFill>
            <a:ln w="9525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6032" name="Text Box 18"/>
            <p:cNvSpPr txBox="1"/>
            <p:nvPr/>
          </p:nvSpPr>
          <p:spPr>
            <a:xfrm>
              <a:off x="1436" y="724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2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8067" name="Text Box 23"/>
          <p:cNvSpPr txBox="1"/>
          <p:nvPr/>
        </p:nvSpPr>
        <p:spPr>
          <a:xfrm>
            <a:off x="179388" y="3924300"/>
            <a:ext cx="8569325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则                                          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振动加强，“</a:t>
            </a:r>
            <a:r>
              <a:rPr lang="zh-CN" altLang="zh-CN" sz="2800" b="1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长干涉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79388" y="765175"/>
          <a:ext cx="48958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1" imgW="3175000" imgH="457200" progId="Equation.DSMT4">
                  <p:embed/>
                </p:oleObj>
              </mc:Choice>
              <mc:Fallback>
                <p:oleObj name="" r:id="rId1" imgW="3175000" imgH="457200" progId="Equation.DSMT4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388" y="765175"/>
                        <a:ext cx="4895850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107950" y="44450"/>
          <a:ext cx="57610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3" imgW="3251200" imgH="342900" progId="Equation.DSMT4">
                  <p:embed/>
                </p:oleObj>
              </mc:Choice>
              <mc:Fallback>
                <p:oleObj name="" r:id="rId3" imgW="3251200" imgH="342900" progId="Equation.DSMT4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7950" y="44450"/>
                        <a:ext cx="5761038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46" name="Group 6"/>
          <p:cNvGrpSpPr/>
          <p:nvPr/>
        </p:nvGrpSpPr>
        <p:grpSpPr>
          <a:xfrm>
            <a:off x="6227763" y="188913"/>
            <a:ext cx="2736850" cy="1944687"/>
            <a:chOff x="0" y="0"/>
            <a:chExt cx="1724" cy="1225"/>
          </a:xfrm>
        </p:grpSpPr>
        <p:graphicFrame>
          <p:nvGraphicFramePr>
            <p:cNvPr id="87056" name="Object 7"/>
            <p:cNvGraphicFramePr>
              <a:graphicFrameLocks noChangeAspect="1"/>
            </p:cNvGraphicFramePr>
            <p:nvPr/>
          </p:nvGraphicFramePr>
          <p:xfrm>
            <a:off x="798" y="0"/>
            <a:ext cx="285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" name="" r:id="rId5" imgW="152400" imgH="342900" progId="Equation.DSMT4">
                    <p:embed/>
                  </p:oleObj>
                </mc:Choice>
                <mc:Fallback>
                  <p:oleObj name="" r:id="rId5" imgW="152400" imgH="342900" progId="Equation.DSMT4">
                    <p:embed/>
                    <p:pic>
                      <p:nvPicPr>
                        <p:cNvPr id="0" name="图片 330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98" y="0"/>
                          <a:ext cx="285" cy="5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7" name="Object 8"/>
            <p:cNvGraphicFramePr>
              <a:graphicFrameLocks noChangeAspect="1"/>
            </p:cNvGraphicFramePr>
            <p:nvPr/>
          </p:nvGraphicFramePr>
          <p:xfrm>
            <a:off x="722" y="715"/>
            <a:ext cx="37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" r:id="rId7" imgW="190500" imgH="342900" progId="Equation.DSMT4">
                    <p:embed/>
                  </p:oleObj>
                </mc:Choice>
                <mc:Fallback>
                  <p:oleObj name="" r:id="rId7" imgW="190500" imgH="342900" progId="Equation.DSMT4">
                    <p:embed/>
                    <p:pic>
                      <p:nvPicPr>
                        <p:cNvPr id="0" name="图片 329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2" y="715"/>
                          <a:ext cx="375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8" name="Line 9"/>
            <p:cNvSpPr/>
            <p:nvPr/>
          </p:nvSpPr>
          <p:spPr>
            <a:xfrm rot="1117454">
              <a:off x="257" y="406"/>
              <a:ext cx="1242" cy="267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7059" name="Line 10"/>
            <p:cNvSpPr/>
            <p:nvPr/>
          </p:nvSpPr>
          <p:spPr>
            <a:xfrm rot="1115350" flipV="1">
              <a:off x="326" y="698"/>
              <a:ext cx="1113" cy="17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7060" name="Object 11"/>
            <p:cNvGraphicFramePr>
              <a:graphicFrameLocks noChangeAspect="1"/>
            </p:cNvGraphicFramePr>
            <p:nvPr/>
          </p:nvGraphicFramePr>
          <p:xfrm>
            <a:off x="34" y="0"/>
            <a:ext cx="28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name="" r:id="rId9" imgW="228600" imgH="342900" progId="Equation.DSMT4">
                    <p:embed/>
                  </p:oleObj>
                </mc:Choice>
                <mc:Fallback>
                  <p:oleObj name="" r:id="rId9" imgW="228600" imgH="342900" progId="Equation.DSMT4">
                    <p:embed/>
                    <p:pic>
                      <p:nvPicPr>
                        <p:cNvPr id="0" name="图片 329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" y="0"/>
                          <a:ext cx="284" cy="4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61" name="Oval 12"/>
            <p:cNvSpPr/>
            <p:nvPr/>
          </p:nvSpPr>
          <p:spPr>
            <a:xfrm>
              <a:off x="301" y="172"/>
              <a:ext cx="94" cy="96"/>
            </a:xfrm>
            <a:prstGeom prst="ellipse">
              <a:avLst/>
            </a:prstGeom>
            <a:solidFill>
              <a:srgbClr val="0033CC"/>
            </a:solidFill>
            <a:ln w="63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87062" name="Object 13"/>
            <p:cNvGraphicFramePr>
              <a:graphicFrameLocks noChangeAspect="1"/>
            </p:cNvGraphicFramePr>
            <p:nvPr/>
          </p:nvGraphicFramePr>
          <p:xfrm>
            <a:off x="0" y="466"/>
            <a:ext cx="29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" name="" r:id="rId11" imgW="254000" imgH="342900" progId="Equation.DSMT4">
                    <p:embed/>
                  </p:oleObj>
                </mc:Choice>
                <mc:Fallback>
                  <p:oleObj name="" r:id="rId11" imgW="254000" imgH="342900" progId="Equation.DSMT4">
                    <p:embed/>
                    <p:pic>
                      <p:nvPicPr>
                        <p:cNvPr id="0" name="图片 3302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466"/>
                          <a:ext cx="290" cy="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63" name="Oval 14"/>
            <p:cNvSpPr/>
            <p:nvPr/>
          </p:nvSpPr>
          <p:spPr>
            <a:xfrm>
              <a:off x="301" y="644"/>
              <a:ext cx="94" cy="96"/>
            </a:xfrm>
            <a:prstGeom prst="ellipse">
              <a:avLst/>
            </a:prstGeom>
            <a:solidFill>
              <a:srgbClr val="0033CC"/>
            </a:solidFill>
            <a:ln w="63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7064" name="Oval 15"/>
            <p:cNvSpPr/>
            <p:nvPr/>
          </p:nvSpPr>
          <p:spPr>
            <a:xfrm>
              <a:off x="1388" y="828"/>
              <a:ext cx="96" cy="96"/>
            </a:xfrm>
            <a:prstGeom prst="ellipse">
              <a:avLst/>
            </a:prstGeom>
            <a:solidFill>
              <a:srgbClr val="0033CC"/>
            </a:solidFill>
            <a:ln w="9525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7065" name="Text Box 16"/>
            <p:cNvSpPr txBox="1"/>
            <p:nvPr/>
          </p:nvSpPr>
          <p:spPr>
            <a:xfrm>
              <a:off x="1436" y="724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87047" name="Object 17"/>
          <p:cNvGraphicFramePr>
            <a:graphicFrameLocks noChangeAspect="1"/>
          </p:cNvGraphicFramePr>
          <p:nvPr/>
        </p:nvGraphicFramePr>
        <p:xfrm>
          <a:off x="250825" y="2205038"/>
          <a:ext cx="73517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" r:id="rId13" imgW="5003800" imgH="635000" progId="Equation.DSMT4">
                  <p:embed/>
                </p:oleObj>
              </mc:Choice>
              <mc:Fallback>
                <p:oleObj name="" r:id="rId13" imgW="5003800" imgH="635000" progId="Equation.DSMT4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825" y="2205038"/>
                        <a:ext cx="7351713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2" name="Object 18"/>
          <p:cNvGraphicFramePr>
            <a:graphicFrameLocks noChangeAspect="1"/>
          </p:cNvGraphicFramePr>
          <p:nvPr/>
        </p:nvGraphicFramePr>
        <p:xfrm>
          <a:off x="457200" y="3357563"/>
          <a:ext cx="38989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15" imgW="2565400" imgH="292100" progId="Equation.DSMT4">
                  <p:embed/>
                </p:oleObj>
              </mc:Choice>
              <mc:Fallback>
                <p:oleObj name="" r:id="rId15" imgW="2565400" imgH="292100" progId="Equation.DSMT4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" y="3357563"/>
                        <a:ext cx="3898900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3" name="Text Box 25"/>
          <p:cNvSpPr txBox="1"/>
          <p:nvPr/>
        </p:nvSpPr>
        <p:spPr>
          <a:xfrm>
            <a:off x="1588" y="3378200"/>
            <a:ext cx="6397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1）</a:t>
            </a:r>
            <a:endParaRPr lang="zh-CN" altLang="zh-CN" sz="2400" b="1" dirty="0">
              <a:solidFill>
                <a:srgbClr val="FF6600"/>
              </a:solidFill>
              <a:latin typeface="楷体" panose="02010609060101010101" pitchFamily="49" charset="-122"/>
              <a:ea typeface="楷体" panose="02010609060101010101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88084" name="Object 20"/>
          <p:cNvGraphicFramePr>
            <a:graphicFrameLocks noChangeAspect="1"/>
          </p:cNvGraphicFramePr>
          <p:nvPr/>
        </p:nvGraphicFramePr>
        <p:xfrm>
          <a:off x="795338" y="3933825"/>
          <a:ext cx="17605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17" imgW="713105" imgH="229235" progId="Equation.DSMT4">
                  <p:embed/>
                </p:oleObj>
              </mc:Choice>
              <mc:Fallback>
                <p:oleObj name="" r:id="rId17" imgW="713105" imgH="229235" progId="Equation.DSMT4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5338" y="3933825"/>
                        <a:ext cx="1760537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21"/>
          <p:cNvGraphicFramePr>
            <a:graphicFrameLocks noChangeAspect="1"/>
          </p:cNvGraphicFramePr>
          <p:nvPr>
            <p:ph idx="1"/>
          </p:nvPr>
        </p:nvGraphicFramePr>
        <p:xfrm>
          <a:off x="268288" y="1557338"/>
          <a:ext cx="4673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19" imgW="2895600" imgH="406400" progId="Equation.DSMT4">
                  <p:embed/>
                </p:oleObj>
              </mc:Choice>
              <mc:Fallback>
                <p:oleObj name="" r:id="rId19" imgW="2895600" imgH="406400" progId="Equation.DSMT4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268288" y="1557338"/>
                        <a:ext cx="4673600" cy="749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6" name="Object 22"/>
          <p:cNvGraphicFramePr>
            <a:graphicFrameLocks noChangeAspect="1"/>
          </p:cNvGraphicFramePr>
          <p:nvPr/>
        </p:nvGraphicFramePr>
        <p:xfrm>
          <a:off x="611188" y="5373688"/>
          <a:ext cx="18716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21" imgW="1168400" imgH="342900" progId="Equation.3">
                  <p:embed/>
                </p:oleObj>
              </mc:Choice>
              <mc:Fallback>
                <p:oleObj name="" r:id="rId21" imgW="1168400" imgH="342900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5373688"/>
                        <a:ext cx="1871662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7" name="Object 23"/>
          <p:cNvGraphicFramePr>
            <a:graphicFrameLocks noChangeAspect="1"/>
          </p:cNvGraphicFramePr>
          <p:nvPr/>
        </p:nvGraphicFramePr>
        <p:xfrm>
          <a:off x="3265488" y="5373688"/>
          <a:ext cx="16668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23" imgW="1041400" imgH="342900" progId="Equation.DSMT4">
                  <p:embed/>
                </p:oleObj>
              </mc:Choice>
              <mc:Fallback>
                <p:oleObj name="" r:id="rId23" imgW="1041400" imgH="342900" progId="Equation.DSMT4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65488" y="5373688"/>
                        <a:ext cx="166687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8" name="Object 24"/>
          <p:cNvGraphicFramePr>
            <a:graphicFrameLocks noChangeAspect="1"/>
          </p:cNvGraphicFramePr>
          <p:nvPr/>
        </p:nvGraphicFramePr>
        <p:xfrm>
          <a:off x="3005138" y="3860800"/>
          <a:ext cx="3460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25" imgW="2120900" imgH="406400" progId="Equation.DSMT4">
                  <p:embed/>
                </p:oleObj>
              </mc:Choice>
              <mc:Fallback>
                <p:oleObj name="" r:id="rId25" imgW="2120900" imgH="406400" progId="Equation.DSMT4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05138" y="3860800"/>
                        <a:ext cx="346075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9" name="Text Box 51"/>
          <p:cNvSpPr txBox="1"/>
          <p:nvPr/>
        </p:nvSpPr>
        <p:spPr>
          <a:xfrm>
            <a:off x="180975" y="5446713"/>
            <a:ext cx="4873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FF33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若</a:t>
            </a:r>
            <a:endParaRPr lang="zh-CN" altLang="zh-CN" sz="2400" b="1" dirty="0">
              <a:solidFill>
                <a:srgbClr val="FF33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8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/>
      <p:bldP spid="88083" grpId="0"/>
      <p:bldP spid="88089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091" name="Text Box 4"/>
          <p:cNvSpPr txBox="1"/>
          <p:nvPr/>
        </p:nvSpPr>
        <p:spPr>
          <a:xfrm>
            <a:off x="219075" y="4057650"/>
            <a:ext cx="6480175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则                      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振动减弱，“</a:t>
            </a:r>
            <a:r>
              <a:rPr lang="zh-CN" altLang="zh-CN" sz="2800" b="1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消干涉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492125" y="3357563"/>
          <a:ext cx="48402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1" imgW="3187700" imgH="393700" progId="Equation.DSMT4">
                  <p:embed/>
                </p:oleObj>
              </mc:Choice>
              <mc:Fallback>
                <p:oleObj name="" r:id="rId1" imgW="3187700" imgH="393700" progId="Equation.DSMT4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2125" y="3357563"/>
                        <a:ext cx="4840288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Text Box 6"/>
          <p:cNvSpPr txBox="1"/>
          <p:nvPr/>
        </p:nvSpPr>
        <p:spPr>
          <a:xfrm>
            <a:off x="-30162" y="3424238"/>
            <a:ext cx="6397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2）</a:t>
            </a:r>
            <a:endParaRPr lang="zh-CN" altLang="zh-CN" sz="2400" b="1" dirty="0">
              <a:solidFill>
                <a:srgbClr val="FF6600"/>
              </a:solidFill>
              <a:latin typeface="楷体" panose="02010609060101010101" pitchFamily="49" charset="-122"/>
              <a:ea typeface="楷体" panose="02010609060101010101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939800" y="4073525"/>
          <a:ext cx="18240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3" imgW="775970" imgH="254635" progId="Equation.DSMT4">
                  <p:embed/>
                </p:oleObj>
              </mc:Choice>
              <mc:Fallback>
                <p:oleObj name="" r:id="rId3" imgW="775970" imgH="254635" progId="Equation.DSMT4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800" y="4073525"/>
                        <a:ext cx="1824038" cy="59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79388" y="765175"/>
          <a:ext cx="48958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5" imgW="3175000" imgH="457200" progId="Equation.DSMT4">
                  <p:embed/>
                </p:oleObj>
              </mc:Choice>
              <mc:Fallback>
                <p:oleObj name="" r:id="rId5" imgW="3175000" imgH="457200" progId="Equation.DSMT4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388" y="765175"/>
                        <a:ext cx="4895850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107950" y="44450"/>
          <a:ext cx="57610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7" imgW="3251200" imgH="342900" progId="Equation.DSMT4">
                  <p:embed/>
                </p:oleObj>
              </mc:Choice>
              <mc:Fallback>
                <p:oleObj name="" r:id="rId7" imgW="3251200" imgH="342900" progId="Equation.DSMT4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7950" y="44450"/>
                        <a:ext cx="5761038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73" name="Group 10"/>
          <p:cNvGrpSpPr/>
          <p:nvPr/>
        </p:nvGrpSpPr>
        <p:grpSpPr>
          <a:xfrm>
            <a:off x="6227763" y="188913"/>
            <a:ext cx="2736850" cy="1944687"/>
            <a:chOff x="0" y="0"/>
            <a:chExt cx="1724" cy="1225"/>
          </a:xfrm>
        </p:grpSpPr>
        <p:graphicFrame>
          <p:nvGraphicFramePr>
            <p:cNvPr id="88078" name="Object 10"/>
            <p:cNvGraphicFramePr>
              <a:graphicFrameLocks noChangeAspect="1"/>
            </p:cNvGraphicFramePr>
            <p:nvPr/>
          </p:nvGraphicFramePr>
          <p:xfrm>
            <a:off x="798" y="0"/>
            <a:ext cx="285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9" imgW="152400" imgH="342900" progId="Equation.DSMT4">
                    <p:embed/>
                  </p:oleObj>
                </mc:Choice>
                <mc:Fallback>
                  <p:oleObj name="" r:id="rId9" imgW="152400" imgH="342900" progId="Equation.DSMT4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98" y="0"/>
                          <a:ext cx="285" cy="5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9" name="Object 11"/>
            <p:cNvGraphicFramePr>
              <a:graphicFrameLocks noChangeAspect="1"/>
            </p:cNvGraphicFramePr>
            <p:nvPr/>
          </p:nvGraphicFramePr>
          <p:xfrm>
            <a:off x="722" y="715"/>
            <a:ext cx="37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1" imgW="190500" imgH="342900" progId="Equation.DSMT4">
                    <p:embed/>
                  </p:oleObj>
                </mc:Choice>
                <mc:Fallback>
                  <p:oleObj name="" r:id="rId11" imgW="190500" imgH="342900" progId="Equation.DSMT4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2" y="715"/>
                          <a:ext cx="375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0" name="Line 13"/>
            <p:cNvSpPr/>
            <p:nvPr/>
          </p:nvSpPr>
          <p:spPr>
            <a:xfrm rot="1117454">
              <a:off x="257" y="406"/>
              <a:ext cx="1242" cy="267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081" name="Line 14"/>
            <p:cNvSpPr/>
            <p:nvPr/>
          </p:nvSpPr>
          <p:spPr>
            <a:xfrm rot="1115350" flipV="1">
              <a:off x="326" y="698"/>
              <a:ext cx="1113" cy="17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8082" name="Object 14"/>
            <p:cNvGraphicFramePr>
              <a:graphicFrameLocks noChangeAspect="1"/>
            </p:cNvGraphicFramePr>
            <p:nvPr/>
          </p:nvGraphicFramePr>
          <p:xfrm>
            <a:off x="34" y="0"/>
            <a:ext cx="28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" r:id="rId13" imgW="228600" imgH="342900" progId="Equation.DSMT4">
                    <p:embed/>
                  </p:oleObj>
                </mc:Choice>
                <mc:Fallback>
                  <p:oleObj name="" r:id="rId13" imgW="228600" imgH="342900" progId="Equation.DSMT4">
                    <p:embed/>
                    <p:pic>
                      <p:nvPicPr>
                        <p:cNvPr id="0" name="图片 331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" y="0"/>
                          <a:ext cx="284" cy="4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3" name="Oval 16"/>
            <p:cNvSpPr/>
            <p:nvPr/>
          </p:nvSpPr>
          <p:spPr>
            <a:xfrm>
              <a:off x="301" y="172"/>
              <a:ext cx="94" cy="96"/>
            </a:xfrm>
            <a:prstGeom prst="ellipse">
              <a:avLst/>
            </a:prstGeom>
            <a:solidFill>
              <a:srgbClr val="0033CC"/>
            </a:solidFill>
            <a:ln w="63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88084" name="Object 16"/>
            <p:cNvGraphicFramePr>
              <a:graphicFrameLocks noChangeAspect="1"/>
            </p:cNvGraphicFramePr>
            <p:nvPr/>
          </p:nvGraphicFramePr>
          <p:xfrm>
            <a:off x="0" y="466"/>
            <a:ext cx="29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" name="" r:id="rId15" imgW="254000" imgH="342900" progId="Equation.DSMT4">
                    <p:embed/>
                  </p:oleObj>
                </mc:Choice>
                <mc:Fallback>
                  <p:oleObj name="" r:id="rId15" imgW="254000" imgH="342900" progId="Equation.DSMT4">
                    <p:embed/>
                    <p:pic>
                      <p:nvPicPr>
                        <p:cNvPr id="0" name="图片 331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466"/>
                          <a:ext cx="290" cy="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5" name="Oval 18"/>
            <p:cNvSpPr/>
            <p:nvPr/>
          </p:nvSpPr>
          <p:spPr>
            <a:xfrm>
              <a:off x="301" y="644"/>
              <a:ext cx="94" cy="96"/>
            </a:xfrm>
            <a:prstGeom prst="ellipse">
              <a:avLst/>
            </a:prstGeom>
            <a:solidFill>
              <a:srgbClr val="0033CC"/>
            </a:solidFill>
            <a:ln w="63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8086" name="Oval 19"/>
            <p:cNvSpPr/>
            <p:nvPr/>
          </p:nvSpPr>
          <p:spPr>
            <a:xfrm>
              <a:off x="1388" y="828"/>
              <a:ext cx="96" cy="96"/>
            </a:xfrm>
            <a:prstGeom prst="ellipse">
              <a:avLst/>
            </a:prstGeom>
            <a:solidFill>
              <a:srgbClr val="0033CC"/>
            </a:solidFill>
            <a:ln w="9525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8087" name="Text Box 20"/>
            <p:cNvSpPr txBox="1"/>
            <p:nvPr/>
          </p:nvSpPr>
          <p:spPr>
            <a:xfrm>
              <a:off x="1436" y="724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88074" name="Object 20"/>
          <p:cNvGraphicFramePr>
            <a:graphicFrameLocks noChangeAspect="1"/>
          </p:cNvGraphicFramePr>
          <p:nvPr/>
        </p:nvGraphicFramePr>
        <p:xfrm>
          <a:off x="250825" y="2205038"/>
          <a:ext cx="73517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17" imgW="5003800" imgH="635000" progId="Equation.DSMT4">
                  <p:embed/>
                </p:oleObj>
              </mc:Choice>
              <mc:Fallback>
                <p:oleObj name="" r:id="rId17" imgW="5003800" imgH="63500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825" y="2205038"/>
                        <a:ext cx="7351713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21"/>
          <p:cNvGraphicFramePr>
            <a:graphicFrameLocks noChangeAspect="1"/>
          </p:cNvGraphicFramePr>
          <p:nvPr/>
        </p:nvGraphicFramePr>
        <p:xfrm>
          <a:off x="268288" y="1557338"/>
          <a:ext cx="4673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19" imgW="2895600" imgH="406400" progId="Equation.DSMT4">
                  <p:embed/>
                </p:oleObj>
              </mc:Choice>
              <mc:Fallback>
                <p:oleObj name="" r:id="rId19" imgW="2895600" imgH="406400" progId="Equation.DSMT4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8288" y="1557338"/>
                        <a:ext cx="46736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0" name="Object 22"/>
          <p:cNvGraphicFramePr>
            <a:graphicFrameLocks noChangeAspect="1"/>
          </p:cNvGraphicFramePr>
          <p:nvPr/>
        </p:nvGraphicFramePr>
        <p:xfrm>
          <a:off x="3149600" y="3975100"/>
          <a:ext cx="3460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21" imgW="2120900" imgH="406400" progId="Equation.DSMT4">
                  <p:embed/>
                </p:oleObj>
              </mc:Choice>
              <mc:Fallback>
                <p:oleObj name="" r:id="rId21" imgW="2120900" imgH="4064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49600" y="3975100"/>
                        <a:ext cx="346075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1" name="Object 23"/>
          <p:cNvGraphicFramePr>
            <a:graphicFrameLocks noChangeAspect="1"/>
          </p:cNvGraphicFramePr>
          <p:nvPr>
            <p:ph idx="1"/>
          </p:nvPr>
        </p:nvGraphicFramePr>
        <p:xfrm>
          <a:off x="250825" y="5373688"/>
          <a:ext cx="47529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23" imgW="3073400" imgH="342900" progId="Equation.3">
                  <p:embed/>
                </p:oleObj>
              </mc:Choice>
              <mc:Fallback>
                <p:oleObj name="" r:id="rId23" imgW="3073400" imgH="3429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250825" y="5373688"/>
                        <a:ext cx="4752975" cy="6159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/>
      <p:bldP spid="89093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0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739775" y="2757488"/>
          <a:ext cx="32813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" r:id="rId1" imgW="2184400" imgH="635000" progId="Equation.DSMT4">
                  <p:embed/>
                </p:oleObj>
              </mc:Choice>
              <mc:Fallback>
                <p:oleObj name="" r:id="rId1" imgW="2184400" imgH="635000" progId="Equation.DSMT4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9775" y="2757488"/>
                        <a:ext cx="3281363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4067175" y="2613025"/>
          <a:ext cx="20161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" r:id="rId3" imgW="1295400" imgH="749300" progId="Equation.3">
                  <p:embed/>
                </p:oleObj>
              </mc:Choice>
              <mc:Fallback>
                <p:oleObj name="" r:id="rId3" imgW="1295400" imgH="749300" progId="Equation.3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67175" y="2613025"/>
                        <a:ext cx="2016125" cy="1209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Text Box 12"/>
          <p:cNvSpPr txBox="1"/>
          <p:nvPr/>
        </p:nvSpPr>
        <p:spPr>
          <a:xfrm>
            <a:off x="6156325" y="2613025"/>
            <a:ext cx="2232025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Tahoma" panose="020B0604030504040204" pitchFamily="34" charset="0"/>
                <a:ea typeface="楷体" panose="02010609060101010101" pitchFamily="49" charset="-122"/>
              </a:rPr>
              <a:t>干涉相长</a:t>
            </a:r>
            <a:endParaRPr lang="zh-CN" altLang="zh-CN" sz="2800" b="1" dirty="0">
              <a:latin typeface="Tahoma" panose="020B0604030504040204" pitchFamily="34" charset="0"/>
              <a:ea typeface="楷体" panose="02010609060101010101" pitchFamily="49" charset="-122"/>
            </a:endParaRPr>
          </a:p>
        </p:txBody>
      </p:sp>
      <p:sp>
        <p:nvSpPr>
          <p:cNvPr id="89094" name="Text Box 13"/>
          <p:cNvSpPr txBox="1"/>
          <p:nvPr/>
        </p:nvSpPr>
        <p:spPr>
          <a:xfrm>
            <a:off x="6156325" y="3189288"/>
            <a:ext cx="25193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Tahoma" panose="020B0604030504040204" pitchFamily="34" charset="0"/>
                <a:ea typeface="楷体" panose="02010609060101010101" pitchFamily="49" charset="-122"/>
              </a:rPr>
              <a:t>干涉相消</a:t>
            </a:r>
            <a:endParaRPr lang="zh-CN" altLang="zh-CN" sz="2800" b="1" dirty="0">
              <a:latin typeface="Tahoma" panose="020B0604030504040204" pitchFamily="34" charset="0"/>
              <a:ea typeface="楷体" panose="02010609060101010101" pitchFamily="49" charset="-122"/>
            </a:endParaRPr>
          </a:p>
        </p:txBody>
      </p:sp>
      <p:sp>
        <p:nvSpPr>
          <p:cNvPr id="89095" name="Text Box 16"/>
          <p:cNvSpPr txBox="1"/>
          <p:nvPr/>
        </p:nvSpPr>
        <p:spPr>
          <a:xfrm>
            <a:off x="130175" y="1941513"/>
            <a:ext cx="21621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3）特殊</a:t>
            </a:r>
            <a:r>
              <a:rPr lang="zh-CN" altLang="zh-CN" sz="2400" b="1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情况：</a:t>
            </a:r>
            <a:endParaRPr lang="zh-CN" altLang="zh-CN" sz="2400" b="1" dirty="0">
              <a:solidFill>
                <a:srgbClr val="FF66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2071688" y="1820863"/>
          <a:ext cx="13477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5" imgW="749300" imgH="342900" progId="Equation.DSMT4">
                  <p:embed/>
                </p:oleObj>
              </mc:Choice>
              <mc:Fallback>
                <p:oleObj name="" r:id="rId5" imgW="749300" imgH="3429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71688" y="1820863"/>
                        <a:ext cx="1347787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4067175" y="1631950"/>
          <a:ext cx="29860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" r:id="rId7" imgW="1981200" imgH="635000" progId="Equation.DSMT4">
                  <p:embed/>
                </p:oleObj>
              </mc:Choice>
              <mc:Fallback>
                <p:oleObj name="" r:id="rId7" imgW="1981200" imgH="635000" progId="Equation.DSMT4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67175" y="1631950"/>
                        <a:ext cx="2986088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AutoShape 19"/>
          <p:cNvSpPr/>
          <p:nvPr/>
        </p:nvSpPr>
        <p:spPr>
          <a:xfrm>
            <a:off x="323850" y="3981450"/>
            <a:ext cx="1366838" cy="1081088"/>
          </a:xfrm>
          <a:prstGeom prst="wedgeEllipseCallout">
            <a:avLst>
              <a:gd name="adj1" fmla="val 140130"/>
              <a:gd name="adj2" fmla="val -93907"/>
            </a:avLst>
          </a:prstGeom>
          <a:solidFill>
            <a:schemeClr val="hlink"/>
          </a:solidFill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66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波程差</a:t>
            </a:r>
            <a:endParaRPr lang="zh-CN" altLang="zh-CN" sz="2800" b="1" dirty="0">
              <a:solidFill>
                <a:srgbClr val="FF66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90123" name="AutoShape 20"/>
          <p:cNvSpPr/>
          <p:nvPr/>
        </p:nvSpPr>
        <p:spPr>
          <a:xfrm>
            <a:off x="3635375" y="3765550"/>
            <a:ext cx="719138" cy="792163"/>
          </a:xfrm>
          <a:prstGeom prst="upDownArrow">
            <a:avLst>
              <a:gd name="adj1" fmla="val 50000"/>
              <a:gd name="adj2" fmla="val 22030"/>
            </a:avLst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rect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2100263" y="5056188"/>
          <a:ext cx="12795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9" imgW="812800" imgH="342900" progId="Equation.DSMT4">
                  <p:embed/>
                </p:oleObj>
              </mc:Choice>
              <mc:Fallback>
                <p:oleObj name="" r:id="rId9" imgW="812800" imgH="342900" progId="Equation.DSMT4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00263" y="5056188"/>
                        <a:ext cx="1279525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/>
        </p:nvGraphicFramePr>
        <p:xfrm>
          <a:off x="3419475" y="4629150"/>
          <a:ext cx="191452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11" imgW="1219200" imgH="1066800" progId="Equation.DSMT4">
                  <p:embed/>
                </p:oleObj>
              </mc:Choice>
              <mc:Fallback>
                <p:oleObj name="" r:id="rId11" imgW="1219200" imgH="10668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19475" y="4629150"/>
                        <a:ext cx="1914525" cy="167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6" name="Text Box 23"/>
          <p:cNvSpPr txBox="1"/>
          <p:nvPr/>
        </p:nvSpPr>
        <p:spPr>
          <a:xfrm>
            <a:off x="5508625" y="4772025"/>
            <a:ext cx="2232025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Tahoma" panose="020B0604030504040204" pitchFamily="34" charset="0"/>
                <a:ea typeface="楷体" panose="02010609060101010101" pitchFamily="49" charset="-122"/>
              </a:rPr>
              <a:t>干涉相长</a:t>
            </a:r>
            <a:endParaRPr lang="zh-CN" altLang="zh-CN" sz="2800" b="1" dirty="0">
              <a:latin typeface="Tahoma" panose="020B0604030504040204" pitchFamily="34" charset="0"/>
              <a:ea typeface="楷体" panose="02010609060101010101" pitchFamily="49" charset="-122"/>
            </a:endParaRPr>
          </a:p>
        </p:txBody>
      </p:sp>
      <p:sp>
        <p:nvSpPr>
          <p:cNvPr id="90127" name="Text Box 24"/>
          <p:cNvSpPr txBox="1"/>
          <p:nvPr/>
        </p:nvSpPr>
        <p:spPr>
          <a:xfrm>
            <a:off x="5508625" y="5348288"/>
            <a:ext cx="25193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Tahoma" panose="020B0604030504040204" pitchFamily="34" charset="0"/>
                <a:ea typeface="楷体" panose="02010609060101010101" pitchFamily="49" charset="-122"/>
              </a:rPr>
              <a:t>干涉相消</a:t>
            </a:r>
            <a:endParaRPr lang="zh-CN" altLang="zh-CN" sz="2800" b="1" dirty="0">
              <a:latin typeface="Tahoma" panose="020B0604030504040204" pitchFamily="34" charset="0"/>
              <a:ea typeface="楷体" panose="02010609060101010101" pitchFamily="49" charset="-122"/>
            </a:endParaRPr>
          </a:p>
        </p:txBody>
      </p:sp>
      <p:graphicFrame>
        <p:nvGraphicFramePr>
          <p:cNvPr id="89104" name="Object 16"/>
          <p:cNvGraphicFramePr>
            <a:graphicFrameLocks noChangeAspect="1"/>
          </p:cNvGraphicFramePr>
          <p:nvPr>
            <p:ph idx="1"/>
          </p:nvPr>
        </p:nvGraphicFramePr>
        <p:xfrm>
          <a:off x="468313" y="0"/>
          <a:ext cx="69135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13" imgW="5003800" imgH="635000" progId="Equation.DSMT4">
                  <p:embed/>
                </p:oleObj>
              </mc:Choice>
              <mc:Fallback>
                <p:oleObj name="" r:id="rId13" imgW="5003800" imgH="635000" progId="Equation.DSMT4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468313" y="0"/>
                        <a:ext cx="6913562" cy="9572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2" grpId="0" animBg="1"/>
      <p:bldP spid="90123" grpId="0" animBg="1"/>
      <p:bldP spid="90126" grpId="0"/>
      <p:bldP spid="90127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4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15" name="Text Box 4"/>
          <p:cNvSpPr txBox="1"/>
          <p:nvPr/>
        </p:nvSpPr>
        <p:spPr>
          <a:xfrm>
            <a:off x="179388" y="188913"/>
            <a:ext cx="8713787" cy="1189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例题：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两个相干波源，振幅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5cm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频率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00Hz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速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0m/s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当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为波峰时，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恰为波谷，确定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两列波在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干涉的结果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16" name="Oval 5"/>
          <p:cNvSpPr/>
          <p:nvPr/>
        </p:nvSpPr>
        <p:spPr>
          <a:xfrm>
            <a:off x="5364163" y="3284538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17" name="Oval 6"/>
          <p:cNvSpPr/>
          <p:nvPr/>
        </p:nvSpPr>
        <p:spPr>
          <a:xfrm>
            <a:off x="8243888" y="3284538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18" name="Oval 7"/>
          <p:cNvSpPr/>
          <p:nvPr/>
        </p:nvSpPr>
        <p:spPr>
          <a:xfrm>
            <a:off x="5364163" y="1412875"/>
            <a:ext cx="215900" cy="215900"/>
          </a:xfrm>
          <a:prstGeom prst="ellipse">
            <a:avLst/>
          </a:prstGeom>
          <a:solidFill>
            <a:srgbClr val="FF3300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19" name="Line 8"/>
          <p:cNvSpPr/>
          <p:nvPr/>
        </p:nvSpPr>
        <p:spPr>
          <a:xfrm>
            <a:off x="5580063" y="3429000"/>
            <a:ext cx="2663825" cy="0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0120" name="Line 9"/>
          <p:cNvSpPr/>
          <p:nvPr/>
        </p:nvSpPr>
        <p:spPr>
          <a:xfrm flipV="1">
            <a:off x="5508625" y="1628775"/>
            <a:ext cx="0" cy="1655763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0121" name="Text Box 10"/>
          <p:cNvSpPr txBox="1"/>
          <p:nvPr/>
        </p:nvSpPr>
        <p:spPr>
          <a:xfrm>
            <a:off x="5268913" y="3521075"/>
            <a:ext cx="3349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22" name="Text Box 11"/>
          <p:cNvSpPr txBox="1"/>
          <p:nvPr/>
        </p:nvSpPr>
        <p:spPr>
          <a:xfrm>
            <a:off x="8207375" y="3573463"/>
            <a:ext cx="3333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23" name="Text Box 12"/>
          <p:cNvSpPr txBox="1"/>
          <p:nvPr/>
        </p:nvSpPr>
        <p:spPr>
          <a:xfrm>
            <a:off x="4892675" y="1412875"/>
            <a:ext cx="3349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24" name="Text Box 13"/>
          <p:cNvSpPr txBox="1"/>
          <p:nvPr/>
        </p:nvSpPr>
        <p:spPr>
          <a:xfrm>
            <a:off x="4565650" y="2276475"/>
            <a:ext cx="7921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5cm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25" name="Text Box 14"/>
          <p:cNvSpPr txBox="1"/>
          <p:nvPr/>
        </p:nvSpPr>
        <p:spPr>
          <a:xfrm>
            <a:off x="6581775" y="3429000"/>
            <a:ext cx="7921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0cm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26" name="Line 15"/>
          <p:cNvSpPr/>
          <p:nvPr/>
        </p:nvSpPr>
        <p:spPr>
          <a:xfrm>
            <a:off x="5580063" y="1557338"/>
            <a:ext cx="2663825" cy="1800225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90127" name="Object 15"/>
          <p:cNvGraphicFramePr>
            <a:graphicFrameLocks noChangeAspect="1"/>
          </p:cNvGraphicFramePr>
          <p:nvPr>
            <p:ph idx="1"/>
          </p:nvPr>
        </p:nvGraphicFramePr>
        <p:xfrm>
          <a:off x="395288" y="2060575"/>
          <a:ext cx="36004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1" imgW="2768600" imgH="635000" progId="Equation.DSMT4">
                  <p:embed/>
                </p:oleObj>
              </mc:Choice>
              <mc:Fallback>
                <p:oleObj name="" r:id="rId1" imgW="2768600" imgH="6350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395288" y="2060575"/>
                        <a:ext cx="3600450" cy="8937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8" name="Object 16"/>
          <p:cNvGraphicFramePr>
            <a:graphicFrameLocks noChangeAspect="1"/>
          </p:cNvGraphicFramePr>
          <p:nvPr/>
        </p:nvGraphicFramePr>
        <p:xfrm>
          <a:off x="827088" y="2781300"/>
          <a:ext cx="259238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3" imgW="1968500" imgH="965200" progId="Equation.DSMT4">
                  <p:embed/>
                </p:oleObj>
              </mc:Choice>
              <mc:Fallback>
                <p:oleObj name="" r:id="rId3" imgW="1968500" imgH="965200" progId="Equation.DSMT4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2781300"/>
                        <a:ext cx="2592387" cy="1325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9" name="Text Box 20"/>
          <p:cNvSpPr txBox="1"/>
          <p:nvPr/>
        </p:nvSpPr>
        <p:spPr>
          <a:xfrm>
            <a:off x="323850" y="4365625"/>
            <a:ext cx="50403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相位反相，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=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处于静止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38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1139" name="Rectangle 4"/>
          <p:cNvSpPr/>
          <p:nvPr/>
        </p:nvSpPr>
        <p:spPr>
          <a:xfrm>
            <a:off x="3382963" y="307975"/>
            <a:ext cx="2163762" cy="5778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§13.6 </a:t>
            </a:r>
            <a:r>
              <a:rPr lang="zh-CN" altLang="en-US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驻波</a:t>
            </a:r>
            <a:endParaRPr lang="zh-CN" altLang="en-US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92164" name="Object 5"/>
          <p:cNvGraphicFramePr>
            <a:graphicFrameLocks noChangeAspect="1"/>
          </p:cNvGraphicFramePr>
          <p:nvPr>
            <p:ph idx="1"/>
          </p:nvPr>
        </p:nvGraphicFramePr>
        <p:xfrm>
          <a:off x="539750" y="1627188"/>
          <a:ext cx="7993063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" imgW="5562600" imgH="2295525" progId="">
                  <p:embed/>
                </p:oleObj>
              </mc:Choice>
              <mc:Fallback>
                <p:oleObj name="" r:id="rId1" imgW="5562600" imgH="2295525" progId="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539750" y="1627188"/>
                        <a:ext cx="7993063" cy="32988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Text Box 7"/>
          <p:cNvSpPr txBox="1"/>
          <p:nvPr/>
        </p:nvSpPr>
        <p:spPr>
          <a:xfrm>
            <a:off x="3059113" y="4795838"/>
            <a:ext cx="24479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FF33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音叉实验</a:t>
            </a:r>
            <a:endParaRPr lang="zh-CN" altLang="zh-CN" sz="2400" b="1" dirty="0">
              <a:solidFill>
                <a:srgbClr val="FF33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91142" name="Line 4"/>
          <p:cNvSpPr/>
          <p:nvPr/>
        </p:nvSpPr>
        <p:spPr>
          <a:xfrm>
            <a:off x="539750" y="1144588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灯片编号占位符 6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3187" name="Object 162"/>
          <p:cNvGraphicFramePr>
            <a:graphicFrameLocks noChangeAspect="1"/>
          </p:cNvGraphicFramePr>
          <p:nvPr/>
        </p:nvGraphicFramePr>
        <p:xfrm>
          <a:off x="4254500" y="549275"/>
          <a:ext cx="4808538" cy="568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1" imgW="3607435" imgH="4269740" progId="">
                  <p:embed/>
                </p:oleObj>
              </mc:Choice>
              <mc:Fallback>
                <p:oleObj name="" r:id="rId1" imgW="3607435" imgH="4269740" progId="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54500" y="549275"/>
                        <a:ext cx="4808538" cy="568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157"/>
          <p:cNvGraphicFramePr>
            <a:graphicFrameLocks noChangeAspect="1"/>
          </p:cNvGraphicFramePr>
          <p:nvPr>
            <p:ph sz="half" idx="1"/>
          </p:nvPr>
        </p:nvGraphicFramePr>
        <p:xfrm>
          <a:off x="493713" y="4797425"/>
          <a:ext cx="379095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3" imgW="2872740" imgH="972185" progId="">
                  <p:embed/>
                </p:oleObj>
              </mc:Choice>
              <mc:Fallback>
                <p:oleObj name="" r:id="rId3" imgW="2872740" imgH="972185" progId="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493713" y="4797425"/>
                        <a:ext cx="3790950" cy="16557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Text Box 4"/>
          <p:cNvSpPr txBox="1"/>
          <p:nvPr/>
        </p:nvSpPr>
        <p:spPr>
          <a:xfrm>
            <a:off x="107950" y="115888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. </a:t>
            </a: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</a:rPr>
              <a:t>驻波的形成</a:t>
            </a:r>
            <a:endParaRPr lang="zh-CN" altLang="en-US" sz="2400" b="1" dirty="0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92166" name="Object 150"/>
          <p:cNvGraphicFramePr>
            <a:graphicFrameLocks noChangeAspect="1"/>
          </p:cNvGraphicFramePr>
          <p:nvPr>
            <p:ph sz="half" idx="1"/>
          </p:nvPr>
        </p:nvGraphicFramePr>
        <p:xfrm>
          <a:off x="244475" y="692150"/>
          <a:ext cx="4256088" cy="568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5" imgW="3124835" imgH="4175760" progId="">
                  <p:embed/>
                </p:oleObj>
              </mc:Choice>
              <mc:Fallback>
                <p:oleObj name="" r:id="rId5" imgW="3124835" imgH="4175760" progId="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44475" y="692150"/>
                        <a:ext cx="4256088" cy="5689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Oval 152"/>
          <p:cNvSpPr/>
          <p:nvPr/>
        </p:nvSpPr>
        <p:spPr>
          <a:xfrm>
            <a:off x="395288" y="5518150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192" name="Oval 153"/>
          <p:cNvSpPr/>
          <p:nvPr/>
        </p:nvSpPr>
        <p:spPr>
          <a:xfrm>
            <a:off x="1187450" y="4725988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193" name="Oval 154"/>
          <p:cNvSpPr/>
          <p:nvPr/>
        </p:nvSpPr>
        <p:spPr>
          <a:xfrm>
            <a:off x="1908175" y="5518150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194" name="Oval 155"/>
          <p:cNvSpPr/>
          <p:nvPr/>
        </p:nvSpPr>
        <p:spPr>
          <a:xfrm>
            <a:off x="2700338" y="6308725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195" name="Oval 156"/>
          <p:cNvSpPr/>
          <p:nvPr/>
        </p:nvSpPr>
        <p:spPr>
          <a:xfrm>
            <a:off x="3492500" y="5518150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172" name="Text Box 160"/>
          <p:cNvSpPr txBox="1"/>
          <p:nvPr/>
        </p:nvSpPr>
        <p:spPr>
          <a:xfrm>
            <a:off x="2093913" y="425450"/>
            <a:ext cx="6397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=0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173" name="Text Box 161"/>
          <p:cNvSpPr txBox="1"/>
          <p:nvPr/>
        </p:nvSpPr>
        <p:spPr>
          <a:xfrm>
            <a:off x="6327775" y="333375"/>
            <a:ext cx="9445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=T/4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198" name="Oval 164"/>
          <p:cNvSpPr/>
          <p:nvPr/>
        </p:nvSpPr>
        <p:spPr>
          <a:xfrm>
            <a:off x="5076825" y="5373688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199" name="Oval 165"/>
          <p:cNvSpPr/>
          <p:nvPr/>
        </p:nvSpPr>
        <p:spPr>
          <a:xfrm>
            <a:off x="5867400" y="5373688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200" name="Oval 166"/>
          <p:cNvSpPr/>
          <p:nvPr/>
        </p:nvSpPr>
        <p:spPr>
          <a:xfrm>
            <a:off x="6732588" y="5373688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201" name="Oval 167"/>
          <p:cNvSpPr/>
          <p:nvPr/>
        </p:nvSpPr>
        <p:spPr>
          <a:xfrm>
            <a:off x="7451725" y="5373688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202" name="Oval 168"/>
          <p:cNvSpPr/>
          <p:nvPr/>
        </p:nvSpPr>
        <p:spPr>
          <a:xfrm>
            <a:off x="8316913" y="5373688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203" name="Line 169"/>
          <p:cNvSpPr/>
          <p:nvPr/>
        </p:nvSpPr>
        <p:spPr>
          <a:xfrm>
            <a:off x="5292725" y="5445125"/>
            <a:ext cx="3024188" cy="0"/>
          </a:xfrm>
          <a:prstGeom prst="line">
            <a:avLst/>
          </a:prstGeom>
          <a:ln w="25400" cap="rnd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1" grpId="0" animBg="1"/>
      <p:bldP spid="93192" grpId="0" animBg="1"/>
      <p:bldP spid="93193" grpId="0" animBg="1"/>
      <p:bldP spid="93194" grpId="0" animBg="1"/>
      <p:bldP spid="93195" grpId="0" animBg="1"/>
      <p:bldP spid="93198" grpId="0" animBg="1"/>
      <p:bldP spid="93199" grpId="0" animBg="1"/>
      <p:bldP spid="93200" grpId="0" animBg="1"/>
      <p:bldP spid="93201" grpId="0" animBg="1"/>
      <p:bldP spid="9320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4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0243" name="Freeform 2"/>
          <p:cNvSpPr/>
          <p:nvPr/>
        </p:nvSpPr>
        <p:spPr>
          <a:xfrm>
            <a:off x="-128016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chemeClr val="bg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244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45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46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47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0248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49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0" name="Oval 9"/>
          <p:cNvSpPr/>
          <p:nvPr/>
        </p:nvSpPr>
        <p:spPr>
          <a:xfrm>
            <a:off x="13716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1" name="Oval 10"/>
          <p:cNvSpPr/>
          <p:nvPr/>
        </p:nvSpPr>
        <p:spPr>
          <a:xfrm>
            <a:off x="2133600" y="3733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2" name="Oval 11"/>
          <p:cNvSpPr/>
          <p:nvPr/>
        </p:nvSpPr>
        <p:spPr>
          <a:xfrm>
            <a:off x="28956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3" name="Oval 12"/>
          <p:cNvSpPr/>
          <p:nvPr/>
        </p:nvSpPr>
        <p:spPr>
          <a:xfrm>
            <a:off x="60198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4" name="Oval 13"/>
          <p:cNvSpPr/>
          <p:nvPr/>
        </p:nvSpPr>
        <p:spPr>
          <a:xfrm>
            <a:off x="3657600" y="3733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5" name="Oval 14"/>
          <p:cNvSpPr/>
          <p:nvPr/>
        </p:nvSpPr>
        <p:spPr>
          <a:xfrm>
            <a:off x="5257800" y="3733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6" name="Oval 15"/>
          <p:cNvSpPr/>
          <p:nvPr/>
        </p:nvSpPr>
        <p:spPr>
          <a:xfrm>
            <a:off x="44958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7" name="Oval 16"/>
          <p:cNvSpPr/>
          <p:nvPr/>
        </p:nvSpPr>
        <p:spPr>
          <a:xfrm>
            <a:off x="6781800" y="3733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8" name="Oval 17"/>
          <p:cNvSpPr/>
          <p:nvPr/>
        </p:nvSpPr>
        <p:spPr>
          <a:xfrm>
            <a:off x="17526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9" name="Oval 18"/>
          <p:cNvSpPr/>
          <p:nvPr/>
        </p:nvSpPr>
        <p:spPr>
          <a:xfrm>
            <a:off x="3276600" y="2971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60" name="Oval 19"/>
          <p:cNvSpPr/>
          <p:nvPr/>
        </p:nvSpPr>
        <p:spPr>
          <a:xfrm>
            <a:off x="6400800" y="2971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61" name="Oval 20"/>
          <p:cNvSpPr/>
          <p:nvPr/>
        </p:nvSpPr>
        <p:spPr>
          <a:xfrm>
            <a:off x="4876800" y="2971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62" name="Oval 21"/>
          <p:cNvSpPr/>
          <p:nvPr/>
        </p:nvSpPr>
        <p:spPr>
          <a:xfrm>
            <a:off x="25146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63" name="Oval 22"/>
          <p:cNvSpPr/>
          <p:nvPr/>
        </p:nvSpPr>
        <p:spPr>
          <a:xfrm>
            <a:off x="40386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64" name="Oval 23"/>
          <p:cNvSpPr/>
          <p:nvPr/>
        </p:nvSpPr>
        <p:spPr>
          <a:xfrm>
            <a:off x="71628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65" name="Oval 24"/>
          <p:cNvSpPr/>
          <p:nvPr/>
        </p:nvSpPr>
        <p:spPr>
          <a:xfrm>
            <a:off x="56388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66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0267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0268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0269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70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0271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0272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73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74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6" name="灯片编号占位符 6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187" name="Text Box 10"/>
          <p:cNvSpPr txBox="1"/>
          <p:nvPr/>
        </p:nvSpPr>
        <p:spPr>
          <a:xfrm>
            <a:off x="1266825" y="260350"/>
            <a:ext cx="9445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=T/2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188" name="Text Box 13"/>
          <p:cNvSpPr txBox="1"/>
          <p:nvPr/>
        </p:nvSpPr>
        <p:spPr>
          <a:xfrm>
            <a:off x="5900738" y="188913"/>
            <a:ext cx="10969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=3T/4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3189" name="Object 14"/>
          <p:cNvGraphicFramePr>
            <a:graphicFrameLocks noChangeAspect="1"/>
          </p:cNvGraphicFramePr>
          <p:nvPr>
            <p:ph sz="half" idx="1"/>
          </p:nvPr>
        </p:nvGraphicFramePr>
        <p:xfrm>
          <a:off x="4286250" y="692150"/>
          <a:ext cx="4670425" cy="568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1" imgW="3506470" imgH="4269740" progId="">
                  <p:embed/>
                </p:oleObj>
              </mc:Choice>
              <mc:Fallback>
                <p:oleObj name="" r:id="rId1" imgW="3506470" imgH="4269740" progId="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4286250" y="692150"/>
                        <a:ext cx="4670425" cy="5689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18"/>
          <p:cNvGraphicFramePr>
            <a:graphicFrameLocks noChangeAspect="1"/>
          </p:cNvGraphicFramePr>
          <p:nvPr>
            <p:ph sz="half" idx="1"/>
          </p:nvPr>
        </p:nvGraphicFramePr>
        <p:xfrm>
          <a:off x="323850" y="693738"/>
          <a:ext cx="4241800" cy="590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3" imgW="3139440" imgH="4363085" progId="">
                  <p:embed/>
                </p:oleObj>
              </mc:Choice>
              <mc:Fallback>
                <p:oleObj name="" r:id="rId3" imgW="3139440" imgH="4363085" progId="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23850" y="693738"/>
                        <a:ext cx="4241800" cy="59039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0" name="灯片编号占位符 8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5235" name="AutoShape 33"/>
          <p:cNvSpPr/>
          <p:nvPr/>
        </p:nvSpPr>
        <p:spPr>
          <a:xfrm>
            <a:off x="6804025" y="3429000"/>
            <a:ext cx="1152525" cy="792163"/>
          </a:xfrm>
          <a:prstGeom prst="wedgeEllipseCallout">
            <a:avLst>
              <a:gd name="adj1" fmla="val -160745"/>
              <a:gd name="adj2" fmla="val 35972"/>
            </a:avLst>
          </a:prstGeom>
          <a:solidFill>
            <a:schemeClr val="hlink"/>
          </a:solidFill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4212" name="Object 8"/>
          <p:cNvGraphicFramePr>
            <a:graphicFrameLocks noChangeAspect="1"/>
          </p:cNvGraphicFramePr>
          <p:nvPr>
            <p:ph sz="quarter" idx="1"/>
          </p:nvPr>
        </p:nvGraphicFramePr>
        <p:xfrm>
          <a:off x="2347913" y="3311525"/>
          <a:ext cx="380841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1" imgW="3110230" imgH="1389380" progId="">
                  <p:embed/>
                </p:oleObj>
              </mc:Choice>
              <mc:Fallback>
                <p:oleObj name="" r:id="rId1" imgW="3110230" imgH="1389380" progId="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347913" y="3311525"/>
                        <a:ext cx="3808412" cy="1701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10"/>
          <p:cNvGraphicFramePr>
            <a:graphicFrameLocks noChangeAspect="1"/>
          </p:cNvGraphicFramePr>
          <p:nvPr>
            <p:ph sz="quarter" idx="1"/>
          </p:nvPr>
        </p:nvGraphicFramePr>
        <p:xfrm>
          <a:off x="2346325" y="1700213"/>
          <a:ext cx="38100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3" imgW="3110230" imgH="1289050" progId="">
                  <p:embed/>
                </p:oleObj>
              </mc:Choice>
              <mc:Fallback>
                <p:oleObj name="" r:id="rId3" imgW="3110230" imgH="1289050" progId="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346325" y="1700213"/>
                        <a:ext cx="3810000" cy="15779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14" name="Group 22"/>
          <p:cNvGrpSpPr/>
          <p:nvPr/>
        </p:nvGrpSpPr>
        <p:grpSpPr>
          <a:xfrm>
            <a:off x="2413000" y="188913"/>
            <a:ext cx="3527425" cy="1511300"/>
            <a:chOff x="0" y="0"/>
            <a:chExt cx="2525" cy="1134"/>
          </a:xfrm>
        </p:grpSpPr>
        <p:graphicFrame>
          <p:nvGraphicFramePr>
            <p:cNvPr id="94224" name="Object 13"/>
            <p:cNvGraphicFramePr>
              <a:graphicFrameLocks noChangeAspect="1"/>
            </p:cNvGraphicFramePr>
            <p:nvPr/>
          </p:nvGraphicFramePr>
          <p:xfrm>
            <a:off x="0" y="0"/>
            <a:ext cx="2400" cy="9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5" imgW="3110230" imgH="1289050" progId="">
                    <p:embed/>
                  </p:oleObj>
                </mc:Choice>
                <mc:Fallback>
                  <p:oleObj name="" r:id="rId5" imgW="3110230" imgH="1289050" progId="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400" cy="9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5" name="Object 16"/>
            <p:cNvGraphicFramePr>
              <a:graphicFrameLocks noChangeAspect="1"/>
            </p:cNvGraphicFramePr>
            <p:nvPr/>
          </p:nvGraphicFramePr>
          <p:xfrm>
            <a:off x="137" y="91"/>
            <a:ext cx="2388" cy="1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7" imgW="2872740" imgH="972185" progId="">
                    <p:embed/>
                  </p:oleObj>
                </mc:Choice>
                <mc:Fallback>
                  <p:oleObj name="" r:id="rId7" imgW="2872740" imgH="972185" progId="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7" y="91"/>
                          <a:ext cx="2388" cy="10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26" name="Oval 17"/>
            <p:cNvSpPr/>
            <p:nvPr/>
          </p:nvSpPr>
          <p:spPr>
            <a:xfrm>
              <a:off x="30" y="499"/>
              <a:ext cx="136" cy="136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62627A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4227" name="Oval 18"/>
            <p:cNvSpPr/>
            <p:nvPr/>
          </p:nvSpPr>
          <p:spPr>
            <a:xfrm>
              <a:off x="574" y="0"/>
              <a:ext cx="136" cy="136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62627A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4228" name="Oval 19"/>
            <p:cNvSpPr/>
            <p:nvPr/>
          </p:nvSpPr>
          <p:spPr>
            <a:xfrm>
              <a:off x="1028" y="499"/>
              <a:ext cx="134" cy="136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62627A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4229" name="Oval 20"/>
            <p:cNvSpPr/>
            <p:nvPr/>
          </p:nvSpPr>
          <p:spPr>
            <a:xfrm>
              <a:off x="1527" y="998"/>
              <a:ext cx="135" cy="136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62627A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4230" name="Oval 21"/>
            <p:cNvSpPr/>
            <p:nvPr/>
          </p:nvSpPr>
          <p:spPr>
            <a:xfrm>
              <a:off x="2026" y="499"/>
              <a:ext cx="136" cy="136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62627A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94215" name="Object 23"/>
          <p:cNvGraphicFramePr>
            <a:graphicFrameLocks noChangeAspect="1"/>
          </p:cNvGraphicFramePr>
          <p:nvPr>
            <p:ph sz="quarter" idx="1"/>
          </p:nvPr>
        </p:nvGraphicFramePr>
        <p:xfrm>
          <a:off x="2339975" y="5019675"/>
          <a:ext cx="38100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9" imgW="3110230" imgH="1289050" progId="">
                  <p:embed/>
                </p:oleObj>
              </mc:Choice>
              <mc:Fallback>
                <p:oleObj name="" r:id="rId9" imgW="3110230" imgH="1289050" progId="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339975" y="5019675"/>
                        <a:ext cx="3810000" cy="15779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6" name="Text Box 26"/>
          <p:cNvSpPr txBox="1"/>
          <p:nvPr/>
        </p:nvSpPr>
        <p:spPr>
          <a:xfrm>
            <a:off x="1077913" y="620713"/>
            <a:ext cx="6397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=0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4217" name="Text Box 27"/>
          <p:cNvSpPr txBox="1"/>
          <p:nvPr/>
        </p:nvSpPr>
        <p:spPr>
          <a:xfrm>
            <a:off x="1122363" y="2276475"/>
            <a:ext cx="9445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=T/4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4218" name="Text Box 28"/>
          <p:cNvSpPr txBox="1"/>
          <p:nvPr/>
        </p:nvSpPr>
        <p:spPr>
          <a:xfrm>
            <a:off x="1050925" y="3860800"/>
            <a:ext cx="9445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=T/2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4219" name="Text Box 29"/>
          <p:cNvSpPr txBox="1"/>
          <p:nvPr/>
        </p:nvSpPr>
        <p:spPr>
          <a:xfrm>
            <a:off x="1004888" y="5445125"/>
            <a:ext cx="10969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=3T/4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5251" name="AutoShape 30"/>
          <p:cNvSpPr/>
          <p:nvPr/>
        </p:nvSpPr>
        <p:spPr>
          <a:xfrm>
            <a:off x="6588125" y="2636838"/>
            <a:ext cx="1152525" cy="792162"/>
          </a:xfrm>
          <a:prstGeom prst="wedgeEllipseCallout">
            <a:avLst>
              <a:gd name="adj1" fmla="val -212120"/>
              <a:gd name="adj2" fmla="val 58014"/>
            </a:avLst>
          </a:prstGeom>
          <a:solidFill>
            <a:schemeClr val="hlink"/>
          </a:solidFill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5252" name="Text Box 31"/>
          <p:cNvSpPr txBox="1"/>
          <p:nvPr/>
        </p:nvSpPr>
        <p:spPr>
          <a:xfrm>
            <a:off x="6669088" y="2676525"/>
            <a:ext cx="14319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b="1" dirty="0">
                <a:solidFill>
                  <a:srgbClr val="FF66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波腹</a:t>
            </a:r>
            <a:endParaRPr lang="zh-CN" altLang="zh-CN" b="1" dirty="0">
              <a:solidFill>
                <a:srgbClr val="FF66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95253" name="Text Box 32"/>
          <p:cNvSpPr txBox="1"/>
          <p:nvPr/>
        </p:nvSpPr>
        <p:spPr>
          <a:xfrm>
            <a:off x="6877050" y="3500438"/>
            <a:ext cx="143986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b="1" dirty="0">
                <a:solidFill>
                  <a:srgbClr val="FF66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波节</a:t>
            </a:r>
            <a:endParaRPr lang="zh-CN" altLang="zh-CN" b="1" dirty="0">
              <a:solidFill>
                <a:srgbClr val="FF66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94223" name="Text Box 34"/>
          <p:cNvSpPr txBox="1"/>
          <p:nvPr/>
        </p:nvSpPr>
        <p:spPr>
          <a:xfrm>
            <a:off x="6084888" y="4941888"/>
            <a:ext cx="2808287" cy="823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驻”含义之一：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波不传播波形</a:t>
            </a:r>
            <a:endParaRPr lang="zh-CN" altLang="en-US" sz="2400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animBg="1"/>
      <p:bldP spid="95251" grpId="0" animBg="1"/>
      <p:bldP spid="95252" grpId="0"/>
      <p:bldP spid="95253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523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5236" name="Freeform 3"/>
          <p:cNvSpPr/>
          <p:nvPr/>
        </p:nvSpPr>
        <p:spPr>
          <a:xfrm flipV="1">
            <a:off x="914400" y="3962400"/>
            <a:ext cx="7620000" cy="609600"/>
          </a:xfrm>
          <a:custGeom>
            <a:avLst/>
            <a:gdLst/>
            <a:ahLst/>
            <a:cxnLst>
              <a:cxn ang="0">
                <a:pos x="231758467" y="71888379"/>
              </a:cxn>
              <a:cxn ang="0">
                <a:pos x="387942279" y="43888027"/>
              </a:cxn>
              <a:cxn ang="0">
                <a:pos x="564279967" y="21236053"/>
              </a:cxn>
              <a:cxn ang="0">
                <a:pos x="760769944" y="5820351"/>
              </a:cxn>
              <a:cxn ang="0">
                <a:pos x="992528411" y="0"/>
              </a:cxn>
              <a:cxn ang="0">
                <a:pos x="1236881066" y="4561886"/>
              </a:cxn>
              <a:cxn ang="0">
                <a:pos x="1390546040" y="13842719"/>
              </a:cxn>
              <a:cxn ang="0">
                <a:pos x="1554287953" y="29101360"/>
              </a:cxn>
              <a:cxn ang="0">
                <a:pos x="1728106803" y="48921887"/>
              </a:cxn>
              <a:cxn ang="0">
                <a:pos x="2025361400" y="87461537"/>
              </a:cxn>
              <a:cxn ang="0">
                <a:pos x="2147483647" y="151170091"/>
              </a:cxn>
              <a:cxn ang="0">
                <a:pos x="2147483647" y="194743601"/>
              </a:cxn>
              <a:cxn ang="0">
                <a:pos x="2147483647" y="214563732"/>
              </a:cxn>
              <a:cxn ang="0">
                <a:pos x="2147483647" y="229665313"/>
              </a:cxn>
              <a:cxn ang="0">
                <a:pos x="2147483647" y="239103602"/>
              </a:cxn>
              <a:cxn ang="0">
                <a:pos x="2147483647" y="241463076"/>
              </a:cxn>
              <a:cxn ang="0">
                <a:pos x="2147483647" y="235642724"/>
              </a:cxn>
              <a:cxn ang="0">
                <a:pos x="2147483647" y="222901013"/>
              </a:cxn>
              <a:cxn ang="0">
                <a:pos x="2147483647" y="204338951"/>
              </a:cxn>
              <a:cxn ang="0">
                <a:pos x="2147483647" y="176496056"/>
              </a:cxn>
              <a:cxn ang="0">
                <a:pos x="2147483647" y="122540309"/>
              </a:cxn>
              <a:cxn ang="0">
                <a:pos x="2147483647" y="68427501"/>
              </a:cxn>
              <a:cxn ang="0">
                <a:pos x="2147483647" y="40584606"/>
              </a:cxn>
              <a:cxn ang="0">
                <a:pos x="2147483647" y="22180001"/>
              </a:cxn>
              <a:cxn ang="0">
                <a:pos x="2147483647" y="9280833"/>
              </a:cxn>
              <a:cxn ang="0">
                <a:pos x="2147483647" y="3460878"/>
              </a:cxn>
              <a:cxn ang="0">
                <a:pos x="2147483647" y="5977412"/>
              </a:cxn>
              <a:cxn ang="0">
                <a:pos x="2147483647" y="16202589"/>
              </a:cxn>
              <a:cxn ang="0">
                <a:pos x="2147483647" y="32562238"/>
              </a:cxn>
              <a:cxn ang="0">
                <a:pos x="2147483647" y="53798291"/>
              </a:cxn>
              <a:cxn ang="0">
                <a:pos x="2147483647" y="100203248"/>
              </a:cxn>
              <a:cxn ang="0">
                <a:pos x="2147483647" y="155574521"/>
              </a:cxn>
              <a:cxn ang="0">
                <a:pos x="2147483647" y="195687153"/>
              </a:cxn>
              <a:cxn ang="0">
                <a:pos x="2147483647" y="215979654"/>
              </a:cxn>
              <a:cxn ang="0">
                <a:pos x="2147483647" y="231238295"/>
              </a:cxn>
              <a:cxn ang="0">
                <a:pos x="2147483647" y="240047154"/>
              </a:cxn>
              <a:cxn ang="0">
                <a:pos x="2147483647" y="240833645"/>
              </a:cxn>
              <a:cxn ang="0">
                <a:pos x="2147483647" y="234226802"/>
              </a:cxn>
              <a:cxn ang="0">
                <a:pos x="2147483647" y="221328031"/>
              </a:cxn>
              <a:cxn ang="0">
                <a:pos x="2147483647" y="203237943"/>
              </a:cxn>
              <a:cxn ang="0">
                <a:pos x="2147483647" y="171462196"/>
              </a:cxn>
              <a:cxn ang="0">
                <a:pos x="2147483647" y="108540529"/>
              </a:cxn>
              <a:cxn ang="0">
                <a:pos x="2147483647" y="58045660"/>
              </a:cxn>
              <a:cxn ang="0">
                <a:pos x="2147483647" y="36652150"/>
              </a:cxn>
              <a:cxn ang="0">
                <a:pos x="2147483647" y="19505614"/>
              </a:cxn>
              <a:cxn ang="0">
                <a:pos x="2147483647" y="7393334"/>
              </a:cxn>
              <a:cxn ang="0">
                <a:pos x="2147483647" y="1887499"/>
              </a:cxn>
              <a:cxn ang="0">
                <a:pos x="2147483647" y="1572982"/>
              </a:cxn>
              <a:cxn ang="0">
                <a:pos x="2147483647" y="5348377"/>
              </a:cxn>
              <a:cxn ang="0">
                <a:pos x="2147483647" y="18404605"/>
              </a:cxn>
              <a:cxn ang="0">
                <a:pos x="2147483647" y="42629562"/>
              </a:cxn>
              <a:cxn ang="0">
                <a:pos x="2147483647" y="82113160"/>
              </a:cxn>
              <a:cxn ang="0">
                <a:pos x="2147483647" y="106810090"/>
              </a:cxn>
              <a:cxn ang="0">
                <a:pos x="2147483647" y="12159675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5237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523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523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524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524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625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6260" name="Freeform 3"/>
          <p:cNvSpPr/>
          <p:nvPr/>
        </p:nvSpPr>
        <p:spPr>
          <a:xfrm>
            <a:off x="914400" y="2743200"/>
            <a:ext cx="7620000" cy="3048000"/>
          </a:xfrm>
          <a:custGeom>
            <a:avLst/>
            <a:gdLst/>
            <a:ahLst/>
            <a:cxnLst>
              <a:cxn ang="0">
                <a:pos x="231758467" y="1797207490"/>
              </a:cxn>
              <a:cxn ang="0">
                <a:pos x="387942279" y="1097200677"/>
              </a:cxn>
              <a:cxn ang="0">
                <a:pos x="564279967" y="530903297"/>
              </a:cxn>
              <a:cxn ang="0">
                <a:pos x="760769944" y="145506800"/>
              </a:cxn>
              <a:cxn ang="0">
                <a:pos x="992528411" y="0"/>
              </a:cxn>
              <a:cxn ang="0">
                <a:pos x="1236881066" y="114045174"/>
              </a:cxn>
              <a:cxn ang="0">
                <a:pos x="1390546040" y="346069960"/>
              </a:cxn>
              <a:cxn ang="0">
                <a:pos x="1554287953" y="727535984"/>
              </a:cxn>
              <a:cxn ang="0">
                <a:pos x="1728106803" y="1223045200"/>
              </a:cxn>
              <a:cxn ang="0">
                <a:pos x="202536140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10691487"/>
              </a:cxn>
              <a:cxn ang="0">
                <a:pos x="2147483647" y="1014617129"/>
              </a:cxn>
              <a:cxn ang="0">
                <a:pos x="2147483647" y="554500013"/>
              </a:cxn>
              <a:cxn ang="0">
                <a:pos x="2147483647" y="232024786"/>
              </a:cxn>
              <a:cxn ang="0">
                <a:pos x="2147483647" y="86517986"/>
              </a:cxn>
              <a:cxn ang="0">
                <a:pos x="2147483647" y="149439256"/>
              </a:cxn>
              <a:cxn ang="0">
                <a:pos x="2147483647" y="405060757"/>
              </a:cxn>
              <a:cxn ang="0">
                <a:pos x="2147483647" y="814051987"/>
              </a:cxn>
              <a:cxn ang="0">
                <a:pos x="2147483647" y="134495726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451137530"/>
              </a:cxn>
              <a:cxn ang="0">
                <a:pos x="2147483647" y="916301777"/>
              </a:cxn>
              <a:cxn ang="0">
                <a:pos x="2147483647" y="487644304"/>
              </a:cxn>
              <a:cxn ang="0">
                <a:pos x="2147483647" y="184833338"/>
              </a:cxn>
              <a:cxn ang="0">
                <a:pos x="2147483647" y="47191448"/>
              </a:cxn>
              <a:cxn ang="0">
                <a:pos x="2147483647" y="39326537"/>
              </a:cxn>
              <a:cxn ang="0">
                <a:pos x="2147483647" y="133709434"/>
              </a:cxn>
              <a:cxn ang="0">
                <a:pos x="2147483647" y="460117116"/>
              </a:cxn>
              <a:cxn ang="0">
                <a:pos x="2147483647" y="1065741033"/>
              </a:cxn>
              <a:cxn ang="0">
                <a:pos x="2147483647" y="2052828992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6261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626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626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626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626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Tm="0"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728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7284" name="Freeform 3"/>
          <p:cNvSpPr/>
          <p:nvPr/>
        </p:nvSpPr>
        <p:spPr>
          <a:xfrm>
            <a:off x="914400" y="2743200"/>
            <a:ext cx="7620000" cy="3048000"/>
          </a:xfrm>
          <a:custGeom>
            <a:avLst/>
            <a:gdLst/>
            <a:ahLst/>
            <a:cxnLst>
              <a:cxn ang="0">
                <a:pos x="231758467" y="1797207490"/>
              </a:cxn>
              <a:cxn ang="0">
                <a:pos x="387942279" y="1097200677"/>
              </a:cxn>
              <a:cxn ang="0">
                <a:pos x="564279967" y="530903297"/>
              </a:cxn>
              <a:cxn ang="0">
                <a:pos x="760769944" y="145506800"/>
              </a:cxn>
              <a:cxn ang="0">
                <a:pos x="992528411" y="0"/>
              </a:cxn>
              <a:cxn ang="0">
                <a:pos x="1236881066" y="114045174"/>
              </a:cxn>
              <a:cxn ang="0">
                <a:pos x="1390546040" y="346069960"/>
              </a:cxn>
              <a:cxn ang="0">
                <a:pos x="1554287953" y="727535984"/>
              </a:cxn>
              <a:cxn ang="0">
                <a:pos x="1728106803" y="1223045200"/>
              </a:cxn>
              <a:cxn ang="0">
                <a:pos x="202536140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10691487"/>
              </a:cxn>
              <a:cxn ang="0">
                <a:pos x="2147483647" y="1014617129"/>
              </a:cxn>
              <a:cxn ang="0">
                <a:pos x="2147483647" y="554500013"/>
              </a:cxn>
              <a:cxn ang="0">
                <a:pos x="2147483647" y="232024786"/>
              </a:cxn>
              <a:cxn ang="0">
                <a:pos x="2147483647" y="86517986"/>
              </a:cxn>
              <a:cxn ang="0">
                <a:pos x="2147483647" y="149439256"/>
              </a:cxn>
              <a:cxn ang="0">
                <a:pos x="2147483647" y="405060757"/>
              </a:cxn>
              <a:cxn ang="0">
                <a:pos x="2147483647" y="814051987"/>
              </a:cxn>
              <a:cxn ang="0">
                <a:pos x="2147483647" y="134495726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451137530"/>
              </a:cxn>
              <a:cxn ang="0">
                <a:pos x="2147483647" y="916301777"/>
              </a:cxn>
              <a:cxn ang="0">
                <a:pos x="2147483647" y="487644304"/>
              </a:cxn>
              <a:cxn ang="0">
                <a:pos x="2147483647" y="184833338"/>
              </a:cxn>
              <a:cxn ang="0">
                <a:pos x="2147483647" y="47191448"/>
              </a:cxn>
              <a:cxn ang="0">
                <a:pos x="2147483647" y="39326537"/>
              </a:cxn>
              <a:cxn ang="0">
                <a:pos x="2147483647" y="133709434"/>
              </a:cxn>
              <a:cxn ang="0">
                <a:pos x="2147483647" y="460117116"/>
              </a:cxn>
              <a:cxn ang="0">
                <a:pos x="2147483647" y="1065741033"/>
              </a:cxn>
              <a:cxn ang="0">
                <a:pos x="2147483647" y="2052828992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7285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728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728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728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728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830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8308" name="Freeform 3"/>
          <p:cNvSpPr/>
          <p:nvPr/>
        </p:nvSpPr>
        <p:spPr>
          <a:xfrm>
            <a:off x="914400" y="2743200"/>
            <a:ext cx="7620000" cy="3048000"/>
          </a:xfrm>
          <a:custGeom>
            <a:avLst/>
            <a:gdLst/>
            <a:ahLst/>
            <a:cxnLst>
              <a:cxn ang="0">
                <a:pos x="231758467" y="1797207490"/>
              </a:cxn>
              <a:cxn ang="0">
                <a:pos x="387942279" y="1097200677"/>
              </a:cxn>
              <a:cxn ang="0">
                <a:pos x="564279967" y="530903297"/>
              </a:cxn>
              <a:cxn ang="0">
                <a:pos x="760769944" y="145506800"/>
              </a:cxn>
              <a:cxn ang="0">
                <a:pos x="992528411" y="0"/>
              </a:cxn>
              <a:cxn ang="0">
                <a:pos x="1236881066" y="114045174"/>
              </a:cxn>
              <a:cxn ang="0">
                <a:pos x="1390546040" y="346069960"/>
              </a:cxn>
              <a:cxn ang="0">
                <a:pos x="1554287953" y="727535984"/>
              </a:cxn>
              <a:cxn ang="0">
                <a:pos x="1728106803" y="1223045200"/>
              </a:cxn>
              <a:cxn ang="0">
                <a:pos x="202536140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10691487"/>
              </a:cxn>
              <a:cxn ang="0">
                <a:pos x="2147483647" y="1014617129"/>
              </a:cxn>
              <a:cxn ang="0">
                <a:pos x="2147483647" y="554500013"/>
              </a:cxn>
              <a:cxn ang="0">
                <a:pos x="2147483647" y="232024786"/>
              </a:cxn>
              <a:cxn ang="0">
                <a:pos x="2147483647" y="86517986"/>
              </a:cxn>
              <a:cxn ang="0">
                <a:pos x="2147483647" y="149439256"/>
              </a:cxn>
              <a:cxn ang="0">
                <a:pos x="2147483647" y="405060757"/>
              </a:cxn>
              <a:cxn ang="0">
                <a:pos x="2147483647" y="814051987"/>
              </a:cxn>
              <a:cxn ang="0">
                <a:pos x="2147483647" y="134495726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451137530"/>
              </a:cxn>
              <a:cxn ang="0">
                <a:pos x="2147483647" y="916301777"/>
              </a:cxn>
              <a:cxn ang="0">
                <a:pos x="2147483647" y="487644304"/>
              </a:cxn>
              <a:cxn ang="0">
                <a:pos x="2147483647" y="184833338"/>
              </a:cxn>
              <a:cxn ang="0">
                <a:pos x="2147483647" y="47191448"/>
              </a:cxn>
              <a:cxn ang="0">
                <a:pos x="2147483647" y="39326537"/>
              </a:cxn>
              <a:cxn ang="0">
                <a:pos x="2147483647" y="133709434"/>
              </a:cxn>
              <a:cxn ang="0">
                <a:pos x="2147483647" y="460117116"/>
              </a:cxn>
              <a:cxn ang="0">
                <a:pos x="2147483647" y="1065741033"/>
              </a:cxn>
              <a:cxn ang="0">
                <a:pos x="2147483647" y="2052828992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8309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8310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8311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831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831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9331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9332" name="Freeform 3"/>
          <p:cNvSpPr/>
          <p:nvPr/>
        </p:nvSpPr>
        <p:spPr>
          <a:xfrm>
            <a:off x="914400" y="2819400"/>
            <a:ext cx="7620000" cy="2895600"/>
          </a:xfrm>
          <a:custGeom>
            <a:avLst/>
            <a:gdLst/>
            <a:ahLst/>
            <a:cxnLst>
              <a:cxn ang="0">
                <a:pos x="231758467" y="1621980607"/>
              </a:cxn>
              <a:cxn ang="0">
                <a:pos x="387942279" y="990223611"/>
              </a:cxn>
              <a:cxn ang="0">
                <a:pos x="564279967" y="479141733"/>
              </a:cxn>
              <a:cxn ang="0">
                <a:pos x="760769944" y="131319322"/>
              </a:cxn>
              <a:cxn ang="0">
                <a:pos x="992528411" y="0"/>
              </a:cxn>
              <a:cxn ang="0">
                <a:pos x="1236881066" y="102926617"/>
              </a:cxn>
              <a:cxn ang="0">
                <a:pos x="1390546040" y="312329175"/>
              </a:cxn>
              <a:cxn ang="0">
                <a:pos x="1554287953" y="656600378"/>
              </a:cxn>
              <a:cxn ang="0">
                <a:pos x="1728106803" y="1103798199"/>
              </a:cxn>
              <a:cxn ang="0">
                <a:pos x="2025361400" y="197335045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43897372"/>
              </a:cxn>
              <a:cxn ang="0">
                <a:pos x="2147483647" y="915691583"/>
              </a:cxn>
              <a:cxn ang="0">
                <a:pos x="2147483647" y="500435791"/>
              </a:cxn>
              <a:cxn ang="0">
                <a:pos x="2147483647" y="209402558"/>
              </a:cxn>
              <a:cxn ang="0">
                <a:pos x="2147483647" y="78081352"/>
              </a:cxn>
              <a:cxn ang="0">
                <a:pos x="2147483647" y="134868646"/>
              </a:cxn>
              <a:cxn ang="0">
                <a:pos x="2147483647" y="365567145"/>
              </a:cxn>
              <a:cxn ang="0">
                <a:pos x="2147483647" y="734681730"/>
              </a:cxn>
              <a:cxn ang="0">
                <a:pos x="2147483647" y="121382346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09651433"/>
              </a:cxn>
              <a:cxn ang="0">
                <a:pos x="2147483647" y="826962260"/>
              </a:cxn>
              <a:cxn ang="0">
                <a:pos x="2147483647" y="440099173"/>
              </a:cxn>
              <a:cxn ang="0">
                <a:pos x="2147483647" y="166812558"/>
              </a:cxn>
              <a:cxn ang="0">
                <a:pos x="2147483647" y="42589999"/>
              </a:cxn>
              <a:cxn ang="0">
                <a:pos x="2147483647" y="35491352"/>
              </a:cxn>
              <a:cxn ang="0">
                <a:pos x="2147483647" y="120673235"/>
              </a:cxn>
              <a:cxn ang="0">
                <a:pos x="2147483647" y="415255792"/>
              </a:cxn>
              <a:cxn ang="0">
                <a:pos x="2147483647" y="961830906"/>
              </a:cxn>
              <a:cxn ang="0">
                <a:pos x="2147483647" y="1852677223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9333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9334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9335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9336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9337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035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0356" name="Freeform 3"/>
          <p:cNvSpPr/>
          <p:nvPr/>
        </p:nvSpPr>
        <p:spPr>
          <a:xfrm>
            <a:off x="914400" y="2971800"/>
            <a:ext cx="7620000" cy="2590800"/>
          </a:xfrm>
          <a:custGeom>
            <a:avLst/>
            <a:gdLst/>
            <a:ahLst/>
            <a:cxnLst>
              <a:cxn ang="0">
                <a:pos x="231758467" y="1298483001"/>
              </a:cxn>
              <a:cxn ang="0">
                <a:pos x="387942279" y="792727489"/>
              </a:cxn>
              <a:cxn ang="0">
                <a:pos x="564279967" y="383578307"/>
              </a:cxn>
              <a:cxn ang="0">
                <a:pos x="760769944" y="105128832"/>
              </a:cxn>
              <a:cxn ang="0">
                <a:pos x="992528411" y="0"/>
              </a:cxn>
              <a:cxn ang="0">
                <a:pos x="1236881066" y="82398228"/>
              </a:cxn>
              <a:cxn ang="0">
                <a:pos x="1390546040" y="250036642"/>
              </a:cxn>
              <a:cxn ang="0">
                <a:pos x="1554287953" y="525644159"/>
              </a:cxn>
              <a:cxn ang="0">
                <a:pos x="1728106803" y="883649904"/>
              </a:cxn>
              <a:cxn ang="0">
                <a:pos x="2025361400" y="157977274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235973420"/>
              </a:cxn>
              <a:cxn ang="0">
                <a:pos x="2147483647" y="733059865"/>
              </a:cxn>
              <a:cxn ang="0">
                <a:pos x="2147483647" y="400626681"/>
              </a:cxn>
              <a:cxn ang="0">
                <a:pos x="2147483647" y="167638414"/>
              </a:cxn>
              <a:cxn ang="0">
                <a:pos x="2147483647" y="62509582"/>
              </a:cxn>
              <a:cxn ang="0">
                <a:pos x="2147483647" y="107970789"/>
              </a:cxn>
              <a:cxn ang="0">
                <a:pos x="2147483647" y="292655891"/>
              </a:cxn>
              <a:cxn ang="0">
                <a:pos x="2147483647" y="588153741"/>
              </a:cxn>
              <a:cxn ang="0">
                <a:pos x="2147483647" y="971730361"/>
              </a:cxn>
              <a:cxn ang="0">
                <a:pos x="2147483647" y="180992074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960510783"/>
              </a:cxn>
              <a:cxn ang="0">
                <a:pos x="2147483647" y="1048446360"/>
              </a:cxn>
              <a:cxn ang="0">
                <a:pos x="2147483647" y="662027781"/>
              </a:cxn>
              <a:cxn ang="0">
                <a:pos x="2147483647" y="352323516"/>
              </a:cxn>
              <a:cxn ang="0">
                <a:pos x="2147483647" y="133541665"/>
              </a:cxn>
              <a:cxn ang="0">
                <a:pos x="2147483647" y="34095063"/>
              </a:cxn>
              <a:cxn ang="0">
                <a:pos x="2147483647" y="28412833"/>
              </a:cxn>
              <a:cxn ang="0">
                <a:pos x="2147483647" y="96604645"/>
              </a:cxn>
              <a:cxn ang="0">
                <a:pos x="2147483647" y="332434869"/>
              </a:cxn>
              <a:cxn ang="0">
                <a:pos x="2147483647" y="769996885"/>
              </a:cxn>
              <a:cxn ang="0">
                <a:pos x="2147483647" y="1483168104"/>
              </a:cxn>
              <a:cxn ang="0">
                <a:pos x="2147483647" y="1929255992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0357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035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035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036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036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137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1380" name="Freeform 3"/>
          <p:cNvSpPr/>
          <p:nvPr/>
        </p:nvSpPr>
        <p:spPr>
          <a:xfrm>
            <a:off x="914400" y="3352800"/>
            <a:ext cx="7620000" cy="1828800"/>
          </a:xfrm>
          <a:custGeom>
            <a:avLst/>
            <a:gdLst/>
            <a:ahLst/>
            <a:cxnLst>
              <a:cxn ang="0">
                <a:pos x="231758467" y="646995410"/>
              </a:cxn>
              <a:cxn ang="0">
                <a:pos x="387942279" y="394992244"/>
              </a:cxn>
              <a:cxn ang="0">
                <a:pos x="564279967" y="191125663"/>
              </a:cxn>
              <a:cxn ang="0">
                <a:pos x="760769944" y="52381972"/>
              </a:cxn>
              <a:cxn ang="0">
                <a:pos x="992528411" y="0"/>
              </a:cxn>
              <a:cxn ang="0">
                <a:pos x="1236881066" y="41056976"/>
              </a:cxn>
              <a:cxn ang="0">
                <a:pos x="1390546040" y="124585661"/>
              </a:cxn>
              <a:cxn ang="0">
                <a:pos x="1554287953" y="261912240"/>
              </a:cxn>
              <a:cxn ang="0">
                <a:pos x="1728106803" y="440295796"/>
              </a:cxn>
              <a:cxn ang="0">
                <a:pos x="2025361400" y="787153833"/>
              </a:cxn>
              <a:cxn ang="0">
                <a:pos x="2147483647" y="1360529632"/>
              </a:cxn>
              <a:cxn ang="0">
                <a:pos x="2147483647" y="1752691222"/>
              </a:cxn>
              <a:cxn ang="0">
                <a:pos x="2147483647" y="1931074777"/>
              </a:cxn>
              <a:cxn ang="0">
                <a:pos x="2147483647" y="206698662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20784518"/>
              </a:cxn>
              <a:cxn ang="0">
                <a:pos x="2147483647" y="2006109121"/>
              </a:cxn>
              <a:cxn ang="0">
                <a:pos x="2147483647" y="1839051751"/>
              </a:cxn>
              <a:cxn ang="0">
                <a:pos x="2147483647" y="1588464506"/>
              </a:cxn>
              <a:cxn ang="0">
                <a:pos x="2147483647" y="1102863968"/>
              </a:cxn>
              <a:cxn ang="0">
                <a:pos x="2147483647" y="615848697"/>
              </a:cxn>
              <a:cxn ang="0">
                <a:pos x="2147483647" y="365261453"/>
              </a:cxn>
              <a:cxn ang="0">
                <a:pos x="2147483647" y="199620005"/>
              </a:cxn>
              <a:cxn ang="0">
                <a:pos x="2147483647" y="83528685"/>
              </a:cxn>
              <a:cxn ang="0">
                <a:pos x="2147483647" y="31146713"/>
              </a:cxn>
              <a:cxn ang="0">
                <a:pos x="2147483647" y="53797894"/>
              </a:cxn>
              <a:cxn ang="0">
                <a:pos x="2147483647" y="145822111"/>
              </a:cxn>
              <a:cxn ang="0">
                <a:pos x="2147483647" y="293058953"/>
              </a:cxn>
              <a:cxn ang="0">
                <a:pos x="2147483647" y="484184616"/>
              </a:cxn>
              <a:cxn ang="0">
                <a:pos x="2147483647" y="901829231"/>
              </a:cxn>
              <a:cxn ang="0">
                <a:pos x="2147483647" y="1400170687"/>
              </a:cxn>
              <a:cxn ang="0">
                <a:pos x="2147483647" y="1761185564"/>
              </a:cxn>
              <a:cxn ang="0">
                <a:pos x="2147483647" y="1943816885"/>
              </a:cxn>
              <a:cxn ang="0">
                <a:pos x="2147483647" y="208114346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08042411"/>
              </a:cxn>
              <a:cxn ang="0">
                <a:pos x="2147483647" y="1991951091"/>
              </a:cxn>
              <a:cxn ang="0">
                <a:pos x="2147483647" y="1829141487"/>
              </a:cxn>
              <a:cxn ang="0">
                <a:pos x="2147483647" y="1543160954"/>
              </a:cxn>
              <a:cxn ang="0">
                <a:pos x="2147483647" y="976863574"/>
              </a:cxn>
              <a:cxn ang="0">
                <a:pos x="2147483647" y="522409749"/>
              </a:cxn>
              <a:cxn ang="0">
                <a:pos x="2147483647" y="329868164"/>
              </a:cxn>
              <a:cxn ang="0">
                <a:pos x="2147483647" y="175551712"/>
              </a:cxn>
              <a:cxn ang="0">
                <a:pos x="2147483647" y="66540002"/>
              </a:cxn>
              <a:cxn ang="0">
                <a:pos x="2147483647" y="16988683"/>
              </a:cxn>
              <a:cxn ang="0">
                <a:pos x="2147483647" y="14158029"/>
              </a:cxn>
              <a:cxn ang="0">
                <a:pos x="2147483647" y="48135396"/>
              </a:cxn>
              <a:cxn ang="0">
                <a:pos x="2147483647" y="165641448"/>
              </a:cxn>
              <a:cxn ang="0">
                <a:pos x="2147483647" y="383666058"/>
              </a:cxn>
              <a:cxn ang="0">
                <a:pos x="2147483647" y="739018437"/>
              </a:cxn>
              <a:cxn ang="0">
                <a:pos x="2147483647" y="961289623"/>
              </a:cxn>
              <a:cxn ang="0">
                <a:pos x="2147483647" y="1094369626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1381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138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138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138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138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240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04" name="Freeform 3"/>
          <p:cNvSpPr/>
          <p:nvPr/>
        </p:nvSpPr>
        <p:spPr>
          <a:xfrm>
            <a:off x="914400" y="3657600"/>
            <a:ext cx="7620000" cy="1219200"/>
          </a:xfrm>
          <a:custGeom>
            <a:avLst/>
            <a:gdLst/>
            <a:ahLst/>
            <a:cxnLst>
              <a:cxn ang="0">
                <a:pos x="231758467" y="287553516"/>
              </a:cxn>
              <a:cxn ang="0">
                <a:pos x="387942279" y="175552108"/>
              </a:cxn>
              <a:cxn ang="0">
                <a:pos x="564279967" y="84945004"/>
              </a:cxn>
              <a:cxn ang="0">
                <a:pos x="760769944" y="23281405"/>
              </a:cxn>
              <a:cxn ang="0">
                <a:pos x="992528411" y="0"/>
              </a:cxn>
              <a:cxn ang="0">
                <a:pos x="1236881066" y="18247545"/>
              </a:cxn>
              <a:cxn ang="0">
                <a:pos x="1390546040" y="55371669"/>
              </a:cxn>
              <a:cxn ang="0">
                <a:pos x="1554287953" y="116405440"/>
              </a:cxn>
              <a:cxn ang="0">
                <a:pos x="1728106803" y="195687549"/>
              </a:cxn>
              <a:cxn ang="0">
                <a:pos x="2025361400" y="349846148"/>
              </a:cxn>
              <a:cxn ang="0">
                <a:pos x="2147483647" y="604679572"/>
              </a:cxn>
              <a:cxn ang="0">
                <a:pos x="2147483647" y="778973612"/>
              </a:cxn>
              <a:cxn ang="0">
                <a:pos x="2147483647" y="858255721"/>
              </a:cxn>
              <a:cxn ang="0">
                <a:pos x="2147483647" y="918660458"/>
              </a:cxn>
              <a:cxn ang="0">
                <a:pos x="2147483647" y="956413616"/>
              </a:cxn>
              <a:cxn ang="0">
                <a:pos x="2147483647" y="965852302"/>
              </a:cxn>
              <a:cxn ang="0">
                <a:pos x="2147483647" y="942570897"/>
              </a:cxn>
              <a:cxn ang="0">
                <a:pos x="2147483647" y="891604054"/>
              </a:cxn>
              <a:cxn ang="0">
                <a:pos x="2147483647" y="817355805"/>
              </a:cxn>
              <a:cxn ang="0">
                <a:pos x="2147483647" y="705984225"/>
              </a:cxn>
              <a:cxn ang="0">
                <a:pos x="2147483647" y="490162028"/>
              </a:cxn>
              <a:cxn ang="0">
                <a:pos x="2147483647" y="273710797"/>
              </a:cxn>
              <a:cxn ang="0">
                <a:pos x="2147483647" y="162338423"/>
              </a:cxn>
              <a:cxn ang="0">
                <a:pos x="2147483647" y="88720002"/>
              </a:cxn>
              <a:cxn ang="0">
                <a:pos x="2147483647" y="37124124"/>
              </a:cxn>
              <a:cxn ang="0">
                <a:pos x="2147483647" y="13842719"/>
              </a:cxn>
              <a:cxn ang="0">
                <a:pos x="2147483647" y="23910440"/>
              </a:cxn>
              <a:cxn ang="0">
                <a:pos x="2147483647" y="64809563"/>
              </a:cxn>
              <a:cxn ang="0">
                <a:pos x="2147483647" y="130248159"/>
              </a:cxn>
              <a:cxn ang="0">
                <a:pos x="2147483647" y="215193163"/>
              </a:cxn>
              <a:cxn ang="0">
                <a:pos x="2147483647" y="400812992"/>
              </a:cxn>
              <a:cxn ang="0">
                <a:pos x="2147483647" y="622298083"/>
              </a:cxn>
              <a:cxn ang="0">
                <a:pos x="2147483647" y="782749404"/>
              </a:cxn>
              <a:cxn ang="0">
                <a:pos x="2147483647" y="863918615"/>
              </a:cxn>
              <a:cxn ang="0">
                <a:pos x="2147483647" y="924952386"/>
              </a:cxn>
              <a:cxn ang="0">
                <a:pos x="2147483647" y="960188615"/>
              </a:cxn>
              <a:cxn ang="0">
                <a:pos x="2147483647" y="963335372"/>
              </a:cxn>
              <a:cxn ang="0">
                <a:pos x="2147483647" y="936908003"/>
              </a:cxn>
              <a:cxn ang="0">
                <a:pos x="2147483647" y="885312125"/>
              </a:cxn>
              <a:cxn ang="0">
                <a:pos x="2147483647" y="812951772"/>
              </a:cxn>
              <a:cxn ang="0">
                <a:pos x="2147483647" y="685849577"/>
              </a:cxn>
              <a:cxn ang="0">
                <a:pos x="2147483647" y="434161324"/>
              </a:cxn>
              <a:cxn ang="0">
                <a:pos x="2147483647" y="232181846"/>
              </a:cxn>
              <a:cxn ang="0">
                <a:pos x="2147483647" y="146607808"/>
              </a:cxn>
              <a:cxn ang="0">
                <a:pos x="2147483647" y="78023247"/>
              </a:cxn>
              <a:cxn ang="0">
                <a:pos x="2147483647" y="29573334"/>
              </a:cxn>
              <a:cxn ang="0">
                <a:pos x="2147483647" y="7550790"/>
              </a:cxn>
              <a:cxn ang="0">
                <a:pos x="2147483647" y="6291929"/>
              </a:cxn>
              <a:cxn ang="0">
                <a:pos x="2147483647" y="21393509"/>
              </a:cxn>
              <a:cxn ang="0">
                <a:pos x="2147483647" y="73618421"/>
              </a:cxn>
              <a:cxn ang="0">
                <a:pos x="2147483647" y="170518248"/>
              </a:cxn>
              <a:cxn ang="0">
                <a:pos x="2147483647" y="328452639"/>
              </a:cxn>
              <a:cxn ang="0">
                <a:pos x="2147483647" y="427240361"/>
              </a:cxn>
              <a:cxn ang="0">
                <a:pos x="2147483647" y="486387029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2405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240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240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240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0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hlink"/>
            </a:gs>
            <a:gs pos="100000">
              <a:schemeClr val="hlink">
                <a:gamma/>
                <a:shade val="47843"/>
                <a:invGamma/>
              </a:schemeClr>
            </a:gs>
          </a:gsLst>
          <a:path path="rect">
            <a:fillToRect l="50000" t="50000" r="50000" b="50000"/>
          </a:path>
        </a:gradFill>
        <a:ln>
          <a:noFill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Bookman Old Style" panose="020506040505050202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hlink"/>
            </a:gs>
            <a:gs pos="100000">
              <a:schemeClr val="hlink">
                <a:gamma/>
                <a:shade val="47843"/>
                <a:invGamma/>
              </a:schemeClr>
            </a:gs>
          </a:gsLst>
          <a:path path="rect">
            <a:fillToRect l="50000" t="50000" r="50000" b="50000"/>
          </a:path>
        </a:gradFill>
        <a:ln>
          <a:noFill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Bookman Old Style" panose="020506040505050202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3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4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5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6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7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8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9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0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1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2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3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4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5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6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7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8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9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0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1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2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3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4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5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6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7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8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9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40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41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42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43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44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45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37</Words>
  <Application>WPS 演示</Application>
  <PresentationFormat>全屏显示(4:3)</PresentationFormat>
  <Paragraphs>1982</Paragraphs>
  <Slides>15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44</vt:i4>
      </vt:variant>
      <vt:variant>
        <vt:lpstr>幻灯片标题</vt:lpstr>
      </vt:variant>
      <vt:variant>
        <vt:i4>156</vt:i4>
      </vt:variant>
    </vt:vector>
  </HeadingPairs>
  <TitlesOfParts>
    <vt:vector size="422" baseType="lpstr">
      <vt:lpstr>Arial</vt:lpstr>
      <vt:lpstr>宋体</vt:lpstr>
      <vt:lpstr>Wingdings</vt:lpstr>
      <vt:lpstr>Bookman Old Style</vt:lpstr>
      <vt:lpstr>Times New Roman</vt:lpstr>
      <vt:lpstr>华文行楷</vt:lpstr>
      <vt:lpstr>华文新魏</vt:lpstr>
      <vt:lpstr>Calibri</vt:lpstr>
      <vt:lpstr>Tahoma</vt:lpstr>
      <vt:lpstr>楷体</vt:lpstr>
      <vt:lpstr>仿宋_GB2312</vt:lpstr>
      <vt:lpstr>华文楷体</vt:lpstr>
      <vt:lpstr>魏碑体</vt:lpstr>
      <vt:lpstr>楷体_GB2312</vt:lpstr>
      <vt:lpstr>微软雅黑</vt:lpstr>
      <vt:lpstr>隶书_GB2312</vt:lpstr>
      <vt:lpstr>Symbol</vt:lpstr>
      <vt:lpstr>黑体</vt:lpstr>
      <vt:lpstr>隶书</vt:lpstr>
      <vt:lpstr>新宋体</vt:lpstr>
      <vt:lpstr>仿宋</vt:lpstr>
      <vt:lpstr>默认设计模板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六章 机械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Administrator</cp:lastModifiedBy>
  <cp:revision>9</cp:revision>
  <dcterms:created xsi:type="dcterms:W3CDTF">2017-05-02T00:36:00Z</dcterms:created>
  <dcterms:modified xsi:type="dcterms:W3CDTF">2017-05-10T09:19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3</vt:lpwstr>
  </property>
</Properties>
</file>